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customXml/itemProps4.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74193" w:rsidRPr="006D3B33" w:rsidRDefault="00E74193">
      <w:pPr>
        <w:pStyle w:val="Chapternumber"/>
        <w:spacing w:after="120"/>
      </w:pPr>
      <w:r w:rsidRPr="006D3B33">
        <w:t>CHAPTER 1</w:t>
      </w:r>
    </w:p>
    <w:p w:rsidR="00E74193" w:rsidRPr="006D3B33" w:rsidRDefault="00E74193"/>
    <w:p w:rsidR="00E74193" w:rsidRPr="006D3B33" w:rsidRDefault="00E74193">
      <w:pPr>
        <w:pStyle w:val="Chaptertitle"/>
        <w:spacing w:before="0" w:after="120"/>
      </w:pPr>
      <w:r w:rsidRPr="006D3B33">
        <w:t>Introduction to Financial Statements</w:t>
      </w:r>
    </w:p>
    <w:p w:rsidR="00E74193" w:rsidRPr="006D3B33" w:rsidRDefault="00E74193">
      <w:pPr>
        <w:pStyle w:val="1Head"/>
        <w:spacing w:before="0" w:line="200" w:lineRule="exact"/>
        <w:jc w:val="both"/>
        <w:outlineLvl w:val="9"/>
      </w:pPr>
    </w:p>
    <w:p w:rsidR="00E74193" w:rsidRPr="006D3B33" w:rsidRDefault="00E74193">
      <w:pPr>
        <w:pStyle w:val="1Head"/>
        <w:spacing w:before="0" w:line="200" w:lineRule="exact"/>
        <w:jc w:val="both"/>
        <w:outlineLvl w:val="9"/>
      </w:pPr>
    </w:p>
    <w:p w:rsidR="00E74193" w:rsidRPr="006D3B33" w:rsidRDefault="001636AE">
      <w:pPr>
        <w:pStyle w:val="1Head"/>
        <w:spacing w:before="0" w:after="40"/>
      </w:pPr>
      <w:r w:rsidRPr="006D3B33">
        <w:t>Learning</w:t>
      </w:r>
      <w:r w:rsidR="00E74193" w:rsidRPr="006D3B33">
        <w:t xml:space="preserve"> Objectives</w:t>
      </w:r>
    </w:p>
    <w:p w:rsidR="00E74193" w:rsidRPr="006D3B33" w:rsidRDefault="00E74193">
      <w:pPr>
        <w:jc w:val="both"/>
      </w:pPr>
    </w:p>
    <w:p w:rsidR="00E74193" w:rsidRPr="006D3B33" w:rsidRDefault="00E74193" w:rsidP="00222720">
      <w:pPr>
        <w:tabs>
          <w:tab w:val="left" w:pos="540"/>
        </w:tabs>
        <w:spacing w:line="300" w:lineRule="exact"/>
        <w:ind w:left="533" w:hanging="418"/>
      </w:pPr>
      <w:r w:rsidRPr="006D3B33">
        <w:t>1.</w:t>
      </w:r>
      <w:r w:rsidRPr="006D3B33">
        <w:tab/>
      </w:r>
      <w:r w:rsidR="00323EB4" w:rsidRPr="006D3B33">
        <w:t xml:space="preserve">Identify </w:t>
      </w:r>
      <w:r w:rsidRPr="006D3B33">
        <w:t>the forms of business organization</w:t>
      </w:r>
      <w:r w:rsidR="0021011A" w:rsidRPr="006D3B33">
        <w:t xml:space="preserve"> and</w:t>
      </w:r>
      <w:r w:rsidRPr="006D3B33">
        <w:t xml:space="preserve"> the uses of accounting information.</w:t>
      </w:r>
    </w:p>
    <w:p w:rsidR="00E74193" w:rsidRPr="006D3B33" w:rsidRDefault="0021011A" w:rsidP="00222720">
      <w:pPr>
        <w:tabs>
          <w:tab w:val="left" w:pos="540"/>
        </w:tabs>
        <w:spacing w:line="300" w:lineRule="exact"/>
        <w:ind w:left="533" w:hanging="418"/>
      </w:pPr>
      <w:r w:rsidRPr="006D3B33">
        <w:t>2</w:t>
      </w:r>
      <w:r w:rsidR="00E74193" w:rsidRPr="006D3B33">
        <w:t>.</w:t>
      </w:r>
      <w:r w:rsidR="00E74193" w:rsidRPr="006D3B33">
        <w:tab/>
        <w:t>Explain the three principal types of business activity.</w:t>
      </w:r>
    </w:p>
    <w:p w:rsidR="00E74193" w:rsidRPr="006D3B33" w:rsidRDefault="0021011A" w:rsidP="00222720">
      <w:pPr>
        <w:tabs>
          <w:tab w:val="left" w:pos="540"/>
        </w:tabs>
        <w:spacing w:line="300" w:lineRule="exact"/>
        <w:ind w:left="533" w:hanging="418"/>
      </w:pPr>
      <w:r w:rsidRPr="006D3B33">
        <w:t>3</w:t>
      </w:r>
      <w:r w:rsidR="00E74193" w:rsidRPr="006D3B33">
        <w:t>.</w:t>
      </w:r>
      <w:r w:rsidR="00E74193" w:rsidRPr="006D3B33">
        <w:tab/>
        <w:t>Describe the</w:t>
      </w:r>
      <w:r w:rsidRPr="006D3B33">
        <w:t xml:space="preserve"> four</w:t>
      </w:r>
      <w:r w:rsidR="00E74193" w:rsidRPr="006D3B33">
        <w:t xml:space="preserve"> financial statements</w:t>
      </w:r>
      <w:r w:rsidRPr="006D3B33">
        <w:t xml:space="preserve"> and how they are prepared</w:t>
      </w:r>
      <w:r w:rsidR="00E74193" w:rsidRPr="006D3B33">
        <w:t>.</w:t>
      </w:r>
    </w:p>
    <w:p w:rsidR="007E2146" w:rsidRPr="006D3B33" w:rsidRDefault="007E2146" w:rsidP="00222720">
      <w:pPr>
        <w:tabs>
          <w:tab w:val="left" w:pos="540"/>
        </w:tabs>
        <w:spacing w:line="300" w:lineRule="exact"/>
        <w:ind w:left="533" w:hanging="418"/>
      </w:pPr>
      <w:r w:rsidRPr="006D3B33">
        <w:t>*4.</w:t>
      </w:r>
      <w:r w:rsidRPr="006D3B33">
        <w:tab/>
        <w:t>Explain the career opportunities in accounting.</w:t>
      </w:r>
    </w:p>
    <w:p w:rsidR="007E2146" w:rsidRPr="006D3B33" w:rsidRDefault="007E2146">
      <w:pPr>
        <w:tabs>
          <w:tab w:val="left" w:pos="540"/>
        </w:tabs>
        <w:spacing w:line="300" w:lineRule="exact"/>
        <w:ind w:left="547" w:hanging="547"/>
      </w:pPr>
    </w:p>
    <w:p w:rsidR="00E74193" w:rsidRPr="006D3B33" w:rsidRDefault="00E74193">
      <w:pPr>
        <w:tabs>
          <w:tab w:val="left" w:pos="540"/>
        </w:tabs>
        <w:spacing w:line="160" w:lineRule="exact"/>
        <w:jc w:val="both"/>
      </w:pPr>
    </w:p>
    <w:p w:rsidR="00E74193" w:rsidRPr="006D3B33" w:rsidRDefault="00E74193">
      <w:pPr>
        <w:tabs>
          <w:tab w:val="left" w:pos="540"/>
        </w:tabs>
        <w:spacing w:line="160" w:lineRule="exact"/>
        <w:jc w:val="both"/>
      </w:pPr>
    </w:p>
    <w:p w:rsidR="00E74193" w:rsidRPr="006D3B33" w:rsidRDefault="00E74193">
      <w:pPr>
        <w:tabs>
          <w:tab w:val="left" w:pos="540"/>
        </w:tabs>
        <w:spacing w:line="200" w:lineRule="exact"/>
        <w:jc w:val="both"/>
      </w:pPr>
    </w:p>
    <w:p w:rsidR="003A41B5" w:rsidRPr="006D3B33" w:rsidRDefault="003A41B5" w:rsidP="003A41B5">
      <w:pPr>
        <w:spacing w:line="180" w:lineRule="exact"/>
      </w:pPr>
    </w:p>
    <w:p w:rsidR="003A41B5" w:rsidRPr="006D3B33" w:rsidRDefault="003A41B5" w:rsidP="003A41B5"/>
    <w:p w:rsidR="003A41B5" w:rsidRPr="006D3B33" w:rsidRDefault="003A41B5" w:rsidP="003A41B5">
      <w:pPr>
        <w:pStyle w:val="2Head"/>
      </w:pPr>
      <w:r w:rsidRPr="006D3B33">
        <w:br w:type="page"/>
      </w:r>
      <w:r w:rsidRPr="006D3B33">
        <w:lastRenderedPageBreak/>
        <w:t>ANSWERS TO QUESTIONS</w:t>
      </w:r>
    </w:p>
    <w:p w:rsidR="003A41B5" w:rsidRPr="006D3B33" w:rsidRDefault="003A41B5" w:rsidP="003A41B5"/>
    <w:p w:rsidR="003A41B5" w:rsidRPr="006D3B33" w:rsidRDefault="003A41B5" w:rsidP="003A41B5"/>
    <w:p w:rsidR="003A41B5" w:rsidRPr="006D3B33" w:rsidRDefault="003A41B5" w:rsidP="003A41B5">
      <w:pPr>
        <w:pStyle w:val="BodyAtoQ"/>
        <w:ind w:left="600" w:hanging="600"/>
      </w:pPr>
      <w:r w:rsidRPr="006D3B33">
        <w:rPr>
          <w:b/>
        </w:rPr>
        <w:t> </w:t>
      </w:r>
      <w:r w:rsidRPr="006D3B33">
        <w:rPr>
          <w:b/>
        </w:rPr>
        <w:t>1.</w:t>
      </w:r>
      <w:r w:rsidRPr="006D3B33">
        <w:tab/>
        <w:t>The three basic forms of business organizations are (1) sole proprietorship, (2) partnership, and (3) corporation.</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1  BT</w:t>
      </w:r>
      <w:proofErr w:type="gramEnd"/>
      <w:r w:rsidRPr="006D3B33">
        <w:rPr>
          <w:sz w:val="18"/>
          <w:szCs w:val="18"/>
        </w:rPr>
        <w:t xml:space="preserve">: K  Difficulty: E  TOT: 1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371C85" w:rsidRPr="006D3B33">
        <w:rPr>
          <w:sz w:val="18"/>
          <w:szCs w:val="18"/>
        </w:rPr>
        <w:t>BB</w:t>
      </w:r>
      <w:r w:rsidRPr="006D3B33">
        <w:rPr>
          <w:sz w:val="18"/>
          <w:szCs w:val="18"/>
        </w:rPr>
        <w:t xml:space="preserve">: </w:t>
      </w:r>
      <w:bookmarkStart w:id="0" w:name="_Hlk98230940"/>
      <w:r w:rsidR="00371C85" w:rsidRPr="006D3B33">
        <w:rPr>
          <w:sz w:val="18"/>
          <w:szCs w:val="18"/>
        </w:rPr>
        <w:t xml:space="preserve">Legal/Regulatory </w:t>
      </w:r>
      <w:bookmarkEnd w:id="0"/>
      <w:r w:rsidRPr="006D3B33">
        <w:rPr>
          <w:sz w:val="18"/>
          <w:szCs w:val="18"/>
        </w:rPr>
        <w:t>Perspective</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b/>
        </w:rPr>
        <w:t> </w:t>
      </w:r>
      <w:r w:rsidRPr="006D3B33">
        <w:rPr>
          <w:b/>
        </w:rPr>
        <w:t>2.</w:t>
      </w:r>
      <w:r w:rsidRPr="006D3B33">
        <w:tab/>
        <w:t>Advantages of a corporation are limited liability (stockholders not being personally liable for cor</w:t>
      </w:r>
      <w:r w:rsidRPr="006D3B33">
        <w:softHyphen/>
        <w:t>porate debts), easy transferability of ownership, and ease of raising funds. Disadvantages of a corporation are increased taxation and government regulations.</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1  BT</w:t>
      </w:r>
      <w:proofErr w:type="gramEnd"/>
      <w:r w:rsidRPr="006D3B33">
        <w:rPr>
          <w:sz w:val="18"/>
          <w:szCs w:val="18"/>
        </w:rPr>
        <w:t xml:space="preserve">: K  Difficulty: E  TOT: 1 min.  AACSB: </w:t>
      </w:r>
      <w:proofErr w:type="gramStart"/>
      <w:r w:rsidR="00132F3B" w:rsidRPr="006D3B33">
        <w:rPr>
          <w:sz w:val="18"/>
          <w:szCs w:val="18"/>
        </w:rPr>
        <w:t xml:space="preserve">one  </w:t>
      </w:r>
      <w:r w:rsidRPr="006D3B33">
        <w:rPr>
          <w:sz w:val="18"/>
          <w:szCs w:val="18"/>
        </w:rPr>
        <w:t>AICPA</w:t>
      </w:r>
      <w:proofErr w:type="gramEnd"/>
      <w:r w:rsidRPr="006D3B33">
        <w:rPr>
          <w:sz w:val="18"/>
          <w:szCs w:val="18"/>
        </w:rPr>
        <w:t xml:space="preserve"> </w:t>
      </w:r>
      <w:r w:rsidR="00371C85" w:rsidRPr="006D3B33">
        <w:rPr>
          <w:sz w:val="18"/>
          <w:szCs w:val="18"/>
        </w:rPr>
        <w:t>BB</w:t>
      </w:r>
      <w:r w:rsidRPr="006D3B33">
        <w:rPr>
          <w:sz w:val="18"/>
          <w:szCs w:val="18"/>
        </w:rPr>
        <w:t xml:space="preserve">: </w:t>
      </w:r>
      <w:r w:rsidR="00371C85" w:rsidRPr="006D3B33">
        <w:rPr>
          <w:sz w:val="18"/>
          <w:szCs w:val="18"/>
        </w:rPr>
        <w:t>Legal/Regulatory</w:t>
      </w:r>
      <w:r w:rsidR="007F7B86" w:rsidRPr="006D3B33">
        <w:rPr>
          <w:sz w:val="18"/>
          <w:szCs w:val="18"/>
        </w:rPr>
        <w:t xml:space="preserve"> </w:t>
      </w:r>
      <w:r w:rsidRPr="006D3B33">
        <w:rPr>
          <w:sz w:val="18"/>
          <w:szCs w:val="18"/>
        </w:rPr>
        <w:t>Perspective</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b/>
        </w:rPr>
        <w:t> </w:t>
      </w:r>
      <w:r w:rsidRPr="006D3B33">
        <w:rPr>
          <w:b/>
        </w:rPr>
        <w:t>3.</w:t>
      </w:r>
      <w:r w:rsidRPr="006D3B33">
        <w:tab/>
      </w:r>
      <w:r w:rsidRPr="006D3B33">
        <w:rPr>
          <w:spacing w:val="-2"/>
        </w:rPr>
        <w:t>Proprietorships and partnerships receive favorable tax treatment compared to corporations and are</w:t>
      </w:r>
      <w:r w:rsidRPr="006D3B33">
        <w:t xml:space="preserve"> </w:t>
      </w:r>
      <w:r w:rsidRPr="006D3B33">
        <w:rPr>
          <w:spacing w:val="-2"/>
        </w:rPr>
        <w:t>easier to form than corporations. They are also owner controlled. Disadvantages of proprietorships</w:t>
      </w:r>
      <w:r w:rsidRPr="006D3B33">
        <w:t xml:space="preserve"> and partnerships are unlimited liability (proprietors/partners are personally liable for all debts) and difficulty in obtaining financing compared to corporations.</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600"/>
      </w:pPr>
      <w:r w:rsidRPr="006D3B33">
        <w:rPr>
          <w:sz w:val="18"/>
          <w:szCs w:val="18"/>
        </w:rPr>
        <w:t xml:space="preserve">  LO </w:t>
      </w:r>
      <w:proofErr w:type="gramStart"/>
      <w:r w:rsidRPr="006D3B33">
        <w:rPr>
          <w:sz w:val="18"/>
          <w:szCs w:val="18"/>
        </w:rPr>
        <w:t>1  BT</w:t>
      </w:r>
      <w:proofErr w:type="gramEnd"/>
      <w:r w:rsidRPr="006D3B33">
        <w:rPr>
          <w:sz w:val="18"/>
          <w:szCs w:val="18"/>
        </w:rPr>
        <w:t xml:space="preserve">: K  Difficulty: E  TOT: 1 min.  AACSB: </w:t>
      </w:r>
      <w:r w:rsidR="00132F3B" w:rsidRPr="006D3B33">
        <w:rPr>
          <w:sz w:val="18"/>
          <w:szCs w:val="18"/>
        </w:rPr>
        <w:t xml:space="preserve">None </w:t>
      </w:r>
      <w:r w:rsidRPr="006D3B33">
        <w:rPr>
          <w:sz w:val="18"/>
          <w:szCs w:val="18"/>
        </w:rPr>
        <w:t xml:space="preserve">AICPA </w:t>
      </w:r>
      <w:r w:rsidR="000E2DB2" w:rsidRPr="006D3B33">
        <w:rPr>
          <w:sz w:val="18"/>
          <w:szCs w:val="18"/>
        </w:rPr>
        <w:t>BB</w:t>
      </w:r>
      <w:r w:rsidRPr="006D3B33">
        <w:rPr>
          <w:sz w:val="18"/>
          <w:szCs w:val="18"/>
        </w:rPr>
        <w:t xml:space="preserve">: </w:t>
      </w:r>
      <w:r w:rsidR="00371C85" w:rsidRPr="006D3B33">
        <w:rPr>
          <w:sz w:val="18"/>
          <w:szCs w:val="18"/>
        </w:rPr>
        <w:t>Legal/Regulatory</w:t>
      </w:r>
      <w:r w:rsidR="007F7B86" w:rsidRPr="006D3B33">
        <w:rPr>
          <w:sz w:val="18"/>
          <w:szCs w:val="18"/>
        </w:rPr>
        <w:t xml:space="preserve"> </w:t>
      </w:r>
      <w:r w:rsidRPr="006D3B33">
        <w:rPr>
          <w:sz w:val="18"/>
          <w:szCs w:val="18"/>
        </w:rPr>
        <w:t>Perspective</w:t>
      </w:r>
    </w:p>
    <w:p w:rsidR="003A41B5" w:rsidRPr="006D3B33" w:rsidRDefault="003A41B5" w:rsidP="003A41B5">
      <w:pPr>
        <w:pStyle w:val="BodyAtoQ"/>
        <w:ind w:left="600" w:hanging="600"/>
      </w:pPr>
    </w:p>
    <w:p w:rsidR="007E2146" w:rsidRPr="006D3B33" w:rsidRDefault="00592FD2" w:rsidP="007E2146">
      <w:pPr>
        <w:pStyle w:val="BodyAtoQ"/>
        <w:ind w:left="600" w:hanging="600"/>
      </w:pPr>
      <w:r w:rsidRPr="006D3B33">
        <w:rPr>
          <w:b/>
        </w:rPr>
        <w:t> </w:t>
      </w:r>
      <w:r w:rsidR="007E2146" w:rsidRPr="006D3B33">
        <w:t>4.</w:t>
      </w:r>
      <w:r w:rsidR="007E2146" w:rsidRPr="006D3B33">
        <w:tab/>
        <w:t xml:space="preserve">Yes. Companies can choose one of the hybrid business forms, limited liability corporations (LLCs) or subchapter S corporations, </w:t>
      </w:r>
      <w:r w:rsidR="0082410F" w:rsidRPr="006D3B33">
        <w:t>which</w:t>
      </w:r>
      <w:r w:rsidR="007E2146" w:rsidRPr="006D3B33">
        <w:t xml:space="preserve"> combine the tax advantages of partnerships with the limited liability of corporations.</w:t>
      </w:r>
    </w:p>
    <w:p w:rsidR="007E2146" w:rsidRPr="006D3B33" w:rsidRDefault="007E2146" w:rsidP="0023279E">
      <w:pPr>
        <w:pStyle w:val="BodyAtoQ"/>
        <w:spacing w:line="240" w:lineRule="auto"/>
        <w:ind w:left="605" w:hanging="605"/>
        <w:rPr>
          <w:sz w:val="18"/>
          <w:szCs w:val="18"/>
        </w:rPr>
      </w:pPr>
    </w:p>
    <w:p w:rsidR="007E2146" w:rsidRDefault="007E2146" w:rsidP="007E2146">
      <w:pPr>
        <w:pStyle w:val="BodyAtoQ"/>
        <w:ind w:left="600" w:hanging="600"/>
        <w:rPr>
          <w:sz w:val="18"/>
          <w:szCs w:val="18"/>
        </w:rPr>
      </w:pPr>
      <w:r w:rsidRPr="006D3B33">
        <w:rPr>
          <w:sz w:val="18"/>
          <w:szCs w:val="18"/>
        </w:rPr>
        <w:t xml:space="preserve">LO </w:t>
      </w:r>
      <w:proofErr w:type="gramStart"/>
      <w:r w:rsidRPr="006D3B33">
        <w:rPr>
          <w:sz w:val="18"/>
          <w:szCs w:val="18"/>
        </w:rPr>
        <w:t>1  BT</w:t>
      </w:r>
      <w:proofErr w:type="gramEnd"/>
      <w:r w:rsidRPr="006D3B33">
        <w:rPr>
          <w:sz w:val="18"/>
          <w:szCs w:val="18"/>
        </w:rPr>
        <w:t xml:space="preserve">: K  Difficulty: E  TOT: 1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0E2DB2" w:rsidRPr="006D3B33">
        <w:rPr>
          <w:sz w:val="18"/>
          <w:szCs w:val="18"/>
        </w:rPr>
        <w:t>BB</w:t>
      </w:r>
      <w:r w:rsidRPr="006D3B33">
        <w:rPr>
          <w:sz w:val="18"/>
          <w:szCs w:val="18"/>
        </w:rPr>
        <w:t xml:space="preserve">: </w:t>
      </w:r>
      <w:r w:rsidR="00371C85" w:rsidRPr="006D3B33">
        <w:rPr>
          <w:sz w:val="18"/>
          <w:szCs w:val="18"/>
        </w:rPr>
        <w:t>Legal/Regulatory</w:t>
      </w:r>
      <w:r w:rsidRPr="006D3B33">
        <w:rPr>
          <w:sz w:val="18"/>
          <w:szCs w:val="18"/>
        </w:rPr>
        <w:t xml:space="preserve"> Perspective</w:t>
      </w:r>
    </w:p>
    <w:p w:rsidR="000B68CF" w:rsidRPr="006D3B33" w:rsidRDefault="000B68CF" w:rsidP="007E2146">
      <w:pPr>
        <w:pStyle w:val="BodyAtoQ"/>
        <w:ind w:left="600" w:hanging="600"/>
        <w:rPr>
          <w:sz w:val="18"/>
          <w:szCs w:val="18"/>
        </w:rPr>
      </w:pPr>
    </w:p>
    <w:p w:rsidR="003A41B5" w:rsidRPr="006D3B33" w:rsidRDefault="00592FD2" w:rsidP="003A41B5">
      <w:pPr>
        <w:pStyle w:val="BodyAtoQ"/>
        <w:ind w:left="600" w:hanging="600"/>
      </w:pPr>
      <w:r w:rsidRPr="006D3B33">
        <w:rPr>
          <w:b/>
        </w:rPr>
        <w:t> </w:t>
      </w:r>
      <w:r w:rsidR="007E2146" w:rsidRPr="006D3B33">
        <w:rPr>
          <w:b/>
        </w:rPr>
        <w:t>5</w:t>
      </w:r>
      <w:r w:rsidR="003A41B5" w:rsidRPr="006D3B33">
        <w:rPr>
          <w:b/>
        </w:rPr>
        <w:t>.</w:t>
      </w:r>
      <w:r w:rsidR="003A41B5" w:rsidRPr="006D3B33">
        <w:tab/>
        <w:t>Yes. A person cannot earn a living, spend money, buy on credit, make an investment, or pay taxes without receiving, using, or dispensing financial information. Accounting provides financial information to interested users through the preparation and distribution of financial statements.</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1  BT</w:t>
      </w:r>
      <w:proofErr w:type="gramEnd"/>
      <w:r w:rsidRPr="006D3B33">
        <w:rPr>
          <w:sz w:val="18"/>
          <w:szCs w:val="18"/>
        </w:rPr>
        <w:t xml:space="preserve">: </w:t>
      </w:r>
      <w:r w:rsidR="00537E46" w:rsidRPr="006D3B33">
        <w:rPr>
          <w:sz w:val="18"/>
          <w:szCs w:val="18"/>
        </w:rPr>
        <w:t xml:space="preserve">C  </w:t>
      </w:r>
      <w:r w:rsidRPr="006D3B33">
        <w:rPr>
          <w:sz w:val="18"/>
          <w:szCs w:val="18"/>
        </w:rPr>
        <w:t xml:space="preserve">Difficulty: E  TOT: 1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b/>
        </w:rPr>
        <w:t> </w:t>
      </w:r>
      <w:r w:rsidR="007E2146" w:rsidRPr="006D3B33">
        <w:rPr>
          <w:b/>
        </w:rPr>
        <w:t>6</w:t>
      </w:r>
      <w:r w:rsidRPr="006D3B33">
        <w:rPr>
          <w:b/>
        </w:rPr>
        <w:t>.</w:t>
      </w:r>
      <w:r w:rsidRPr="006D3B33">
        <w:tab/>
        <w:t>Internal users are managers who plan, organize, and run a business. To assist management</w:t>
      </w:r>
      <w:proofErr w:type="gramStart"/>
      <w:r w:rsidRPr="006D3B33">
        <w:t>,</w:t>
      </w:r>
      <w:proofErr w:type="gramEnd"/>
      <w:r w:rsidRPr="006D3B33">
        <w:br/>
        <w:t>accounting provides timely internal reports. Examples include financial comparisons of operating alternatives, projections of income from new sales campaigns, forecasts of cash needs for the next year, and financial statements.</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1  BT</w:t>
      </w:r>
      <w:proofErr w:type="gramEnd"/>
      <w:r w:rsidRPr="006D3B33">
        <w:rPr>
          <w:sz w:val="18"/>
          <w:szCs w:val="18"/>
        </w:rPr>
        <w:t xml:space="preserve">: </w:t>
      </w:r>
      <w:r w:rsidR="00537E46" w:rsidRPr="006D3B33">
        <w:rPr>
          <w:sz w:val="18"/>
          <w:szCs w:val="18"/>
        </w:rPr>
        <w:t xml:space="preserve">C  </w:t>
      </w:r>
      <w:r w:rsidRPr="006D3B33">
        <w:rPr>
          <w:sz w:val="18"/>
          <w:szCs w:val="18"/>
        </w:rPr>
        <w:t xml:space="preserve">Difficulty: E  TOT: 1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b/>
        </w:rPr>
        <w:t> </w:t>
      </w:r>
      <w:r w:rsidR="007E2146" w:rsidRPr="006D3B33">
        <w:rPr>
          <w:b/>
        </w:rPr>
        <w:t>7</w:t>
      </w:r>
      <w:r w:rsidRPr="006D3B33">
        <w:rPr>
          <w:b/>
        </w:rPr>
        <w:t>.</w:t>
      </w:r>
      <w:r w:rsidRPr="006D3B33">
        <w:tab/>
        <w:t xml:space="preserve">External users are those outside the business who have either a present or potential direct </w:t>
      </w:r>
      <w:r w:rsidRPr="006D3B33">
        <w:br/>
        <w:t>financial interest (investors and creditors) or an indirect financial interest (taxing authorities, regu</w:t>
      </w:r>
      <w:r w:rsidRPr="006D3B33">
        <w:softHyphen/>
        <w:t>latory agencies, labor unions, customers, and economic planners).</w:t>
      </w:r>
    </w:p>
    <w:p w:rsidR="003A41B5" w:rsidRPr="006D3B33" w:rsidRDefault="003A41B5" w:rsidP="0023279E">
      <w:pPr>
        <w:pStyle w:val="BodyAtoQ"/>
        <w:spacing w:line="240" w:lineRule="auto"/>
        <w:ind w:left="605" w:hanging="605"/>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1  BT</w:t>
      </w:r>
      <w:proofErr w:type="gramEnd"/>
      <w:r w:rsidRPr="006D3B33">
        <w:rPr>
          <w:sz w:val="18"/>
          <w:szCs w:val="18"/>
        </w:rPr>
        <w:t xml:space="preserve">: </w:t>
      </w:r>
      <w:r w:rsidR="00802AF0" w:rsidRPr="006D3B33">
        <w:rPr>
          <w:sz w:val="18"/>
          <w:szCs w:val="18"/>
        </w:rPr>
        <w:t xml:space="preserve">C  </w:t>
      </w:r>
      <w:r w:rsidRPr="006D3B33">
        <w:rPr>
          <w:sz w:val="18"/>
          <w:szCs w:val="18"/>
        </w:rPr>
        <w:t xml:space="preserve">Difficulty: E  TOT: 1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7E2146" w:rsidRPr="006D3B33" w:rsidRDefault="00592FD2" w:rsidP="00D726B8">
      <w:pPr>
        <w:pStyle w:val="BodyAtoQ"/>
        <w:ind w:left="600" w:hanging="600"/>
        <w:rPr>
          <w:szCs w:val="22"/>
        </w:rPr>
      </w:pPr>
      <w:r w:rsidRPr="006D3B33">
        <w:rPr>
          <w:b/>
        </w:rPr>
        <w:t> </w:t>
      </w:r>
      <w:r w:rsidR="007E2146" w:rsidRPr="00D726B8">
        <w:rPr>
          <w:b/>
          <w:szCs w:val="22"/>
        </w:rPr>
        <w:t>8.</w:t>
      </w:r>
      <w:r w:rsidR="007E2146" w:rsidRPr="006D3B33">
        <w:rPr>
          <w:szCs w:val="22"/>
        </w:rPr>
        <w:tab/>
        <w:t xml:space="preserve">The four most common types of data analytics and the basic question each </w:t>
      </w:r>
      <w:proofErr w:type="gramStart"/>
      <w:r w:rsidR="007E2146" w:rsidRPr="006D3B33">
        <w:rPr>
          <w:szCs w:val="22"/>
        </w:rPr>
        <w:t>addresses</w:t>
      </w:r>
      <w:proofErr w:type="gramEnd"/>
      <w:r w:rsidR="007E2146" w:rsidRPr="006D3B33">
        <w:rPr>
          <w:szCs w:val="22"/>
        </w:rPr>
        <w:t xml:space="preserve"> are: Descriptive (What happened?), Diagnostic (Why did it happen?), Predictive (What is likely to happen?), and Prescriptive (What should we do about it?).</w:t>
      </w:r>
    </w:p>
    <w:p w:rsidR="007E2146" w:rsidRPr="006D3B33" w:rsidRDefault="007E2146" w:rsidP="0023279E">
      <w:pPr>
        <w:pStyle w:val="BodyAtoQ"/>
        <w:spacing w:line="240" w:lineRule="auto"/>
        <w:ind w:left="605" w:hanging="605"/>
        <w:rPr>
          <w:sz w:val="18"/>
          <w:szCs w:val="18"/>
        </w:rPr>
      </w:pPr>
    </w:p>
    <w:p w:rsidR="007E2146" w:rsidRPr="006D3B33" w:rsidRDefault="007E2146" w:rsidP="007E2146">
      <w:pPr>
        <w:pStyle w:val="BodyAtoQ"/>
        <w:ind w:left="600" w:hanging="510"/>
        <w:rPr>
          <w:sz w:val="18"/>
          <w:szCs w:val="18"/>
        </w:rPr>
      </w:pPr>
      <w:r w:rsidRPr="006D3B33">
        <w:rPr>
          <w:sz w:val="18"/>
          <w:szCs w:val="18"/>
        </w:rPr>
        <w:t xml:space="preserve">LO </w:t>
      </w:r>
      <w:proofErr w:type="gramStart"/>
      <w:r w:rsidRPr="006D3B33">
        <w:rPr>
          <w:sz w:val="18"/>
          <w:szCs w:val="18"/>
        </w:rPr>
        <w:t>1  BT</w:t>
      </w:r>
      <w:proofErr w:type="gramEnd"/>
      <w:r w:rsidRPr="006D3B33">
        <w:rPr>
          <w:sz w:val="18"/>
          <w:szCs w:val="18"/>
        </w:rPr>
        <w:t xml:space="preserve">: K  Difficulty: E  TOT: 2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xml:space="preserve">: </w:t>
      </w:r>
      <w:r w:rsidR="00E00356" w:rsidRPr="006D3B33">
        <w:rPr>
          <w:sz w:val="18"/>
          <w:szCs w:val="18"/>
        </w:rPr>
        <w:t>Reporting</w:t>
      </w:r>
    </w:p>
    <w:p w:rsidR="008D0714" w:rsidRDefault="008D0714" w:rsidP="003A41B5">
      <w:pPr>
        <w:pStyle w:val="BodyAtoQ"/>
        <w:ind w:left="600" w:hanging="600"/>
        <w:rPr>
          <w:b/>
        </w:rPr>
      </w:pPr>
    </w:p>
    <w:p w:rsidR="002C4596" w:rsidRPr="006D3B33" w:rsidRDefault="002C4596" w:rsidP="003A41B5">
      <w:pPr>
        <w:pStyle w:val="BodyAtoQ"/>
        <w:ind w:left="600" w:hanging="600"/>
        <w:rPr>
          <w:b/>
        </w:rPr>
      </w:pPr>
    </w:p>
    <w:p w:rsidR="007E2146" w:rsidRPr="006D3B33" w:rsidRDefault="007E2146" w:rsidP="007E2146">
      <w:pPr>
        <w:pStyle w:val="BodyAtoQ"/>
        <w:ind w:left="600" w:hanging="600"/>
      </w:pPr>
      <w:r w:rsidRPr="006D3B33">
        <w:rPr>
          <w:b/>
        </w:rPr>
        <w:lastRenderedPageBreak/>
        <w:t>Questions Chapter 1 (Continued)</w:t>
      </w:r>
    </w:p>
    <w:p w:rsidR="007E2146" w:rsidRPr="006D3B33" w:rsidRDefault="007E2146" w:rsidP="003A41B5">
      <w:pPr>
        <w:pStyle w:val="BodyAtoQ"/>
        <w:ind w:left="600" w:hanging="600"/>
        <w:rPr>
          <w:b/>
        </w:rPr>
      </w:pPr>
    </w:p>
    <w:p w:rsidR="003A41B5" w:rsidRPr="006D3B33" w:rsidRDefault="003A41B5" w:rsidP="003A41B5">
      <w:pPr>
        <w:pStyle w:val="BodyAtoQ"/>
        <w:ind w:left="600" w:hanging="600"/>
        <w:rPr>
          <w:spacing w:val="-2"/>
        </w:rPr>
      </w:pPr>
      <w:r w:rsidRPr="006D3B33">
        <w:rPr>
          <w:b/>
        </w:rPr>
        <w:t> </w:t>
      </w:r>
      <w:r w:rsidR="007E2146" w:rsidRPr="006D3B33">
        <w:rPr>
          <w:b/>
        </w:rPr>
        <w:t>9</w:t>
      </w:r>
      <w:r w:rsidRPr="006D3B33">
        <w:rPr>
          <w:b/>
        </w:rPr>
        <w:t>.</w:t>
      </w:r>
      <w:r w:rsidRPr="006D3B33">
        <w:tab/>
        <w:t>The three types of business activities are financing activities, investing activities, and operating activities. Financing activities include borrowing money and selling shares of stock. Investing activities include the purchase and sale of property, plant, and equipment. Operating activities include selling goods</w:t>
      </w:r>
      <w:r w:rsidRPr="006D3B33">
        <w:rPr>
          <w:spacing w:val="-2"/>
        </w:rPr>
        <w:t>, performing services, and purchasing inventory.</w:t>
      </w:r>
    </w:p>
    <w:p w:rsidR="003A41B5" w:rsidRPr="006D3B33" w:rsidRDefault="003A41B5" w:rsidP="003A41B5">
      <w:pPr>
        <w:pStyle w:val="BodyAtoQ"/>
        <w:ind w:left="600" w:hanging="600"/>
        <w:rPr>
          <w:spacing w:val="-2"/>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2  BT</w:t>
      </w:r>
      <w:proofErr w:type="gramEnd"/>
      <w:r w:rsidRPr="006D3B33">
        <w:rPr>
          <w:sz w:val="18"/>
          <w:szCs w:val="18"/>
        </w:rPr>
        <w:t xml:space="preserve">: </w:t>
      </w:r>
      <w:r w:rsidR="00802AF0" w:rsidRPr="006D3B33">
        <w:rPr>
          <w:sz w:val="18"/>
          <w:szCs w:val="18"/>
        </w:rPr>
        <w:t xml:space="preserve">C  </w:t>
      </w:r>
      <w:r w:rsidRPr="006D3B33">
        <w:rPr>
          <w:sz w:val="18"/>
          <w:szCs w:val="18"/>
        </w:rPr>
        <w:t xml:space="preserve">Difficulty: M  TOT: 2 min.  AACSB: </w:t>
      </w:r>
      <w:proofErr w:type="gramStart"/>
      <w:r w:rsidR="00132F3B" w:rsidRPr="006D3B33">
        <w:rPr>
          <w:sz w:val="18"/>
          <w:szCs w:val="18"/>
        </w:rPr>
        <w:t xml:space="preserve">Non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3A41B5" w:rsidP="003A41B5">
      <w:pPr>
        <w:pStyle w:val="BodyAtoQ"/>
        <w:tabs>
          <w:tab w:val="left" w:pos="5260"/>
          <w:tab w:val="left" w:pos="5740"/>
        </w:tabs>
        <w:ind w:left="600" w:hanging="600"/>
      </w:pPr>
      <w:r w:rsidRPr="006D3B33">
        <w:t> </w:t>
      </w:r>
      <w:r w:rsidR="007E2146" w:rsidRPr="006D3B33">
        <w:rPr>
          <w:b/>
        </w:rPr>
        <w:t>10</w:t>
      </w:r>
      <w:r w:rsidRPr="006D3B33">
        <w:rPr>
          <w:b/>
        </w:rPr>
        <w:t>.</w:t>
      </w:r>
      <w:r w:rsidRPr="006D3B33">
        <w:rPr>
          <w:b/>
        </w:rPr>
        <w:tab/>
      </w:r>
      <w:r w:rsidRPr="006D3B33">
        <w:t>(</w:t>
      </w:r>
      <w:proofErr w:type="gramStart"/>
      <w:r w:rsidRPr="006D3B33">
        <w:t>a</w:t>
      </w:r>
      <w:proofErr w:type="gramEnd"/>
      <w:r w:rsidRPr="006D3B33">
        <w:t>)</w:t>
      </w:r>
      <w:r w:rsidRPr="006D3B33">
        <w:tab/>
        <w:t>Income statement.</w:t>
      </w:r>
      <w:r w:rsidRPr="006D3B33">
        <w:tab/>
        <w:t>(d)</w:t>
      </w:r>
      <w:r w:rsidRPr="006D3B33">
        <w:tab/>
        <w:t>Balance sheet.</w:t>
      </w:r>
    </w:p>
    <w:p w:rsidR="003A41B5" w:rsidRPr="006D3B33" w:rsidRDefault="003A41B5" w:rsidP="003A41B5">
      <w:pPr>
        <w:pStyle w:val="BodyAtoQ"/>
        <w:tabs>
          <w:tab w:val="left" w:pos="5260"/>
          <w:tab w:val="left" w:pos="5740"/>
        </w:tabs>
        <w:ind w:left="600" w:hanging="600"/>
      </w:pPr>
      <w:r w:rsidRPr="006D3B33">
        <w:rPr>
          <w:b/>
        </w:rPr>
        <w:tab/>
      </w:r>
      <w:r w:rsidRPr="006D3B33">
        <w:t>(b)</w:t>
      </w:r>
      <w:r w:rsidRPr="006D3B33">
        <w:tab/>
        <w:t>Balance sheet.</w:t>
      </w:r>
      <w:r w:rsidRPr="006D3B33">
        <w:tab/>
        <w:t>(e)</w:t>
      </w:r>
      <w:r w:rsidRPr="006D3B33">
        <w:tab/>
        <w:t>Balance sheet.</w:t>
      </w:r>
    </w:p>
    <w:p w:rsidR="003A41B5" w:rsidRPr="006D3B33" w:rsidRDefault="003A41B5" w:rsidP="003A41B5">
      <w:pPr>
        <w:pStyle w:val="BodyAtoQ"/>
        <w:tabs>
          <w:tab w:val="left" w:pos="5260"/>
          <w:tab w:val="left" w:pos="5740"/>
        </w:tabs>
        <w:ind w:left="600" w:hanging="600"/>
      </w:pPr>
      <w:r w:rsidRPr="006D3B33">
        <w:tab/>
        <w:t>(c)</w:t>
      </w:r>
      <w:r w:rsidRPr="006D3B33">
        <w:tab/>
        <w:t>Income statement.</w:t>
      </w:r>
      <w:r w:rsidRPr="006D3B33">
        <w:tab/>
        <w:t>(f)</w:t>
      </w:r>
      <w:r w:rsidRPr="006D3B33">
        <w:tab/>
        <w:t>Balance sheet.</w:t>
      </w:r>
    </w:p>
    <w:p w:rsidR="003A41B5" w:rsidRPr="006D3B33" w:rsidRDefault="003A41B5" w:rsidP="003A41B5">
      <w:pPr>
        <w:pStyle w:val="BodyAtoQ"/>
        <w:ind w:left="600" w:hanging="510"/>
        <w:rPr>
          <w:sz w:val="18"/>
          <w:szCs w:val="18"/>
        </w:rPr>
      </w:pPr>
    </w:p>
    <w:p w:rsidR="003A41B5" w:rsidRPr="006D3B33" w:rsidRDefault="003A41B5" w:rsidP="003A41B5">
      <w:pPr>
        <w:pStyle w:val="BodyAtoQ"/>
        <w:ind w:left="600" w:hanging="510"/>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M  TOT: 2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t> </w:t>
      </w:r>
      <w:r w:rsidR="007E2146" w:rsidRPr="006D3B33">
        <w:rPr>
          <w:b/>
        </w:rPr>
        <w:t>11</w:t>
      </w:r>
      <w:r w:rsidRPr="006D3B33">
        <w:rPr>
          <w:b/>
        </w:rPr>
        <w:t>.</w:t>
      </w:r>
      <w:r w:rsidRPr="006D3B33">
        <w:rPr>
          <w:b/>
        </w:rPr>
        <w:tab/>
      </w:r>
      <w:r w:rsidRPr="006D3B33">
        <w:t xml:space="preserve">When a company pays dividends, it reduces the amount of assets available to pay creditors. Therefore, banks and other creditors monitor dividend payments to ensure they do not put a company’s ability to make debt payments at risk. </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xml:space="preserve">: </w:t>
      </w:r>
      <w:r w:rsidR="00802AF0" w:rsidRPr="006D3B33">
        <w:rPr>
          <w:sz w:val="18"/>
          <w:szCs w:val="18"/>
        </w:rPr>
        <w:t xml:space="preserve">C  </w:t>
      </w:r>
      <w:r w:rsidRPr="006D3B33">
        <w:rPr>
          <w:sz w:val="18"/>
          <w:szCs w:val="18"/>
        </w:rPr>
        <w:t xml:space="preserve">Difficulty: M  TOT: 2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xml:space="preserve">: </w:t>
      </w:r>
      <w:r w:rsidR="00E00356" w:rsidRPr="006D3B33">
        <w:rPr>
          <w:sz w:val="18"/>
          <w:szCs w:val="18"/>
        </w:rPr>
        <w:t>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7E2146" w:rsidRPr="006D3B33">
        <w:rPr>
          <w:b/>
        </w:rPr>
        <w:t>12</w:t>
      </w:r>
      <w:r w:rsidR="003A41B5" w:rsidRPr="006D3B33">
        <w:rPr>
          <w:b/>
        </w:rPr>
        <w:t>.</w:t>
      </w:r>
      <w:r w:rsidR="003A41B5" w:rsidRPr="006D3B33">
        <w:tab/>
        <w:t xml:space="preserve">Yes. Net income does appear on the income statement—it is the result of subtracting expenses </w:t>
      </w:r>
      <w:r w:rsidR="003A41B5" w:rsidRPr="006D3B33">
        <w:rPr>
          <w:spacing w:val="-2"/>
        </w:rPr>
        <w:t>from revenues. In addition, net income appears in the retained earnings statement—it is shown as</w:t>
      </w:r>
      <w:r w:rsidR="003A41B5" w:rsidRPr="006D3B33">
        <w:t xml:space="preserve"> an addition to the beginning-of-period retained earnings. Indirectly, the net income of a company </w:t>
      </w:r>
      <w:r w:rsidR="003A41B5" w:rsidRPr="006D3B33">
        <w:rPr>
          <w:spacing w:val="-2"/>
        </w:rPr>
        <w:t>is also included in the balance sheet. It is included in the retained earnings account which appears</w:t>
      </w:r>
      <w:r w:rsidR="003A41B5" w:rsidRPr="006D3B33">
        <w:t xml:space="preserve"> in the stockholders’ equity section of the balance sheet.</w:t>
      </w:r>
    </w:p>
    <w:p w:rsidR="003A41B5" w:rsidRPr="006D3B33" w:rsidRDefault="003A41B5" w:rsidP="003A41B5">
      <w:pPr>
        <w:pStyle w:val="BodyAtoQ"/>
        <w:ind w:left="600" w:hanging="600"/>
        <w:rPr>
          <w:sz w:val="18"/>
          <w:szCs w:val="18"/>
        </w:rPr>
      </w:pPr>
    </w:p>
    <w:p w:rsidR="003A41B5" w:rsidRPr="006D3B33" w:rsidRDefault="003A41B5" w:rsidP="003A41B5">
      <w:pPr>
        <w:pStyle w:val="BodyAtoQ"/>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C  Difficulty: E  TOT: 1 min.  AACSB</w:t>
      </w:r>
      <w:r w:rsidR="00132F3B" w:rsidRPr="006D3B33">
        <w:rPr>
          <w:sz w:val="18"/>
          <w:szCs w:val="18"/>
        </w:rPr>
        <w:t xml:space="preserve"> None</w:t>
      </w:r>
      <w:r w:rsidR="00132F3B" w:rsidRPr="006D3B33" w:rsidDel="00132F3B">
        <w:rPr>
          <w:sz w:val="18"/>
          <w:szCs w:val="18"/>
        </w:rPr>
        <w:t xml:space="preserve"> </w:t>
      </w:r>
      <w:r w:rsidRPr="006D3B33">
        <w:rPr>
          <w:sz w:val="18"/>
          <w:szCs w:val="18"/>
        </w:rPr>
        <w:t xml:space="preserve">AICPA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13</w:t>
      </w:r>
      <w:r w:rsidR="003A41B5" w:rsidRPr="006D3B33">
        <w:rPr>
          <w:b/>
        </w:rPr>
        <w:t>.</w:t>
      </w:r>
      <w:r w:rsidR="003A41B5" w:rsidRPr="006D3B33">
        <w:tab/>
        <w:t>The primary purpose of the statement of cash flows is to provide financial information about the cash receipts and cash payments of a business for a specific period of time.</w:t>
      </w:r>
    </w:p>
    <w:p w:rsidR="00BA43E1" w:rsidRPr="006D3B33" w:rsidRDefault="00BA43E1" w:rsidP="003A41B5">
      <w:pPr>
        <w:pStyle w:val="BodyAtoQ"/>
        <w:ind w:left="600" w:hanging="600"/>
      </w:pPr>
    </w:p>
    <w:p w:rsidR="003A41B5" w:rsidRPr="006D3B33" w:rsidRDefault="003A41B5" w:rsidP="003A41B5">
      <w:pPr>
        <w:pStyle w:val="BodyAtoQ"/>
        <w:spacing w:after="240"/>
        <w:ind w:left="600" w:hanging="600"/>
        <w:jc w:val="left"/>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r w:rsidRPr="006D3B33">
        <w:t xml:space="preserve"> </w:t>
      </w:r>
    </w:p>
    <w:p w:rsidR="003A41B5" w:rsidRPr="006D3B33" w:rsidRDefault="003A41B5" w:rsidP="003A41B5">
      <w:pPr>
        <w:pStyle w:val="BodyAtoQ"/>
        <w:spacing w:line="200" w:lineRule="exact"/>
        <w:ind w:left="605" w:hanging="605"/>
        <w:rPr>
          <w:b/>
        </w:rPr>
      </w:pPr>
    </w:p>
    <w:p w:rsidR="003A41B5" w:rsidRPr="006D3B33" w:rsidRDefault="00592FD2" w:rsidP="003A41B5">
      <w:pPr>
        <w:pStyle w:val="BodyAtoQ"/>
        <w:tabs>
          <w:tab w:val="clear" w:pos="600"/>
          <w:tab w:val="left" w:pos="630"/>
          <w:tab w:val="left" w:pos="720"/>
        </w:tabs>
        <w:ind w:left="600" w:hanging="600"/>
      </w:pPr>
      <w:r w:rsidRPr="006D3B33">
        <w:rPr>
          <w:b/>
        </w:rPr>
        <w:t> </w:t>
      </w:r>
      <w:r w:rsidR="00B2016A" w:rsidRPr="006D3B33">
        <w:rPr>
          <w:b/>
        </w:rPr>
        <w:t>14</w:t>
      </w:r>
      <w:r w:rsidR="003A41B5" w:rsidRPr="006D3B33">
        <w:rPr>
          <w:b/>
        </w:rPr>
        <w:t>.</w:t>
      </w:r>
      <w:r w:rsidR="003A41B5" w:rsidRPr="006D3B33">
        <w:tab/>
        <w:t>The three categories of the statement of cash flows are operating activities, investing activities, and financing activities. The categories were chosen because they represent the three principal types of business activities.</w:t>
      </w:r>
    </w:p>
    <w:p w:rsidR="003A41B5" w:rsidRPr="006D3B33" w:rsidRDefault="003A41B5" w:rsidP="003A41B5">
      <w:pPr>
        <w:pStyle w:val="BodyAtoQ"/>
        <w:tabs>
          <w:tab w:val="clear" w:pos="600"/>
          <w:tab w:val="left" w:pos="630"/>
          <w:tab w:val="left" w:pos="720"/>
        </w:tabs>
        <w:ind w:left="600" w:hanging="600"/>
        <w:rPr>
          <w:sz w:val="18"/>
          <w:szCs w:val="18"/>
        </w:rPr>
      </w:pPr>
    </w:p>
    <w:p w:rsidR="003A41B5" w:rsidRPr="006D3B33" w:rsidRDefault="003A41B5" w:rsidP="003A41B5">
      <w:pPr>
        <w:pStyle w:val="BodyAtoQ"/>
        <w:tabs>
          <w:tab w:val="clear" w:pos="600"/>
          <w:tab w:val="left" w:pos="630"/>
          <w:tab w:val="left" w:pos="720"/>
        </w:tabs>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xml:space="preserve">: </w:t>
      </w:r>
      <w:r w:rsidR="00C957D0" w:rsidRPr="006D3B33">
        <w:rPr>
          <w:sz w:val="18"/>
          <w:szCs w:val="18"/>
        </w:rPr>
        <w:t xml:space="preserve">C  </w:t>
      </w:r>
      <w:r w:rsidRPr="006D3B33">
        <w:rPr>
          <w:sz w:val="18"/>
          <w:szCs w:val="18"/>
        </w:rPr>
        <w:t xml:space="preserve">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rPr>
          <w:b/>
        </w:rPr>
      </w:pPr>
    </w:p>
    <w:p w:rsidR="003A41B5" w:rsidRPr="006D3B33" w:rsidRDefault="00592FD2" w:rsidP="003A41B5">
      <w:pPr>
        <w:pStyle w:val="BodyAtoQ"/>
        <w:ind w:left="600" w:hanging="600"/>
      </w:pPr>
      <w:r w:rsidRPr="006D3B33">
        <w:rPr>
          <w:b/>
        </w:rPr>
        <w:t> </w:t>
      </w:r>
      <w:r w:rsidR="00B2016A" w:rsidRPr="006D3B33">
        <w:rPr>
          <w:b/>
        </w:rPr>
        <w:t>15</w:t>
      </w:r>
      <w:r w:rsidR="003A41B5" w:rsidRPr="006D3B33">
        <w:rPr>
          <w:b/>
        </w:rPr>
        <w:t>.</w:t>
      </w:r>
      <w:r w:rsidR="003A41B5" w:rsidRPr="006D3B33">
        <w:tab/>
        <w:t xml:space="preserve">Retained earnings </w:t>
      </w:r>
      <w:proofErr w:type="gramStart"/>
      <w:r w:rsidR="003A41B5" w:rsidRPr="006D3B33">
        <w:t>is</w:t>
      </w:r>
      <w:proofErr w:type="gramEnd"/>
      <w:r w:rsidR="003A41B5" w:rsidRPr="006D3B33">
        <w:t xml:space="preserve"> the net income retained in a corporation. </w:t>
      </w:r>
      <w:proofErr w:type="gramStart"/>
      <w:r w:rsidR="003A41B5" w:rsidRPr="006D3B33">
        <w:t>Retained earnings is</w:t>
      </w:r>
      <w:proofErr w:type="gramEnd"/>
      <w:r w:rsidR="003A41B5" w:rsidRPr="006D3B33">
        <w:t xml:space="preserve"> increased by net income and is decreased by dividends and a net loss.</w:t>
      </w:r>
    </w:p>
    <w:p w:rsidR="003A41B5" w:rsidRPr="006D3B33" w:rsidRDefault="003A41B5" w:rsidP="003A41B5">
      <w:pPr>
        <w:pStyle w:val="BodyAtoQ"/>
        <w:ind w:left="600" w:hanging="600"/>
        <w:rPr>
          <w:sz w:val="18"/>
          <w:szCs w:val="18"/>
        </w:rPr>
      </w:pPr>
    </w:p>
    <w:p w:rsidR="003A41B5" w:rsidRPr="006D3B33" w:rsidRDefault="003A41B5" w:rsidP="003A41B5">
      <w:pPr>
        <w:pStyle w:val="BodyAtoQ"/>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xml:space="preserve">: C  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16</w:t>
      </w:r>
      <w:r w:rsidR="003A41B5" w:rsidRPr="006D3B33">
        <w:rPr>
          <w:b/>
        </w:rPr>
        <w:t>.</w:t>
      </w:r>
      <w:r w:rsidR="003A41B5" w:rsidRPr="006D3B33">
        <w:tab/>
        <w:t>The basic accounting equation is Assets = Liabilities + Stockholders’ Equity.</w:t>
      </w:r>
    </w:p>
    <w:p w:rsidR="003A41B5" w:rsidRPr="006D3B33" w:rsidRDefault="003A41B5" w:rsidP="003A41B5">
      <w:pPr>
        <w:pStyle w:val="BodyAtoQ"/>
        <w:ind w:left="600" w:hanging="600"/>
        <w:rPr>
          <w:sz w:val="18"/>
          <w:szCs w:val="18"/>
        </w:rPr>
      </w:pPr>
    </w:p>
    <w:p w:rsidR="003A41B5" w:rsidRPr="006D3B33" w:rsidRDefault="003A41B5" w:rsidP="003A41B5">
      <w:pPr>
        <w:pStyle w:val="BodyAtoQ"/>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B2016A" w:rsidRPr="006D3B33" w:rsidRDefault="001E66AC" w:rsidP="00B2016A">
      <w:pPr>
        <w:pStyle w:val="BodyAtoQ"/>
        <w:ind w:left="1080" w:hanging="1080"/>
      </w:pPr>
      <w:r w:rsidRPr="006D3B33">
        <w:br w:type="page"/>
      </w:r>
      <w:r w:rsidR="00B2016A" w:rsidRPr="006D3B33">
        <w:rPr>
          <w:b/>
        </w:rPr>
        <w:lastRenderedPageBreak/>
        <w:t>Questions Chapter 1 (Continued)</w:t>
      </w:r>
    </w:p>
    <w:p w:rsidR="00B2016A" w:rsidRPr="006D3B33" w:rsidRDefault="00B2016A" w:rsidP="003A41B5">
      <w:pPr>
        <w:pStyle w:val="BodyAtoQ"/>
        <w:ind w:left="1080" w:hanging="1080"/>
        <w:rPr>
          <w:b/>
        </w:rPr>
      </w:pPr>
    </w:p>
    <w:p w:rsidR="003A41B5" w:rsidRPr="006D3B33" w:rsidRDefault="00592FD2" w:rsidP="003A41B5">
      <w:pPr>
        <w:pStyle w:val="BodyAtoQ"/>
        <w:ind w:left="1080" w:hanging="1080"/>
        <w:rPr>
          <w:spacing w:val="-2"/>
        </w:rPr>
      </w:pPr>
      <w:r w:rsidRPr="006D3B33">
        <w:rPr>
          <w:b/>
        </w:rPr>
        <w:t> </w:t>
      </w:r>
      <w:r w:rsidR="00B2016A" w:rsidRPr="006D3B33">
        <w:rPr>
          <w:b/>
        </w:rPr>
        <w:t>17</w:t>
      </w:r>
      <w:r w:rsidR="003A41B5" w:rsidRPr="006D3B33">
        <w:rPr>
          <w:b/>
        </w:rPr>
        <w:t>.</w:t>
      </w:r>
      <w:r w:rsidR="003A41B5" w:rsidRPr="006D3B33">
        <w:tab/>
        <w:t>(a)</w:t>
      </w:r>
      <w:r w:rsidR="003A41B5" w:rsidRPr="006D3B33">
        <w:tab/>
      </w:r>
      <w:r w:rsidR="003A41B5" w:rsidRPr="006D3B33">
        <w:rPr>
          <w:spacing w:val="-4"/>
        </w:rPr>
        <w:t>Assets are resources owned by a business. Liabilities are amounts owed to creditors. Put more</w:t>
      </w:r>
      <w:r w:rsidR="003A41B5" w:rsidRPr="006D3B33">
        <w:rPr>
          <w:spacing w:val="-2"/>
        </w:rPr>
        <w:t xml:space="preserve"> </w:t>
      </w:r>
      <w:r w:rsidR="003A41B5" w:rsidRPr="006D3B33">
        <w:rPr>
          <w:spacing w:val="-4"/>
        </w:rPr>
        <w:t>simply, liabilities are existing debts and obligations. Stockholders’ equity is the ownership claim</w:t>
      </w:r>
      <w:r w:rsidR="003A41B5" w:rsidRPr="006D3B33">
        <w:rPr>
          <w:spacing w:val="-2"/>
        </w:rPr>
        <w:t xml:space="preserve"> on net assets.</w:t>
      </w:r>
    </w:p>
    <w:p w:rsidR="003A41B5" w:rsidRPr="006D3B33" w:rsidRDefault="003A41B5" w:rsidP="003A41B5">
      <w:pPr>
        <w:pStyle w:val="BodyAtoQ"/>
        <w:ind w:left="1080" w:hanging="1080"/>
      </w:pPr>
    </w:p>
    <w:p w:rsidR="003A41B5" w:rsidRPr="006D3B33" w:rsidRDefault="003A41B5" w:rsidP="003A41B5">
      <w:pPr>
        <w:pStyle w:val="BodyAtoQ"/>
        <w:ind w:left="1080" w:hanging="1080"/>
        <w:rPr>
          <w:spacing w:val="-2"/>
        </w:rPr>
      </w:pPr>
      <w:r w:rsidRPr="006D3B33">
        <w:tab/>
        <w:t>(b)</w:t>
      </w:r>
      <w:r w:rsidRPr="006D3B33">
        <w:tab/>
      </w:r>
      <w:r w:rsidRPr="006D3B33">
        <w:rPr>
          <w:spacing w:val="2"/>
        </w:rPr>
        <w:t xml:space="preserve">The items that affect stockholders’ equity are </w:t>
      </w:r>
      <w:r w:rsidR="0066230A" w:rsidRPr="006D3B33">
        <w:rPr>
          <w:spacing w:val="2"/>
        </w:rPr>
        <w:t xml:space="preserve">issuance of </w:t>
      </w:r>
      <w:r w:rsidRPr="006D3B33">
        <w:rPr>
          <w:spacing w:val="2"/>
        </w:rPr>
        <w:t>common stock</w:t>
      </w:r>
      <w:r w:rsidR="0066230A" w:rsidRPr="006D3B33">
        <w:rPr>
          <w:spacing w:val="2"/>
        </w:rPr>
        <w:t xml:space="preserve"> and the components of</w:t>
      </w:r>
      <w:r w:rsidRPr="006D3B33">
        <w:rPr>
          <w:spacing w:val="2"/>
        </w:rPr>
        <w:t xml:space="preserve"> retained earnings </w:t>
      </w:r>
      <w:r w:rsidR="0066230A" w:rsidRPr="006D3B33">
        <w:rPr>
          <w:spacing w:val="2"/>
        </w:rPr>
        <w:t>(</w:t>
      </w:r>
      <w:r w:rsidRPr="006D3B33">
        <w:rPr>
          <w:spacing w:val="2"/>
        </w:rPr>
        <w:t>dividends, revenues, and expenses</w:t>
      </w:r>
      <w:r w:rsidR="0066230A" w:rsidRPr="006D3B33">
        <w:rPr>
          <w:spacing w:val="2"/>
        </w:rPr>
        <w:t>)</w:t>
      </w:r>
      <w:r w:rsidRPr="006D3B33">
        <w:rPr>
          <w:spacing w:val="2"/>
        </w:rPr>
        <w:t>.</w:t>
      </w:r>
    </w:p>
    <w:p w:rsidR="003A41B5" w:rsidRPr="006D3B33" w:rsidRDefault="003A41B5" w:rsidP="003A41B5">
      <w:pPr>
        <w:pStyle w:val="BodyAtoQ"/>
        <w:ind w:left="1080" w:hanging="1080"/>
        <w:rPr>
          <w:sz w:val="18"/>
          <w:szCs w:val="18"/>
        </w:rPr>
      </w:pPr>
    </w:p>
    <w:p w:rsidR="003A41B5" w:rsidRPr="006D3B33" w:rsidRDefault="003A41B5" w:rsidP="003A41B5">
      <w:pPr>
        <w:pStyle w:val="BodyAtoQ"/>
        <w:ind w:left="1080" w:hanging="1080"/>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2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1080" w:hanging="1080"/>
      </w:pPr>
    </w:p>
    <w:p w:rsidR="003A41B5" w:rsidRPr="006D3B33" w:rsidRDefault="00592FD2" w:rsidP="003A41B5">
      <w:pPr>
        <w:pStyle w:val="BodyAtoQ"/>
        <w:ind w:left="1080" w:hanging="1080"/>
      </w:pPr>
      <w:r w:rsidRPr="006D3B33">
        <w:rPr>
          <w:b/>
        </w:rPr>
        <w:t> </w:t>
      </w:r>
      <w:r w:rsidR="00B2016A" w:rsidRPr="006D3B33">
        <w:rPr>
          <w:b/>
        </w:rPr>
        <w:t>18</w:t>
      </w:r>
      <w:r w:rsidR="003A41B5" w:rsidRPr="006D3B33">
        <w:rPr>
          <w:b/>
        </w:rPr>
        <w:t>.</w:t>
      </w:r>
      <w:r w:rsidR="003A41B5" w:rsidRPr="006D3B33">
        <w:tab/>
        <w:t>The liabilities are (b) Accounts payable and (g) Salaries and wages payable.</w:t>
      </w:r>
    </w:p>
    <w:p w:rsidR="003A41B5" w:rsidRPr="006D3B33" w:rsidRDefault="003A41B5" w:rsidP="003A41B5">
      <w:pPr>
        <w:pStyle w:val="BodyAtoQ"/>
        <w:ind w:left="1080" w:hanging="1080"/>
        <w:rPr>
          <w:sz w:val="18"/>
          <w:szCs w:val="18"/>
        </w:rPr>
      </w:pPr>
    </w:p>
    <w:p w:rsidR="003A41B5" w:rsidRPr="006D3B33" w:rsidRDefault="003A41B5" w:rsidP="003A41B5">
      <w:pPr>
        <w:pStyle w:val="BodyAtoQ"/>
        <w:ind w:left="1080" w:hanging="1080"/>
        <w:rPr>
          <w:sz w:val="18"/>
          <w:szCs w:val="18"/>
        </w:rPr>
      </w:pPr>
      <w:r w:rsidRPr="006D3B33">
        <w:rPr>
          <w:sz w:val="18"/>
          <w:szCs w:val="18"/>
        </w:rPr>
        <w:t xml:space="preserve">LO </w:t>
      </w:r>
      <w:proofErr w:type="gramStart"/>
      <w:r w:rsidRPr="006D3B33">
        <w:rPr>
          <w:sz w:val="18"/>
          <w:szCs w:val="18"/>
        </w:rPr>
        <w:t>3  BT</w:t>
      </w:r>
      <w:proofErr w:type="gramEnd"/>
      <w:r w:rsidRPr="006D3B33">
        <w:rPr>
          <w:sz w:val="18"/>
          <w:szCs w:val="18"/>
        </w:rPr>
        <w:t xml:space="preserve">: C  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1080" w:hanging="1080"/>
      </w:pPr>
    </w:p>
    <w:p w:rsidR="003A41B5" w:rsidRPr="006D3B33" w:rsidRDefault="00592FD2" w:rsidP="003A41B5">
      <w:pPr>
        <w:pStyle w:val="BodyAtoQ"/>
        <w:ind w:left="1080" w:hanging="1080"/>
      </w:pPr>
      <w:r w:rsidRPr="006D3B33">
        <w:rPr>
          <w:b/>
        </w:rPr>
        <w:t> </w:t>
      </w:r>
      <w:r w:rsidR="00B2016A" w:rsidRPr="006D3B33">
        <w:rPr>
          <w:b/>
        </w:rPr>
        <w:t>19</w:t>
      </w:r>
      <w:r w:rsidR="003A41B5" w:rsidRPr="006D3B33">
        <w:rPr>
          <w:b/>
        </w:rPr>
        <w:t>.</w:t>
      </w:r>
      <w:r w:rsidR="003A41B5" w:rsidRPr="006D3B33">
        <w:tab/>
        <w:t>(</w:t>
      </w:r>
      <w:proofErr w:type="gramStart"/>
      <w:r w:rsidR="003A41B5" w:rsidRPr="006D3B33">
        <w:t>a</w:t>
      </w:r>
      <w:proofErr w:type="gramEnd"/>
      <w:r w:rsidR="003A41B5" w:rsidRPr="006D3B33">
        <w:t>)</w:t>
      </w:r>
      <w:r w:rsidR="003A41B5" w:rsidRPr="006D3B33">
        <w:tab/>
        <w:t>Net income from the income statement is reported as an increase to retained earnings on the retained earnings statement.</w:t>
      </w:r>
    </w:p>
    <w:p w:rsidR="003A41B5" w:rsidRPr="006D3B33" w:rsidRDefault="003A41B5" w:rsidP="003A41B5">
      <w:pPr>
        <w:pStyle w:val="BodyAtoQ"/>
        <w:ind w:left="1080" w:hanging="1080"/>
      </w:pPr>
    </w:p>
    <w:p w:rsidR="003A41B5" w:rsidRPr="006D3B33" w:rsidRDefault="003A41B5" w:rsidP="003A41B5">
      <w:pPr>
        <w:pStyle w:val="BodyAtoQ"/>
        <w:ind w:left="1080" w:hanging="1080"/>
      </w:pPr>
      <w:r w:rsidRPr="006D3B33">
        <w:tab/>
        <w:t>(b)</w:t>
      </w:r>
      <w:r w:rsidRPr="006D3B33">
        <w:tab/>
        <w:t>The ending amount on the retained earnings statement is reported as the retained earnings amount on the balance sheet.</w:t>
      </w:r>
    </w:p>
    <w:p w:rsidR="003A41B5" w:rsidRPr="006D3B33" w:rsidRDefault="003A41B5" w:rsidP="003A41B5">
      <w:pPr>
        <w:pStyle w:val="BodyAtoQ"/>
        <w:ind w:left="1080" w:hanging="1080"/>
      </w:pPr>
    </w:p>
    <w:p w:rsidR="003A41B5" w:rsidRPr="006D3B33" w:rsidRDefault="003A41B5" w:rsidP="003A41B5">
      <w:pPr>
        <w:pStyle w:val="BodyAtoQ"/>
        <w:ind w:left="1080" w:hanging="1080"/>
      </w:pPr>
      <w:r w:rsidRPr="006D3B33">
        <w:tab/>
        <w:t>(c)</w:t>
      </w:r>
      <w:r w:rsidRPr="006D3B33">
        <w:tab/>
        <w:t>The ending amount on the statement of cash flows is reported as the cash amount on the balance sheet.</w:t>
      </w:r>
    </w:p>
    <w:p w:rsidR="003A41B5" w:rsidRPr="006D3B33" w:rsidRDefault="003A41B5" w:rsidP="003A41B5">
      <w:pPr>
        <w:pStyle w:val="BodyAtoQ"/>
        <w:ind w:left="600" w:hanging="600"/>
      </w:pPr>
    </w:p>
    <w:p w:rsidR="003A41B5" w:rsidRPr="006D3B33" w:rsidRDefault="003A41B5" w:rsidP="003A41B5">
      <w:pPr>
        <w:pStyle w:val="BodyAtoQ"/>
        <w:ind w:left="600" w:hanging="600"/>
        <w:rPr>
          <w:sz w:val="18"/>
          <w:szCs w:val="18"/>
        </w:rPr>
      </w:pPr>
      <w:r w:rsidRPr="006D3B33">
        <w:rPr>
          <w:sz w:val="18"/>
          <w:szCs w:val="18"/>
        </w:rPr>
        <w:t xml:space="preserve">LO </w:t>
      </w:r>
      <w:proofErr w:type="gramStart"/>
      <w:r w:rsidRPr="006D3B33">
        <w:rPr>
          <w:sz w:val="18"/>
          <w:szCs w:val="18"/>
        </w:rPr>
        <w:t>3  BT</w:t>
      </w:r>
      <w:proofErr w:type="gramEnd"/>
      <w:r w:rsidRPr="006D3B33">
        <w:rPr>
          <w:sz w:val="18"/>
          <w:szCs w:val="18"/>
        </w:rPr>
        <w:t xml:space="preserve">: C  Difficulty: M  TOT: 2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20</w:t>
      </w:r>
      <w:r w:rsidR="003A41B5" w:rsidRPr="006D3B33">
        <w:rPr>
          <w:b/>
        </w:rPr>
        <w:t>.</w:t>
      </w:r>
      <w:r w:rsidR="003A41B5" w:rsidRPr="006D3B33">
        <w:tab/>
      </w:r>
      <w:r w:rsidR="003A41B5" w:rsidRPr="006D3B33">
        <w:rPr>
          <w:spacing w:val="2"/>
        </w:rPr>
        <w:t xml:space="preserve">The purpose of the management discussion and analysis section is to provide management’s </w:t>
      </w:r>
      <w:r w:rsidR="003A41B5" w:rsidRPr="006D3B33">
        <w:t>views on its ability to pay short-term obligations, its ability to fund operations and expansion, and its results of operations. The MD&amp;A section is a required part of the annual report.</w:t>
      </w:r>
    </w:p>
    <w:p w:rsidR="004C4CA5" w:rsidRPr="006D3B33" w:rsidRDefault="004C4CA5" w:rsidP="003A41B5">
      <w:pPr>
        <w:pStyle w:val="BodyAtoQ"/>
        <w:ind w:left="600" w:hanging="600"/>
      </w:pPr>
    </w:p>
    <w:p w:rsidR="003A41B5" w:rsidRPr="006D3B33" w:rsidRDefault="003A41B5" w:rsidP="003A41B5">
      <w:pPr>
        <w:pStyle w:val="BodyAtoQ"/>
        <w:ind w:left="600" w:hanging="600"/>
        <w:rPr>
          <w:sz w:val="18"/>
          <w:szCs w:val="18"/>
        </w:rPr>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1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21</w:t>
      </w:r>
      <w:r w:rsidR="003A41B5" w:rsidRPr="006D3B33">
        <w:rPr>
          <w:b/>
        </w:rPr>
        <w:t>.</w:t>
      </w:r>
      <w:r w:rsidR="003A41B5" w:rsidRPr="006D3B33">
        <w:tab/>
        <w:t>An unqualified opinion shows that, in the opinion of an independent auditor, the financial state</w:t>
      </w:r>
      <w:r w:rsidR="003A41B5" w:rsidRPr="006D3B33">
        <w:softHyphen/>
        <w:t>ments have been presented fairly, in conformity with generally accepted accounting principles. This gives investors more confidence that they can rely on the figures reported in the financial statements.</w:t>
      </w:r>
    </w:p>
    <w:p w:rsidR="003A41B5" w:rsidRPr="006D3B33" w:rsidRDefault="003A41B5" w:rsidP="003A41B5">
      <w:pPr>
        <w:pStyle w:val="BodyAtoQ"/>
        <w:ind w:left="600" w:hanging="600"/>
      </w:pPr>
    </w:p>
    <w:p w:rsidR="003A41B5" w:rsidRPr="006D3B33" w:rsidRDefault="003A41B5" w:rsidP="003A41B5">
      <w:pPr>
        <w:spacing w:line="240" w:lineRule="auto"/>
        <w:rPr>
          <w:rFonts w:eastAsia="Calibri"/>
          <w:sz w:val="18"/>
          <w:szCs w:val="18"/>
          <w:lang w:eastAsia="en-US"/>
        </w:rPr>
      </w:pPr>
      <w:r w:rsidRPr="006D3B33">
        <w:rPr>
          <w:rFonts w:eastAsia="Calibri"/>
          <w:sz w:val="18"/>
          <w:szCs w:val="18"/>
          <w:lang w:eastAsia="en-US"/>
        </w:rPr>
        <w:t xml:space="preserve">LO </w:t>
      </w:r>
      <w:proofErr w:type="gramStart"/>
      <w:r w:rsidRPr="006D3B33">
        <w:rPr>
          <w:rFonts w:eastAsia="Calibri"/>
          <w:sz w:val="18"/>
          <w:szCs w:val="18"/>
          <w:lang w:eastAsia="en-US"/>
        </w:rPr>
        <w:t>3  BT</w:t>
      </w:r>
      <w:proofErr w:type="gramEnd"/>
      <w:r w:rsidRPr="006D3B33">
        <w:rPr>
          <w:rFonts w:eastAsia="Calibri"/>
          <w:sz w:val="18"/>
          <w:szCs w:val="18"/>
          <w:lang w:eastAsia="en-US"/>
        </w:rPr>
        <w:t xml:space="preserve">: C  Difficulty: E  TOT: 2 min.  AACSB: </w:t>
      </w:r>
      <w:proofErr w:type="gramStart"/>
      <w:r w:rsidR="00132F3B" w:rsidRPr="006D3B33">
        <w:rPr>
          <w:sz w:val="18"/>
          <w:szCs w:val="18"/>
        </w:rPr>
        <w:t>None</w:t>
      </w:r>
      <w:r w:rsidR="0002706A" w:rsidRPr="006D3B33">
        <w:rPr>
          <w:rFonts w:eastAsia="Calibri"/>
          <w:sz w:val="18"/>
          <w:szCs w:val="18"/>
          <w:lang w:eastAsia="en-US"/>
        </w:rPr>
        <w:t xml:space="preserve">  </w:t>
      </w:r>
      <w:r w:rsidRPr="006D3B33">
        <w:rPr>
          <w:rFonts w:eastAsia="Calibri"/>
          <w:sz w:val="18"/>
          <w:szCs w:val="18"/>
          <w:lang w:eastAsia="en-US"/>
        </w:rPr>
        <w:t>AICPA</w:t>
      </w:r>
      <w:proofErr w:type="gramEnd"/>
      <w:r w:rsidRPr="006D3B33">
        <w:rPr>
          <w:rFonts w:eastAsia="Calibri"/>
          <w:sz w:val="18"/>
          <w:szCs w:val="18"/>
          <w:lang w:eastAsia="en-US"/>
        </w:rPr>
        <w:t xml:space="preserve"> </w:t>
      </w:r>
      <w:r w:rsidR="00E00356" w:rsidRPr="006D3B33">
        <w:rPr>
          <w:rFonts w:eastAsia="Calibri"/>
          <w:sz w:val="18"/>
          <w:szCs w:val="18"/>
          <w:lang w:eastAsia="en-US"/>
        </w:rPr>
        <w:t>FC</w:t>
      </w:r>
      <w:r w:rsidRPr="006D3B33">
        <w:rPr>
          <w:rFonts w:eastAsia="Calibri"/>
          <w:sz w:val="18"/>
          <w:szCs w:val="18"/>
          <w:lang w:eastAsia="en-US"/>
        </w:rPr>
        <w:t>: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22</w:t>
      </w:r>
      <w:r w:rsidR="003A41B5" w:rsidRPr="006D3B33">
        <w:rPr>
          <w:b/>
        </w:rPr>
        <w:t>.</w:t>
      </w:r>
      <w:r w:rsidR="003A41B5" w:rsidRPr="006D3B33">
        <w:tab/>
        <w:t>Information included in the notes to the financial statements clarifies information presented in the financial statements and includes descriptions of accounting policies, explanations of uncertain</w:t>
      </w:r>
      <w:r w:rsidR="003A41B5" w:rsidRPr="006D3B33">
        <w:softHyphen/>
        <w:t>ties and contingencies, and statistics and details too voluminous to be reported in the financial statements.</w:t>
      </w:r>
    </w:p>
    <w:p w:rsidR="003A41B5" w:rsidRPr="006D3B33" w:rsidRDefault="003A41B5" w:rsidP="003A41B5">
      <w:pPr>
        <w:pStyle w:val="BodyAtoQ"/>
        <w:ind w:left="600" w:hanging="600"/>
      </w:pPr>
    </w:p>
    <w:p w:rsidR="003A41B5" w:rsidRPr="006D3B33" w:rsidRDefault="003A41B5" w:rsidP="003A41B5">
      <w:pPr>
        <w:pStyle w:val="BodyAtoQ"/>
        <w:ind w:left="600" w:hanging="600"/>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1 min.  AACSB: None  </w:t>
      </w:r>
      <w:r w:rsidR="00E00356" w:rsidRPr="006D3B33">
        <w:rPr>
          <w:sz w:val="18"/>
          <w:szCs w:val="18"/>
        </w:rPr>
        <w:t xml:space="preserve"> </w:t>
      </w:r>
      <w:r w:rsidRPr="006D3B33">
        <w:rPr>
          <w:sz w:val="18"/>
          <w:szCs w:val="18"/>
        </w:rPr>
        <w:t>AICPA FC: Reporting</w:t>
      </w:r>
    </w:p>
    <w:p w:rsidR="003A41B5" w:rsidRPr="006D3B33" w:rsidRDefault="003A41B5" w:rsidP="003A41B5">
      <w:pPr>
        <w:pStyle w:val="BodyAtoQ"/>
        <w:ind w:left="600" w:hanging="600"/>
      </w:pPr>
    </w:p>
    <w:p w:rsidR="003A41B5" w:rsidRPr="006D3B33" w:rsidRDefault="00592FD2" w:rsidP="003A41B5">
      <w:pPr>
        <w:pStyle w:val="BodyAtoQ"/>
        <w:ind w:left="600" w:hanging="600"/>
      </w:pPr>
      <w:r w:rsidRPr="006D3B33">
        <w:rPr>
          <w:b/>
        </w:rPr>
        <w:t> </w:t>
      </w:r>
      <w:r w:rsidR="00B2016A" w:rsidRPr="006D3B33">
        <w:rPr>
          <w:b/>
        </w:rPr>
        <w:t>23</w:t>
      </w:r>
      <w:r w:rsidR="003A41B5" w:rsidRPr="006D3B33">
        <w:rPr>
          <w:b/>
        </w:rPr>
        <w:t>.</w:t>
      </w:r>
      <w:r w:rsidR="003A41B5" w:rsidRPr="006D3B33">
        <w:tab/>
        <w:t>Using dollar amounts, Apple’s accounting equation (in millions) is:</w:t>
      </w:r>
    </w:p>
    <w:p w:rsidR="003A41B5" w:rsidRPr="006D3B33" w:rsidRDefault="003A41B5" w:rsidP="003A41B5">
      <w:pPr>
        <w:pStyle w:val="BodyAtoQ"/>
        <w:ind w:left="600" w:hanging="600"/>
      </w:pPr>
    </w:p>
    <w:tbl>
      <w:tblPr>
        <w:tblW w:w="0" w:type="auto"/>
        <w:tblInd w:w="1017" w:type="dxa"/>
        <w:tblLook w:val="0000"/>
      </w:tblPr>
      <w:tblGrid>
        <w:gridCol w:w="1971"/>
        <w:gridCol w:w="810"/>
        <w:gridCol w:w="1599"/>
        <w:gridCol w:w="903"/>
        <w:gridCol w:w="2155"/>
      </w:tblGrid>
      <w:tr w:rsidR="006D3B33" w:rsidRPr="006D3B33" w:rsidTr="00F565FA">
        <w:trPr>
          <w:cantSplit/>
        </w:trPr>
        <w:tc>
          <w:tcPr>
            <w:tcW w:w="1971" w:type="dxa"/>
            <w:tcBorders>
              <w:top w:val="nil"/>
              <w:left w:val="nil"/>
              <w:bottom w:val="nil"/>
              <w:right w:val="nil"/>
            </w:tcBorders>
          </w:tcPr>
          <w:p w:rsidR="003A41B5" w:rsidRPr="006D3B33" w:rsidRDefault="003A41B5" w:rsidP="00F565FA">
            <w:pPr>
              <w:pStyle w:val="BodyAtoQ"/>
              <w:jc w:val="center"/>
            </w:pPr>
            <w:r w:rsidRPr="006D3B33">
              <w:t>Assets</w:t>
            </w:r>
          </w:p>
        </w:tc>
        <w:tc>
          <w:tcPr>
            <w:tcW w:w="810" w:type="dxa"/>
            <w:vMerge w:val="restart"/>
            <w:tcBorders>
              <w:top w:val="nil"/>
              <w:left w:val="nil"/>
              <w:bottom w:val="nil"/>
              <w:right w:val="nil"/>
            </w:tcBorders>
            <w:vAlign w:val="center"/>
          </w:tcPr>
          <w:p w:rsidR="003A41B5" w:rsidRPr="006D3B33" w:rsidRDefault="003A41B5" w:rsidP="00F565FA">
            <w:pPr>
              <w:pStyle w:val="BodyAtoQ"/>
              <w:spacing w:after="30"/>
              <w:jc w:val="center"/>
            </w:pPr>
            <w:r w:rsidRPr="006D3B33">
              <w:t>=</w:t>
            </w:r>
          </w:p>
        </w:tc>
        <w:tc>
          <w:tcPr>
            <w:tcW w:w="1599" w:type="dxa"/>
            <w:tcBorders>
              <w:top w:val="nil"/>
              <w:left w:val="nil"/>
              <w:bottom w:val="nil"/>
              <w:right w:val="nil"/>
            </w:tcBorders>
          </w:tcPr>
          <w:p w:rsidR="003A41B5" w:rsidRPr="006D3B33" w:rsidRDefault="003A41B5" w:rsidP="00F565FA">
            <w:pPr>
              <w:pStyle w:val="BodyAtoQ"/>
              <w:jc w:val="center"/>
            </w:pPr>
            <w:r w:rsidRPr="006D3B33">
              <w:t>Liabilities</w:t>
            </w:r>
          </w:p>
        </w:tc>
        <w:tc>
          <w:tcPr>
            <w:tcW w:w="903" w:type="dxa"/>
            <w:vMerge w:val="restart"/>
            <w:tcBorders>
              <w:top w:val="nil"/>
              <w:left w:val="nil"/>
              <w:bottom w:val="nil"/>
              <w:right w:val="nil"/>
            </w:tcBorders>
            <w:vAlign w:val="center"/>
          </w:tcPr>
          <w:p w:rsidR="003A41B5" w:rsidRPr="006D3B33" w:rsidRDefault="003A41B5" w:rsidP="00F565FA">
            <w:pPr>
              <w:pStyle w:val="BodyAtoQ"/>
              <w:spacing w:after="30"/>
              <w:jc w:val="center"/>
            </w:pPr>
            <w:r w:rsidRPr="006D3B33">
              <w:t>+</w:t>
            </w:r>
          </w:p>
        </w:tc>
        <w:tc>
          <w:tcPr>
            <w:tcW w:w="2155" w:type="dxa"/>
            <w:tcBorders>
              <w:top w:val="nil"/>
              <w:left w:val="nil"/>
              <w:bottom w:val="nil"/>
              <w:right w:val="nil"/>
            </w:tcBorders>
          </w:tcPr>
          <w:p w:rsidR="003A41B5" w:rsidRPr="006D3B33" w:rsidRDefault="003A41B5" w:rsidP="00F565FA">
            <w:pPr>
              <w:pStyle w:val="BodyAtoQ"/>
              <w:ind w:left="-95" w:right="-94"/>
              <w:jc w:val="center"/>
            </w:pPr>
            <w:r w:rsidRPr="006D3B33">
              <w:t>Stockholders’ Equity</w:t>
            </w:r>
          </w:p>
        </w:tc>
      </w:tr>
      <w:tr w:rsidR="006D3B33" w:rsidRPr="006D3B33" w:rsidTr="00F565FA">
        <w:trPr>
          <w:cantSplit/>
        </w:trPr>
        <w:tc>
          <w:tcPr>
            <w:tcW w:w="1971" w:type="dxa"/>
            <w:tcBorders>
              <w:top w:val="nil"/>
              <w:left w:val="nil"/>
              <w:bottom w:val="nil"/>
              <w:right w:val="nil"/>
            </w:tcBorders>
          </w:tcPr>
          <w:p w:rsidR="003A41B5" w:rsidRPr="006D3B33" w:rsidRDefault="003A41B5" w:rsidP="00724867">
            <w:pPr>
              <w:pStyle w:val="BodyAtoQ"/>
              <w:jc w:val="center"/>
            </w:pPr>
            <w:r w:rsidRPr="006D3B33">
              <w:t>$</w:t>
            </w:r>
            <w:r w:rsidR="00724867" w:rsidRPr="006D3B33">
              <w:t>323,888</w:t>
            </w:r>
          </w:p>
        </w:tc>
        <w:tc>
          <w:tcPr>
            <w:tcW w:w="810" w:type="dxa"/>
            <w:vMerge/>
            <w:tcBorders>
              <w:top w:val="nil"/>
              <w:left w:val="nil"/>
              <w:bottom w:val="nil"/>
              <w:right w:val="nil"/>
            </w:tcBorders>
          </w:tcPr>
          <w:p w:rsidR="003A41B5" w:rsidRPr="006D3B33" w:rsidRDefault="003A41B5" w:rsidP="00F565FA">
            <w:pPr>
              <w:pStyle w:val="BodyAtoQ"/>
              <w:jc w:val="center"/>
            </w:pPr>
          </w:p>
        </w:tc>
        <w:tc>
          <w:tcPr>
            <w:tcW w:w="1599" w:type="dxa"/>
            <w:tcBorders>
              <w:top w:val="nil"/>
              <w:left w:val="nil"/>
              <w:bottom w:val="nil"/>
              <w:right w:val="nil"/>
            </w:tcBorders>
          </w:tcPr>
          <w:p w:rsidR="003A41B5" w:rsidRPr="006D3B33" w:rsidRDefault="003A41B5" w:rsidP="00724867">
            <w:pPr>
              <w:pStyle w:val="BodyAtoQ"/>
              <w:jc w:val="center"/>
            </w:pPr>
            <w:r w:rsidRPr="006D3B33">
              <w:t>$</w:t>
            </w:r>
            <w:r w:rsidR="00AE2924" w:rsidRPr="006D3B33">
              <w:t>258,</w:t>
            </w:r>
            <w:r w:rsidR="00724867" w:rsidRPr="006D3B33">
              <w:t>549</w:t>
            </w:r>
          </w:p>
        </w:tc>
        <w:tc>
          <w:tcPr>
            <w:tcW w:w="903" w:type="dxa"/>
            <w:vMerge/>
            <w:tcBorders>
              <w:top w:val="nil"/>
              <w:left w:val="nil"/>
              <w:bottom w:val="nil"/>
              <w:right w:val="nil"/>
            </w:tcBorders>
          </w:tcPr>
          <w:p w:rsidR="003A41B5" w:rsidRPr="006D3B33" w:rsidRDefault="003A41B5" w:rsidP="00F565FA">
            <w:pPr>
              <w:pStyle w:val="BodyAtoQ"/>
              <w:jc w:val="center"/>
            </w:pPr>
          </w:p>
        </w:tc>
        <w:tc>
          <w:tcPr>
            <w:tcW w:w="2155" w:type="dxa"/>
            <w:tcBorders>
              <w:top w:val="nil"/>
              <w:left w:val="nil"/>
              <w:bottom w:val="nil"/>
              <w:right w:val="nil"/>
            </w:tcBorders>
          </w:tcPr>
          <w:p w:rsidR="003A41B5" w:rsidRPr="006D3B33" w:rsidRDefault="003A41B5" w:rsidP="00724867">
            <w:pPr>
              <w:pStyle w:val="BodyAtoQ"/>
              <w:jc w:val="center"/>
            </w:pPr>
            <w:r w:rsidRPr="006D3B33">
              <w:t>$</w:t>
            </w:r>
            <w:r w:rsidR="00724867" w:rsidRPr="006D3B33">
              <w:t>65,339</w:t>
            </w:r>
          </w:p>
        </w:tc>
      </w:tr>
    </w:tbl>
    <w:p w:rsidR="00F61C6C" w:rsidRPr="006D3B33" w:rsidRDefault="003A41B5" w:rsidP="003A41B5">
      <w:pPr>
        <w:pStyle w:val="2Head"/>
        <w:spacing w:after="120"/>
        <w:jc w:val="left"/>
        <w:rPr>
          <w:b w:val="0"/>
          <w:sz w:val="18"/>
          <w:szCs w:val="18"/>
        </w:rPr>
      </w:pPr>
      <w:r w:rsidRPr="006D3B33">
        <w:rPr>
          <w:b w:val="0"/>
          <w:sz w:val="18"/>
          <w:szCs w:val="18"/>
        </w:rPr>
        <w:t xml:space="preserve">LO </w:t>
      </w:r>
      <w:proofErr w:type="gramStart"/>
      <w:r w:rsidRPr="006D3B33">
        <w:rPr>
          <w:b w:val="0"/>
          <w:sz w:val="18"/>
          <w:szCs w:val="18"/>
        </w:rPr>
        <w:t>3  BT</w:t>
      </w:r>
      <w:proofErr w:type="gramEnd"/>
      <w:r w:rsidRPr="006D3B33">
        <w:rPr>
          <w:b w:val="0"/>
          <w:sz w:val="18"/>
          <w:szCs w:val="18"/>
        </w:rPr>
        <w:t xml:space="preserve">: AP  Difficulty: E  TOT: 2 min.  AACSB: </w:t>
      </w:r>
      <w:proofErr w:type="gramStart"/>
      <w:r w:rsidRPr="006D3B33">
        <w:rPr>
          <w:b w:val="0"/>
          <w:sz w:val="18"/>
          <w:szCs w:val="18"/>
        </w:rPr>
        <w:t>Analytic  AICPA</w:t>
      </w:r>
      <w:proofErr w:type="gramEnd"/>
      <w:r w:rsidRPr="006D3B33">
        <w:rPr>
          <w:b w:val="0"/>
          <w:sz w:val="18"/>
          <w:szCs w:val="18"/>
        </w:rPr>
        <w:t xml:space="preserve"> </w:t>
      </w:r>
      <w:r w:rsidR="00E00356" w:rsidRPr="006D3B33">
        <w:rPr>
          <w:b w:val="0"/>
          <w:sz w:val="18"/>
          <w:szCs w:val="18"/>
        </w:rPr>
        <w:t>FC</w:t>
      </w:r>
      <w:r w:rsidRPr="006D3B33">
        <w:rPr>
          <w:b w:val="0"/>
          <w:sz w:val="18"/>
          <w:szCs w:val="18"/>
        </w:rPr>
        <w:t>: Reporting</w:t>
      </w:r>
    </w:p>
    <w:p w:rsidR="001E66AC" w:rsidRPr="006D3B33" w:rsidRDefault="001E66AC" w:rsidP="0023279E"/>
    <w:p w:rsidR="00B2016A" w:rsidRPr="006D3B33" w:rsidRDefault="00B2016A" w:rsidP="00B2016A">
      <w:pPr>
        <w:pStyle w:val="BodyAtoQ"/>
        <w:ind w:left="1080" w:hanging="1080"/>
      </w:pPr>
      <w:r w:rsidRPr="006D3B33">
        <w:rPr>
          <w:b/>
        </w:rPr>
        <w:lastRenderedPageBreak/>
        <w:t>Questions Chapter 1 (Continued)</w:t>
      </w:r>
    </w:p>
    <w:p w:rsidR="001E66AC" w:rsidRPr="006D3B33" w:rsidRDefault="001E66AC" w:rsidP="001E66AC">
      <w:pPr>
        <w:pStyle w:val="BodyAtoQ"/>
        <w:ind w:left="1080" w:hanging="1080"/>
        <w:rPr>
          <w:b/>
        </w:rPr>
      </w:pPr>
    </w:p>
    <w:p w:rsidR="00B2016A" w:rsidRPr="006D3B33" w:rsidRDefault="00592FD2" w:rsidP="008605E6">
      <w:pPr>
        <w:ind w:left="634" w:hanging="634"/>
      </w:pPr>
      <w:r w:rsidRPr="006D3B33">
        <w:rPr>
          <w:b/>
        </w:rPr>
        <w:t> </w:t>
      </w:r>
      <w:r w:rsidR="00B2016A" w:rsidRPr="006D3B33">
        <w:rPr>
          <w:b/>
        </w:rPr>
        <w:t>24.</w:t>
      </w:r>
      <w:r w:rsidR="00B2016A" w:rsidRPr="006D3B33">
        <w:tab/>
        <w:t>A critical audit matter is an audit issue that was material in size a</w:t>
      </w:r>
      <w:r w:rsidR="0082410F" w:rsidRPr="006D3B33">
        <w:t>n</w:t>
      </w:r>
      <w:r w:rsidR="00B2016A" w:rsidRPr="006D3B33">
        <w:t xml:space="preserve">d that involved challenging, subjective, or complex auditor </w:t>
      </w:r>
      <w:proofErr w:type="spellStart"/>
      <w:r w:rsidR="00B2016A" w:rsidRPr="006D3B33">
        <w:t>judgement</w:t>
      </w:r>
      <w:proofErr w:type="spellEnd"/>
      <w:r w:rsidR="00B2016A" w:rsidRPr="006D3B33">
        <w:t>.</w:t>
      </w:r>
    </w:p>
    <w:p w:rsidR="00B2016A" w:rsidRPr="006D3B33" w:rsidRDefault="00B2016A" w:rsidP="00B2016A">
      <w:pPr>
        <w:ind w:left="540" w:hanging="630"/>
      </w:pPr>
    </w:p>
    <w:p w:rsidR="00B2016A" w:rsidRPr="006D3B33" w:rsidRDefault="00B2016A" w:rsidP="008605E6">
      <w:pPr>
        <w:ind w:left="634" w:hanging="634"/>
        <w:rPr>
          <w:sz w:val="18"/>
          <w:szCs w:val="18"/>
        </w:rPr>
      </w:pPr>
      <w:r w:rsidRPr="006D3B33">
        <w:rPr>
          <w:sz w:val="18"/>
          <w:szCs w:val="18"/>
        </w:rPr>
        <w:t xml:space="preserve">LO </w:t>
      </w:r>
      <w:proofErr w:type="gramStart"/>
      <w:r w:rsidRPr="006D3B33">
        <w:rPr>
          <w:sz w:val="18"/>
          <w:szCs w:val="18"/>
        </w:rPr>
        <w:t>3  BT</w:t>
      </w:r>
      <w:proofErr w:type="gramEnd"/>
      <w:r w:rsidRPr="006D3B33">
        <w:rPr>
          <w:sz w:val="18"/>
          <w:szCs w:val="18"/>
        </w:rPr>
        <w:t xml:space="preserve">: K  Difficulty: E  TOT: 2 min.  AACSB: </w:t>
      </w:r>
      <w:proofErr w:type="gramStart"/>
      <w:r w:rsidR="00132F3B" w:rsidRPr="006D3B33">
        <w:rPr>
          <w:sz w:val="18"/>
          <w:szCs w:val="18"/>
        </w:rPr>
        <w:t>None</w:t>
      </w:r>
      <w:r w:rsidR="0002706A" w:rsidRPr="006D3B33">
        <w:rPr>
          <w:sz w:val="18"/>
          <w:szCs w:val="18"/>
        </w:rPr>
        <w:t xml:space="preserve">  </w:t>
      </w:r>
      <w:r w:rsidRPr="006D3B33">
        <w:rPr>
          <w:sz w:val="18"/>
          <w:szCs w:val="18"/>
        </w:rPr>
        <w:t>AICPA</w:t>
      </w:r>
      <w:proofErr w:type="gramEnd"/>
      <w:r w:rsidRPr="006D3B33">
        <w:rPr>
          <w:sz w:val="18"/>
          <w:szCs w:val="18"/>
        </w:rPr>
        <w:t xml:space="preserve">  </w:t>
      </w:r>
      <w:r w:rsidR="00E00356" w:rsidRPr="006D3B33">
        <w:rPr>
          <w:sz w:val="18"/>
          <w:szCs w:val="18"/>
        </w:rPr>
        <w:t>FC</w:t>
      </w:r>
      <w:r w:rsidRPr="006D3B33">
        <w:rPr>
          <w:sz w:val="18"/>
          <w:szCs w:val="18"/>
        </w:rPr>
        <w:t xml:space="preserve">: </w:t>
      </w:r>
      <w:r w:rsidR="00E00356" w:rsidRPr="006D3B33">
        <w:rPr>
          <w:sz w:val="18"/>
          <w:szCs w:val="18"/>
        </w:rPr>
        <w:t>Reporting</w:t>
      </w:r>
    </w:p>
    <w:p w:rsidR="003A41B5" w:rsidRPr="006D3B33" w:rsidRDefault="003A41B5" w:rsidP="00A83017">
      <w:pPr>
        <w:pStyle w:val="2Head"/>
        <w:spacing w:after="120"/>
      </w:pPr>
      <w:r w:rsidRPr="006D3B33">
        <w:br w:type="page"/>
      </w:r>
      <w:r w:rsidRPr="006D3B33">
        <w:lastRenderedPageBreak/>
        <w:t>SOLUTIONS TO BRIEF EXERCISES</w:t>
      </w:r>
    </w:p>
    <w:p w:rsidR="003A41B5" w:rsidRDefault="003A41B5" w:rsidP="003A41B5">
      <w:pPr>
        <w:pStyle w:val="BodyLarge"/>
      </w:pPr>
    </w:p>
    <w:p w:rsidR="008C0B8E" w:rsidRPr="006D3B33" w:rsidRDefault="008C0B8E" w:rsidP="003A41B5">
      <w:pPr>
        <w:pStyle w:val="BodyLarge"/>
      </w:pPr>
    </w:p>
    <w:p w:rsidR="003A41B5" w:rsidRPr="006D3B33" w:rsidRDefault="003A41B5" w:rsidP="003A41B5">
      <w:pPr>
        <w:pStyle w:val="BodyLarge"/>
      </w:pPr>
      <w:r w:rsidRPr="006D3B33">
        <w:t>BRIEF EXERCISE 1.1</w:t>
      </w:r>
    </w:p>
    <w:p w:rsidR="003A41B5" w:rsidRPr="006D3B33" w:rsidRDefault="003A41B5" w:rsidP="003A41B5">
      <w:pPr>
        <w:pStyle w:val="BodyLarge"/>
      </w:pPr>
    </w:p>
    <w:p w:rsidR="003A41B5" w:rsidRPr="006D3B33" w:rsidRDefault="003A41B5" w:rsidP="003A41B5">
      <w:pPr>
        <w:pStyle w:val="BodyLarge"/>
        <w:tabs>
          <w:tab w:val="left" w:pos="600"/>
          <w:tab w:val="center" w:pos="960"/>
          <w:tab w:val="left" w:pos="1320"/>
          <w:tab w:val="left" w:pos="1580"/>
        </w:tabs>
        <w:ind w:left="1620" w:hanging="1620"/>
        <w:jc w:val="both"/>
      </w:pPr>
      <w:r w:rsidRPr="006D3B33">
        <w:t>(a)</w:t>
      </w:r>
      <w:r w:rsidRPr="006D3B33">
        <w:tab/>
      </w:r>
      <w:r w:rsidRPr="006D3B33">
        <w:rPr>
          <w:u w:val="single"/>
        </w:rPr>
        <w:tab/>
        <w:t>P</w:t>
      </w:r>
      <w:r w:rsidRPr="006D3B33">
        <w:rPr>
          <w:u w:val="single"/>
        </w:rPr>
        <w:tab/>
      </w:r>
      <w:r w:rsidRPr="006D3B33">
        <w:tab/>
        <w:t>Shared control, tax advantages, increased skills and resources.</w:t>
      </w:r>
    </w:p>
    <w:p w:rsidR="003A41B5" w:rsidRPr="006D3B33" w:rsidRDefault="003A41B5" w:rsidP="003A41B5">
      <w:pPr>
        <w:pStyle w:val="BodyLarge"/>
        <w:tabs>
          <w:tab w:val="left" w:pos="600"/>
          <w:tab w:val="center" w:pos="960"/>
          <w:tab w:val="left" w:pos="1320"/>
          <w:tab w:val="left" w:pos="1580"/>
        </w:tabs>
        <w:spacing w:before="200"/>
        <w:jc w:val="both"/>
      </w:pPr>
      <w:r w:rsidRPr="006D3B33">
        <w:t>(b)</w:t>
      </w:r>
      <w:r w:rsidRPr="006D3B33">
        <w:tab/>
      </w:r>
      <w:r w:rsidRPr="006D3B33">
        <w:rPr>
          <w:u w:val="single"/>
        </w:rPr>
        <w:tab/>
        <w:t>SP</w:t>
      </w:r>
      <w:r w:rsidRPr="006D3B33">
        <w:rPr>
          <w:u w:val="single"/>
        </w:rPr>
        <w:tab/>
      </w:r>
      <w:r w:rsidRPr="006D3B33">
        <w:tab/>
        <w:t>Simple to set up and maintains control with owner.</w:t>
      </w:r>
    </w:p>
    <w:p w:rsidR="003A41B5" w:rsidRPr="006D3B33" w:rsidRDefault="003A41B5" w:rsidP="003A41B5">
      <w:pPr>
        <w:pStyle w:val="BodyLarge"/>
        <w:tabs>
          <w:tab w:val="left" w:pos="600"/>
          <w:tab w:val="center" w:pos="960"/>
          <w:tab w:val="left" w:pos="1320"/>
          <w:tab w:val="left" w:pos="1580"/>
        </w:tabs>
        <w:spacing w:before="200"/>
        <w:ind w:left="1580" w:right="-59" w:hanging="1580"/>
        <w:jc w:val="both"/>
      </w:pPr>
      <w:r w:rsidRPr="006D3B33">
        <w:t>(c)</w:t>
      </w:r>
      <w:r w:rsidRPr="006D3B33">
        <w:tab/>
      </w:r>
      <w:r w:rsidRPr="006D3B33">
        <w:rPr>
          <w:u w:val="single"/>
        </w:rPr>
        <w:tab/>
        <w:t>C</w:t>
      </w:r>
      <w:r w:rsidRPr="006D3B33">
        <w:rPr>
          <w:u w:val="single"/>
        </w:rPr>
        <w:tab/>
      </w:r>
      <w:r w:rsidRPr="006D3B33">
        <w:tab/>
      </w:r>
      <w:r w:rsidRPr="006D3B33">
        <w:rPr>
          <w:spacing w:val="-4"/>
        </w:rPr>
        <w:t>Easier to transfer ownership and raise funds, no personal liability.</w:t>
      </w:r>
    </w:p>
    <w:p w:rsidR="003A41B5" w:rsidRPr="006D3B33" w:rsidRDefault="003A41B5" w:rsidP="003A41B5">
      <w:pPr>
        <w:pStyle w:val="BodyLarge"/>
        <w:tabs>
          <w:tab w:val="left" w:pos="600"/>
          <w:tab w:val="center" w:pos="960"/>
          <w:tab w:val="left" w:pos="1320"/>
          <w:tab w:val="left" w:pos="1720"/>
        </w:tabs>
      </w:pPr>
    </w:p>
    <w:p w:rsidR="003A41B5" w:rsidRPr="00C00D58" w:rsidRDefault="003A41B5" w:rsidP="003A41B5">
      <w:pPr>
        <w:pStyle w:val="NoSpacing"/>
        <w:rPr>
          <w:rFonts w:ascii="Liberation Sans" w:hAnsi="Liberation Sans"/>
          <w:bC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K  Difficulty: Easy  TOT: 2 min.  AACSB: </w:t>
      </w:r>
      <w:proofErr w:type="gramStart"/>
      <w:r w:rsidR="00132F3B"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0E2DB2" w:rsidRPr="00222720">
        <w:rPr>
          <w:rFonts w:ascii="Liberation Sans" w:hAnsi="Liberation Sans"/>
          <w:sz w:val="20"/>
          <w:szCs w:val="20"/>
        </w:rPr>
        <w:t>BB</w:t>
      </w:r>
      <w:r w:rsidRPr="00222720">
        <w:rPr>
          <w:rFonts w:ascii="Liberation Sans" w:hAnsi="Liberation Sans"/>
          <w:sz w:val="20"/>
          <w:szCs w:val="20"/>
        </w:rPr>
        <w:t xml:space="preserve">: </w:t>
      </w:r>
      <w:r w:rsidR="00141DD7" w:rsidRPr="00222720">
        <w:rPr>
          <w:rFonts w:ascii="Liberation Sans" w:hAnsi="Liberation Sans"/>
          <w:sz w:val="20"/>
          <w:szCs w:val="20"/>
        </w:rPr>
        <w:t xml:space="preserve"> </w:t>
      </w:r>
      <w:r w:rsidR="000E2DB2" w:rsidRPr="00222720">
        <w:rPr>
          <w:rFonts w:ascii="Liberation Sans" w:hAnsi="Liberation Sans"/>
          <w:sz w:val="20"/>
          <w:szCs w:val="20"/>
        </w:rPr>
        <w:t>Legal/Regulatory</w:t>
      </w:r>
      <w:r w:rsidR="0066230A" w:rsidRPr="00C00D58">
        <w:rPr>
          <w:rFonts w:ascii="Liberation Sans" w:hAnsi="Liberation Sans"/>
          <w:bCs/>
          <w:sz w:val="20"/>
          <w:szCs w:val="20"/>
        </w:rPr>
        <w:t xml:space="preserve"> </w:t>
      </w:r>
      <w:r w:rsidR="0066230A" w:rsidRPr="00222720">
        <w:rPr>
          <w:rFonts w:ascii="Liberation Sans" w:hAnsi="Liberation Sans"/>
          <w:sz w:val="20"/>
          <w:szCs w:val="20"/>
        </w:rPr>
        <w:t>Perspective</w:t>
      </w:r>
    </w:p>
    <w:p w:rsidR="003A41B5" w:rsidRPr="006D3B33" w:rsidRDefault="003A41B5" w:rsidP="003A41B5">
      <w:pPr>
        <w:pStyle w:val="BodyLarge"/>
        <w:tabs>
          <w:tab w:val="left" w:pos="600"/>
          <w:tab w:val="center" w:pos="960"/>
          <w:tab w:val="left" w:pos="1320"/>
          <w:tab w:val="left" w:pos="1720"/>
        </w:tabs>
      </w:pPr>
    </w:p>
    <w:p w:rsidR="003A41B5" w:rsidRPr="006D3B33" w:rsidRDefault="003A41B5" w:rsidP="000B68CF">
      <w:pPr>
        <w:pStyle w:val="BodyLarge"/>
        <w:tabs>
          <w:tab w:val="left" w:pos="600"/>
          <w:tab w:val="center" w:pos="960"/>
          <w:tab w:val="left" w:pos="1320"/>
          <w:tab w:val="left" w:pos="1720"/>
        </w:tabs>
        <w:spacing w:before="120"/>
      </w:pPr>
      <w:r w:rsidRPr="006D3B33">
        <w:t>BRIEF EXERCISE 1.2</w:t>
      </w:r>
    </w:p>
    <w:p w:rsidR="003A41B5" w:rsidRPr="006D3B33" w:rsidRDefault="003A41B5" w:rsidP="003A41B5">
      <w:pPr>
        <w:pStyle w:val="BodyLarge"/>
        <w:tabs>
          <w:tab w:val="left" w:pos="600"/>
          <w:tab w:val="center" w:pos="960"/>
          <w:tab w:val="left" w:pos="1320"/>
          <w:tab w:val="left" w:pos="1720"/>
        </w:tabs>
      </w:pPr>
    </w:p>
    <w:p w:rsidR="003A41B5" w:rsidRPr="006D3B33" w:rsidRDefault="003A41B5" w:rsidP="003A41B5">
      <w:pPr>
        <w:pStyle w:val="BodyLarge"/>
        <w:tabs>
          <w:tab w:val="left" w:pos="600"/>
          <w:tab w:val="center" w:pos="960"/>
          <w:tab w:val="left" w:pos="1320"/>
          <w:tab w:val="left" w:pos="1580"/>
        </w:tabs>
        <w:spacing w:before="120"/>
      </w:pPr>
      <w:r w:rsidRPr="006D3B33">
        <w:t>(a)</w:t>
      </w:r>
      <w:r w:rsidRPr="006D3B33">
        <w:tab/>
      </w:r>
      <w:r w:rsidRPr="006D3B33">
        <w:rPr>
          <w:u w:val="single"/>
        </w:rPr>
        <w:tab/>
        <w:t>4</w:t>
      </w:r>
      <w:r w:rsidRPr="006D3B33">
        <w:rPr>
          <w:u w:val="single"/>
        </w:rPr>
        <w:tab/>
      </w:r>
      <w:r w:rsidRPr="006D3B33">
        <w:tab/>
        <w:t>Investors in common stock</w:t>
      </w:r>
    </w:p>
    <w:p w:rsidR="003A41B5" w:rsidRPr="006D3B33" w:rsidRDefault="003A41B5" w:rsidP="003A41B5">
      <w:pPr>
        <w:pStyle w:val="BodyLarge"/>
        <w:tabs>
          <w:tab w:val="left" w:pos="600"/>
          <w:tab w:val="center" w:pos="960"/>
          <w:tab w:val="left" w:pos="1320"/>
          <w:tab w:val="left" w:pos="1580"/>
        </w:tabs>
      </w:pPr>
      <w:r w:rsidRPr="006D3B33">
        <w:t>(b)</w:t>
      </w:r>
      <w:r w:rsidRPr="006D3B33">
        <w:tab/>
      </w:r>
      <w:r w:rsidRPr="006D3B33">
        <w:rPr>
          <w:u w:val="single"/>
        </w:rPr>
        <w:tab/>
        <w:t>3</w:t>
      </w:r>
      <w:r w:rsidRPr="006D3B33">
        <w:rPr>
          <w:u w:val="single"/>
        </w:rPr>
        <w:tab/>
      </w:r>
      <w:r w:rsidRPr="006D3B33">
        <w:tab/>
        <w:t>Marketing managers</w:t>
      </w:r>
    </w:p>
    <w:p w:rsidR="003A41B5" w:rsidRPr="006D3B33" w:rsidRDefault="003A41B5" w:rsidP="003A41B5">
      <w:pPr>
        <w:pStyle w:val="BodyLarge"/>
        <w:tabs>
          <w:tab w:val="left" w:pos="600"/>
          <w:tab w:val="center" w:pos="960"/>
          <w:tab w:val="left" w:pos="1320"/>
          <w:tab w:val="left" w:pos="1580"/>
        </w:tabs>
      </w:pPr>
      <w:r w:rsidRPr="006D3B33">
        <w:t>(c)</w:t>
      </w:r>
      <w:r w:rsidRPr="006D3B33">
        <w:tab/>
      </w:r>
      <w:r w:rsidRPr="006D3B33">
        <w:rPr>
          <w:u w:val="single"/>
        </w:rPr>
        <w:tab/>
        <w:t>2</w:t>
      </w:r>
      <w:r w:rsidRPr="006D3B33">
        <w:rPr>
          <w:u w:val="single"/>
        </w:rPr>
        <w:tab/>
      </w:r>
      <w:r w:rsidRPr="006D3B33">
        <w:tab/>
        <w:t>Creditors</w:t>
      </w:r>
    </w:p>
    <w:p w:rsidR="003A41B5" w:rsidRPr="006D3B33" w:rsidRDefault="003A41B5" w:rsidP="003A41B5">
      <w:pPr>
        <w:pStyle w:val="BodyLarge"/>
        <w:tabs>
          <w:tab w:val="left" w:pos="600"/>
          <w:tab w:val="center" w:pos="960"/>
          <w:tab w:val="left" w:pos="1320"/>
          <w:tab w:val="left" w:pos="1580"/>
        </w:tabs>
      </w:pPr>
      <w:proofErr w:type="gramStart"/>
      <w:r w:rsidRPr="006D3B33">
        <w:t>(d)</w:t>
      </w:r>
      <w:r w:rsidRPr="006D3B33">
        <w:tab/>
      </w:r>
      <w:r w:rsidRPr="006D3B33">
        <w:rPr>
          <w:u w:val="single"/>
        </w:rPr>
        <w:tab/>
        <w:t>5</w:t>
      </w:r>
      <w:r w:rsidRPr="006D3B33">
        <w:rPr>
          <w:u w:val="single"/>
        </w:rPr>
        <w:tab/>
      </w:r>
      <w:r w:rsidRPr="006D3B33">
        <w:tab/>
        <w:t>Chief Financial Officer</w:t>
      </w:r>
      <w:proofErr w:type="gramEnd"/>
    </w:p>
    <w:p w:rsidR="003A41B5" w:rsidRPr="006D3B33" w:rsidRDefault="003A41B5" w:rsidP="003A41B5">
      <w:pPr>
        <w:pStyle w:val="BodyLarge"/>
        <w:tabs>
          <w:tab w:val="left" w:pos="600"/>
          <w:tab w:val="center" w:pos="960"/>
          <w:tab w:val="left" w:pos="1320"/>
          <w:tab w:val="left" w:pos="1580"/>
        </w:tabs>
      </w:pPr>
      <w:r w:rsidRPr="006D3B33">
        <w:t>(e)</w:t>
      </w:r>
      <w:r w:rsidRPr="006D3B33">
        <w:tab/>
      </w:r>
      <w:r w:rsidRPr="006D3B33">
        <w:rPr>
          <w:u w:val="single"/>
        </w:rPr>
        <w:tab/>
        <w:t>1</w:t>
      </w:r>
      <w:r w:rsidRPr="006D3B33">
        <w:rPr>
          <w:u w:val="single"/>
        </w:rPr>
        <w:tab/>
      </w:r>
      <w:r w:rsidRPr="006D3B33">
        <w:tab/>
        <w:t>Internal Revenue Service</w:t>
      </w:r>
    </w:p>
    <w:p w:rsidR="003A41B5" w:rsidRPr="006D3B33" w:rsidRDefault="003A41B5" w:rsidP="003A41B5">
      <w:pPr>
        <w:pStyle w:val="BodyLarge"/>
        <w:tabs>
          <w:tab w:val="left" w:pos="600"/>
          <w:tab w:val="center" w:pos="960"/>
          <w:tab w:val="left" w:pos="1320"/>
          <w:tab w:val="left" w:pos="1720"/>
        </w:tabs>
      </w:pPr>
    </w:p>
    <w:p w:rsidR="003A41B5" w:rsidRPr="00222720" w:rsidRDefault="003A41B5" w:rsidP="003A41B5">
      <w:pPr>
        <w:pStyle w:val="NoSpacing"/>
        <w:rPr>
          <w:rFonts w:ascii="Liberation Sans" w:hAnsi="Liberation Sans"/>
          <w:sz w:val="20"/>
          <w:szCs w:val="20"/>
        </w:rPr>
      </w:pPr>
      <w:bookmarkStart w:id="1" w:name="_Hlk97822310"/>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K  Difficulty: Easy  TOT: 2 min.  AACSB: </w:t>
      </w:r>
      <w:proofErr w:type="gramStart"/>
      <w:r w:rsidR="00132F3B"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xml:space="preserve">: </w:t>
      </w:r>
      <w:r w:rsidR="008A10CA" w:rsidRPr="00222720">
        <w:rPr>
          <w:rFonts w:ascii="Liberation Sans" w:hAnsi="Liberation Sans"/>
          <w:sz w:val="20"/>
          <w:szCs w:val="20"/>
        </w:rPr>
        <w:t>Reporting</w:t>
      </w:r>
    </w:p>
    <w:bookmarkEnd w:id="1"/>
    <w:p w:rsidR="003A41B5" w:rsidRPr="006D3B33" w:rsidRDefault="003A41B5" w:rsidP="003A41B5">
      <w:pPr>
        <w:pStyle w:val="BodyLarge"/>
        <w:tabs>
          <w:tab w:val="left" w:pos="600"/>
          <w:tab w:val="center" w:pos="960"/>
          <w:tab w:val="left" w:pos="1320"/>
          <w:tab w:val="left" w:pos="1720"/>
        </w:tabs>
      </w:pPr>
    </w:p>
    <w:p w:rsidR="008C5487" w:rsidRPr="006D3B33" w:rsidRDefault="008C5487" w:rsidP="003A41B5">
      <w:pPr>
        <w:pStyle w:val="BodyLarge"/>
        <w:tabs>
          <w:tab w:val="left" w:pos="600"/>
          <w:tab w:val="center" w:pos="960"/>
          <w:tab w:val="left" w:pos="1320"/>
          <w:tab w:val="left" w:pos="1720"/>
        </w:tabs>
        <w:spacing w:before="120"/>
      </w:pPr>
      <w:r w:rsidRPr="006D3B33">
        <w:t>BRIEF EXERCISE 1.3</w:t>
      </w:r>
    </w:p>
    <w:p w:rsidR="008C5487" w:rsidRPr="006D3B33" w:rsidRDefault="008C5487" w:rsidP="00D726B8">
      <w:pPr>
        <w:pStyle w:val="BodyLarge"/>
        <w:tabs>
          <w:tab w:val="left" w:pos="600"/>
          <w:tab w:val="center" w:pos="960"/>
          <w:tab w:val="left" w:pos="1320"/>
          <w:tab w:val="left" w:pos="1720"/>
          <w:tab w:val="left" w:pos="2970"/>
          <w:tab w:val="left" w:pos="5760"/>
        </w:tabs>
        <w:spacing w:before="120"/>
      </w:pPr>
      <w:r w:rsidRPr="006D3B33">
        <w:tab/>
      </w:r>
      <w:r w:rsidRPr="006D3B33">
        <w:tab/>
      </w:r>
      <w:r w:rsidRPr="006D3B33">
        <w:tab/>
      </w:r>
      <w:r w:rsidRPr="006D3B33">
        <w:tab/>
      </w:r>
      <w:r w:rsidRPr="006D3B33">
        <w:tab/>
      </w:r>
      <w:r w:rsidRPr="00D726B8">
        <w:rPr>
          <w:u w:val="single"/>
        </w:rPr>
        <w:t>Past or Present</w:t>
      </w:r>
      <w:r w:rsidRPr="006D3B33">
        <w:tab/>
      </w:r>
      <w:r w:rsidRPr="00D726B8">
        <w:rPr>
          <w:u w:val="single"/>
        </w:rPr>
        <w:t>Rank</w:t>
      </w:r>
    </w:p>
    <w:p w:rsidR="008C5487" w:rsidRPr="006D3B33" w:rsidRDefault="008C5487" w:rsidP="00D726B8">
      <w:pPr>
        <w:pStyle w:val="BodyLarge"/>
        <w:tabs>
          <w:tab w:val="left" w:pos="600"/>
          <w:tab w:val="center" w:pos="960"/>
          <w:tab w:val="left" w:pos="1320"/>
          <w:tab w:val="left" w:pos="1720"/>
          <w:tab w:val="left" w:pos="3600"/>
          <w:tab w:val="left" w:pos="6120"/>
        </w:tabs>
      </w:pPr>
      <w:r w:rsidRPr="006D3B33">
        <w:t>a.</w:t>
      </w:r>
      <w:r w:rsidRPr="006D3B33">
        <w:tab/>
        <w:t>Diagnostic</w:t>
      </w:r>
      <w:r w:rsidRPr="006D3B33">
        <w:tab/>
        <w:t>Past</w:t>
      </w:r>
      <w:r w:rsidRPr="006D3B33">
        <w:tab/>
        <w:t>2</w:t>
      </w:r>
    </w:p>
    <w:p w:rsidR="008C5487" w:rsidRPr="006D3B33" w:rsidRDefault="008C5487" w:rsidP="00D726B8">
      <w:pPr>
        <w:pStyle w:val="BodyLarge"/>
        <w:tabs>
          <w:tab w:val="left" w:pos="600"/>
          <w:tab w:val="center" w:pos="960"/>
          <w:tab w:val="left" w:pos="1320"/>
          <w:tab w:val="left" w:pos="1720"/>
          <w:tab w:val="left" w:pos="3600"/>
          <w:tab w:val="left" w:pos="6120"/>
        </w:tabs>
      </w:pPr>
      <w:r w:rsidRPr="006D3B33">
        <w:t>b.</w:t>
      </w:r>
      <w:r w:rsidRPr="006D3B33">
        <w:tab/>
        <w:t>Prescriptive</w:t>
      </w:r>
      <w:r w:rsidRPr="006D3B33">
        <w:tab/>
        <w:t>Future</w:t>
      </w:r>
      <w:r w:rsidRPr="006D3B33">
        <w:tab/>
        <w:t>4</w:t>
      </w:r>
    </w:p>
    <w:p w:rsidR="008C5487" w:rsidRPr="006D3B33" w:rsidRDefault="008C5487" w:rsidP="00D726B8">
      <w:pPr>
        <w:pStyle w:val="BodyLarge"/>
        <w:tabs>
          <w:tab w:val="left" w:pos="600"/>
          <w:tab w:val="center" w:pos="960"/>
          <w:tab w:val="left" w:pos="1320"/>
          <w:tab w:val="left" w:pos="1720"/>
          <w:tab w:val="left" w:pos="3600"/>
          <w:tab w:val="left" w:pos="6120"/>
        </w:tabs>
      </w:pPr>
      <w:r w:rsidRPr="006D3B33">
        <w:t>c.</w:t>
      </w:r>
      <w:r w:rsidRPr="006D3B33">
        <w:tab/>
        <w:t>Descriptive</w:t>
      </w:r>
      <w:r w:rsidRPr="006D3B33">
        <w:tab/>
        <w:t>Past</w:t>
      </w:r>
      <w:r w:rsidRPr="006D3B33">
        <w:tab/>
        <w:t>1</w:t>
      </w:r>
    </w:p>
    <w:p w:rsidR="008C5487" w:rsidRPr="006D3B33" w:rsidRDefault="008C5487" w:rsidP="00D726B8">
      <w:pPr>
        <w:pStyle w:val="BodyLarge"/>
        <w:tabs>
          <w:tab w:val="left" w:pos="600"/>
          <w:tab w:val="center" w:pos="960"/>
          <w:tab w:val="left" w:pos="1320"/>
          <w:tab w:val="left" w:pos="1720"/>
          <w:tab w:val="left" w:pos="3600"/>
          <w:tab w:val="left" w:pos="6120"/>
        </w:tabs>
      </w:pPr>
      <w:r w:rsidRPr="006D3B33">
        <w:t>d.</w:t>
      </w:r>
      <w:r w:rsidRPr="006D3B33">
        <w:tab/>
      </w:r>
      <w:r w:rsidR="00293103" w:rsidRPr="006D3B33">
        <w:t>Predictive</w:t>
      </w:r>
      <w:r w:rsidR="00293103" w:rsidRPr="006D3B33">
        <w:tab/>
        <w:t>Future</w:t>
      </w:r>
      <w:r w:rsidR="00293103" w:rsidRPr="006D3B33">
        <w:tab/>
        <w:t>3</w:t>
      </w:r>
      <w:r w:rsidR="00293103" w:rsidRPr="006D3B33">
        <w:tab/>
      </w:r>
    </w:p>
    <w:p w:rsidR="004E70C6" w:rsidRDefault="004E70C6" w:rsidP="00272912">
      <w:pPr>
        <w:pStyle w:val="NoSpacing"/>
        <w:rPr>
          <w:rFonts w:ascii="Liberation Sans" w:hAnsi="Liberation Sans"/>
          <w:b/>
          <w:sz w:val="20"/>
          <w:szCs w:val="20"/>
        </w:rPr>
      </w:pPr>
    </w:p>
    <w:p w:rsidR="00272912" w:rsidRPr="00222720" w:rsidRDefault="00272912" w:rsidP="00272912">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K  Difficulty: Easy  TOT: 2 min.  AACSB: </w:t>
      </w:r>
      <w:proofErr w:type="gramStart"/>
      <w:r w:rsidR="00132F3B" w:rsidRPr="00222720">
        <w:rPr>
          <w:rFonts w:ascii="Liberation Sans" w:hAnsi="Liberation Sans"/>
          <w:bCs/>
          <w:sz w:val="20"/>
          <w:szCs w:val="20"/>
        </w:rPr>
        <w:t>None</w:t>
      </w:r>
      <w:r w:rsidRPr="00222720">
        <w:rPr>
          <w:rFonts w:ascii="Liberation Sans" w:hAnsi="Liberation Sans"/>
          <w:sz w:val="20"/>
          <w:szCs w:val="20"/>
        </w:rPr>
        <w:t xml:space="preserve">  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w:t>
      </w:r>
      <w:r w:rsidRPr="00222720">
        <w:rPr>
          <w:rFonts w:ascii="Liberation Sans" w:hAnsi="Liberation Sans"/>
          <w:sz w:val="20"/>
          <w:szCs w:val="20"/>
        </w:rPr>
        <w:t xml:space="preserve">C: </w:t>
      </w:r>
      <w:r w:rsidR="008A10CA" w:rsidRPr="00222720">
        <w:rPr>
          <w:rFonts w:ascii="Liberation Sans" w:hAnsi="Liberation Sans"/>
          <w:sz w:val="20"/>
          <w:szCs w:val="20"/>
        </w:rPr>
        <w:t>Reporting</w:t>
      </w:r>
    </w:p>
    <w:p w:rsidR="00272912" w:rsidRPr="006D3B33" w:rsidRDefault="00272912" w:rsidP="00D726B8">
      <w:pPr>
        <w:pStyle w:val="BodyLarge"/>
        <w:tabs>
          <w:tab w:val="left" w:pos="600"/>
          <w:tab w:val="center" w:pos="960"/>
          <w:tab w:val="left" w:pos="1320"/>
          <w:tab w:val="left" w:pos="1720"/>
        </w:tabs>
      </w:pPr>
    </w:p>
    <w:p w:rsidR="003A41B5" w:rsidRPr="006D3B33" w:rsidRDefault="003A41B5" w:rsidP="00D726B8">
      <w:pPr>
        <w:pStyle w:val="BodyLarge"/>
        <w:tabs>
          <w:tab w:val="left" w:pos="600"/>
          <w:tab w:val="center" w:pos="960"/>
          <w:tab w:val="left" w:pos="1320"/>
          <w:tab w:val="left" w:pos="1720"/>
        </w:tabs>
      </w:pPr>
      <w:r w:rsidRPr="006D3B33">
        <w:t>BRIEF EXERCISE 1.</w:t>
      </w:r>
      <w:r w:rsidR="000C7197" w:rsidRPr="006D3B33">
        <w:t>4</w:t>
      </w:r>
    </w:p>
    <w:p w:rsidR="003A41B5" w:rsidRPr="006D3B33" w:rsidRDefault="003A41B5" w:rsidP="003A41B5">
      <w:pPr>
        <w:pStyle w:val="BodyLarge"/>
        <w:tabs>
          <w:tab w:val="left" w:pos="600"/>
          <w:tab w:val="center" w:pos="960"/>
          <w:tab w:val="left" w:pos="1320"/>
          <w:tab w:val="left" w:pos="1720"/>
        </w:tabs>
      </w:pPr>
    </w:p>
    <w:p w:rsidR="003A41B5" w:rsidRPr="006D3B33" w:rsidRDefault="003A41B5" w:rsidP="004B0329">
      <w:pPr>
        <w:pStyle w:val="BodyLarge"/>
        <w:tabs>
          <w:tab w:val="center" w:pos="360"/>
          <w:tab w:val="left" w:pos="720"/>
          <w:tab w:val="left" w:pos="990"/>
          <w:tab w:val="left" w:pos="1580"/>
        </w:tabs>
      </w:pPr>
      <w:r w:rsidRPr="006D3B33">
        <w:rPr>
          <w:u w:val="single"/>
        </w:rPr>
        <w:tab/>
        <w:t>O</w:t>
      </w:r>
      <w:r w:rsidRPr="006D3B33">
        <w:rPr>
          <w:u w:val="single"/>
        </w:rPr>
        <w:tab/>
      </w:r>
      <w:r w:rsidRPr="006D3B33">
        <w:tab/>
        <w:t>(a)</w:t>
      </w:r>
      <w:r w:rsidRPr="006D3B33">
        <w:tab/>
        <w:t>Cash received from customers.</w:t>
      </w:r>
    </w:p>
    <w:p w:rsidR="003A41B5" w:rsidRPr="006D3B33" w:rsidRDefault="003A41B5" w:rsidP="004B0329">
      <w:pPr>
        <w:pStyle w:val="BodyLarge"/>
        <w:tabs>
          <w:tab w:val="center" w:pos="360"/>
          <w:tab w:val="left" w:pos="720"/>
          <w:tab w:val="left" w:pos="980"/>
          <w:tab w:val="left" w:pos="1580"/>
        </w:tabs>
      </w:pPr>
      <w:r w:rsidRPr="006D3B33">
        <w:rPr>
          <w:u w:val="single"/>
        </w:rPr>
        <w:tab/>
        <w:t>F</w:t>
      </w:r>
      <w:r w:rsidRPr="006D3B33">
        <w:rPr>
          <w:u w:val="single"/>
        </w:rPr>
        <w:tab/>
      </w:r>
      <w:r w:rsidRPr="006D3B33">
        <w:tab/>
        <w:t>(b)</w:t>
      </w:r>
      <w:r w:rsidRPr="006D3B33">
        <w:tab/>
        <w:t>Cash paid to stockholders (dividends).</w:t>
      </w:r>
    </w:p>
    <w:p w:rsidR="003A41B5" w:rsidRPr="006D3B33" w:rsidRDefault="003A41B5" w:rsidP="004B0329">
      <w:pPr>
        <w:pStyle w:val="BodyLarge"/>
        <w:tabs>
          <w:tab w:val="center" w:pos="360"/>
          <w:tab w:val="left" w:pos="720"/>
          <w:tab w:val="left" w:pos="980"/>
          <w:tab w:val="left" w:pos="1580"/>
        </w:tabs>
      </w:pPr>
      <w:r w:rsidRPr="006D3B33">
        <w:rPr>
          <w:u w:val="single"/>
        </w:rPr>
        <w:tab/>
        <w:t>F</w:t>
      </w:r>
      <w:r w:rsidRPr="006D3B33">
        <w:rPr>
          <w:u w:val="single"/>
        </w:rPr>
        <w:tab/>
      </w:r>
      <w:r w:rsidRPr="006D3B33">
        <w:tab/>
        <w:t>(c)</w:t>
      </w:r>
      <w:r w:rsidRPr="006D3B33">
        <w:tab/>
        <w:t>Cash received from issuing new common stock.</w:t>
      </w:r>
    </w:p>
    <w:p w:rsidR="003A41B5" w:rsidRPr="006D3B33" w:rsidRDefault="003A41B5" w:rsidP="004B0329">
      <w:pPr>
        <w:pStyle w:val="BodyLarge"/>
        <w:tabs>
          <w:tab w:val="center" w:pos="360"/>
          <w:tab w:val="left" w:pos="720"/>
          <w:tab w:val="left" w:pos="980"/>
          <w:tab w:val="left" w:pos="1580"/>
        </w:tabs>
      </w:pPr>
      <w:r w:rsidRPr="006D3B33">
        <w:rPr>
          <w:u w:val="single"/>
        </w:rPr>
        <w:tab/>
        <w:t>O</w:t>
      </w:r>
      <w:r w:rsidRPr="006D3B33">
        <w:rPr>
          <w:u w:val="single"/>
        </w:rPr>
        <w:tab/>
      </w:r>
      <w:r w:rsidRPr="006D3B33">
        <w:tab/>
        <w:t>(d)</w:t>
      </w:r>
      <w:r w:rsidRPr="006D3B33">
        <w:tab/>
        <w:t>Cash paid to suppliers.</w:t>
      </w:r>
    </w:p>
    <w:p w:rsidR="003A41B5" w:rsidRPr="006D3B33" w:rsidRDefault="003A41B5" w:rsidP="004B0329">
      <w:pPr>
        <w:pStyle w:val="BodyLarge"/>
        <w:tabs>
          <w:tab w:val="center" w:pos="360"/>
          <w:tab w:val="left" w:pos="720"/>
          <w:tab w:val="left" w:pos="980"/>
          <w:tab w:val="left" w:pos="1580"/>
        </w:tabs>
      </w:pPr>
      <w:r w:rsidRPr="006D3B33">
        <w:rPr>
          <w:u w:val="single"/>
        </w:rPr>
        <w:tab/>
        <w:t>I</w:t>
      </w:r>
      <w:r w:rsidRPr="006D3B33">
        <w:rPr>
          <w:u w:val="single"/>
        </w:rPr>
        <w:tab/>
      </w:r>
      <w:r w:rsidRPr="006D3B33">
        <w:tab/>
        <w:t>(e)</w:t>
      </w:r>
      <w:r w:rsidRPr="006D3B33">
        <w:tab/>
        <w:t>Cash paid to purchase a new office building.</w:t>
      </w:r>
    </w:p>
    <w:p w:rsidR="003A41B5" w:rsidRPr="006D3B33" w:rsidRDefault="003A41B5" w:rsidP="003A41B5">
      <w:pPr>
        <w:pStyle w:val="BodyLarge"/>
        <w:tabs>
          <w:tab w:val="center" w:pos="360"/>
          <w:tab w:val="left" w:pos="720"/>
          <w:tab w:val="left" w:pos="1120"/>
          <w:tab w:val="left" w:pos="172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2  BT</w:t>
      </w:r>
      <w:proofErr w:type="gramEnd"/>
      <w:r w:rsidRPr="00222720">
        <w:rPr>
          <w:rFonts w:ascii="Liberation Sans" w:hAnsi="Liberation Sans"/>
          <w:sz w:val="20"/>
          <w:szCs w:val="20"/>
        </w:rPr>
        <w:t xml:space="preserve">: K  Difficulty: Easy  TOT: 2 min.  AACSB: </w:t>
      </w:r>
      <w:proofErr w:type="gramStart"/>
      <w:r w:rsidR="00132F3B"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center" w:pos="360"/>
          <w:tab w:val="left" w:pos="720"/>
          <w:tab w:val="left" w:pos="1120"/>
          <w:tab w:val="left" w:pos="1720"/>
        </w:tabs>
      </w:pPr>
      <w:r w:rsidRPr="006D3B33">
        <w:br w:type="page"/>
      </w:r>
      <w:r w:rsidRPr="006D3B33">
        <w:lastRenderedPageBreak/>
        <w:t>BRIEF EXERCISE 1.</w:t>
      </w:r>
      <w:r w:rsidR="000C7197" w:rsidRPr="006D3B33">
        <w:t>5</w:t>
      </w:r>
    </w:p>
    <w:p w:rsidR="003A41B5" w:rsidRPr="006D3B33" w:rsidRDefault="003A41B5" w:rsidP="003A41B5">
      <w:pPr>
        <w:pStyle w:val="BodyLarge"/>
        <w:tabs>
          <w:tab w:val="center" w:pos="360"/>
          <w:tab w:val="left" w:pos="720"/>
          <w:tab w:val="left" w:pos="1120"/>
          <w:tab w:val="left" w:pos="1720"/>
        </w:tabs>
      </w:pPr>
    </w:p>
    <w:p w:rsidR="003A41B5" w:rsidRPr="006D3B33" w:rsidRDefault="003A41B5" w:rsidP="004B0329">
      <w:pPr>
        <w:pStyle w:val="BodyLarge"/>
        <w:tabs>
          <w:tab w:val="center" w:pos="360"/>
          <w:tab w:val="left" w:pos="720"/>
          <w:tab w:val="left" w:pos="980"/>
          <w:tab w:val="left" w:pos="1580"/>
        </w:tabs>
      </w:pPr>
      <w:r w:rsidRPr="006D3B33">
        <w:rPr>
          <w:u w:val="single"/>
        </w:rPr>
        <w:tab/>
        <w:t>E</w:t>
      </w:r>
      <w:r w:rsidRPr="006D3B33">
        <w:rPr>
          <w:u w:val="single"/>
        </w:rPr>
        <w:tab/>
      </w:r>
      <w:r w:rsidRPr="006D3B33">
        <w:tab/>
        <w:t>(a)</w:t>
      </w:r>
      <w:r w:rsidRPr="006D3B33">
        <w:tab/>
        <w:t>Advertising expense</w:t>
      </w:r>
    </w:p>
    <w:p w:rsidR="003A41B5" w:rsidRPr="006D3B33" w:rsidRDefault="003A41B5" w:rsidP="004B0329">
      <w:pPr>
        <w:pStyle w:val="BodyLarge"/>
        <w:tabs>
          <w:tab w:val="center" w:pos="360"/>
          <w:tab w:val="left" w:pos="720"/>
          <w:tab w:val="left" w:pos="980"/>
          <w:tab w:val="left" w:pos="1580"/>
        </w:tabs>
      </w:pPr>
      <w:r w:rsidRPr="006D3B33">
        <w:rPr>
          <w:u w:val="single"/>
        </w:rPr>
        <w:tab/>
        <w:t>R</w:t>
      </w:r>
      <w:r w:rsidRPr="006D3B33">
        <w:rPr>
          <w:u w:val="single"/>
        </w:rPr>
        <w:tab/>
      </w:r>
      <w:r w:rsidRPr="006D3B33">
        <w:tab/>
        <w:t>(b)</w:t>
      </w:r>
      <w:r w:rsidRPr="006D3B33">
        <w:tab/>
        <w:t>Service revenue</w:t>
      </w:r>
    </w:p>
    <w:p w:rsidR="003A41B5" w:rsidRPr="006D3B33" w:rsidRDefault="003A41B5" w:rsidP="004B0329">
      <w:pPr>
        <w:pStyle w:val="BodyLarge"/>
        <w:tabs>
          <w:tab w:val="center" w:pos="360"/>
          <w:tab w:val="left" w:pos="720"/>
          <w:tab w:val="left" w:pos="980"/>
          <w:tab w:val="left" w:pos="1580"/>
        </w:tabs>
      </w:pPr>
      <w:r w:rsidRPr="006D3B33">
        <w:rPr>
          <w:u w:val="single"/>
        </w:rPr>
        <w:tab/>
        <w:t>E</w:t>
      </w:r>
      <w:r w:rsidRPr="006D3B33">
        <w:rPr>
          <w:u w:val="single"/>
        </w:rPr>
        <w:tab/>
      </w:r>
      <w:r w:rsidRPr="006D3B33">
        <w:tab/>
        <w:t>(c)</w:t>
      </w:r>
      <w:r w:rsidRPr="006D3B33">
        <w:tab/>
        <w:t>Insurance expense</w:t>
      </w:r>
    </w:p>
    <w:p w:rsidR="003A41B5" w:rsidRPr="006D3B33" w:rsidRDefault="003A41B5" w:rsidP="004B0329">
      <w:pPr>
        <w:pStyle w:val="BodyLarge"/>
        <w:tabs>
          <w:tab w:val="center" w:pos="360"/>
          <w:tab w:val="left" w:pos="720"/>
          <w:tab w:val="left" w:pos="980"/>
          <w:tab w:val="left" w:pos="1580"/>
        </w:tabs>
      </w:pPr>
      <w:r w:rsidRPr="006D3B33">
        <w:rPr>
          <w:u w:val="single"/>
        </w:rPr>
        <w:tab/>
        <w:t>E</w:t>
      </w:r>
      <w:r w:rsidRPr="006D3B33">
        <w:rPr>
          <w:u w:val="single"/>
        </w:rPr>
        <w:tab/>
      </w:r>
      <w:r w:rsidRPr="006D3B33">
        <w:tab/>
        <w:t>(d)</w:t>
      </w:r>
      <w:r w:rsidRPr="006D3B33">
        <w:tab/>
        <w:t>Salaries and wages expense</w:t>
      </w:r>
    </w:p>
    <w:p w:rsidR="003A41B5" w:rsidRPr="006D3B33" w:rsidRDefault="003A41B5" w:rsidP="004B0329">
      <w:pPr>
        <w:pStyle w:val="BodyLarge"/>
        <w:tabs>
          <w:tab w:val="center" w:pos="360"/>
          <w:tab w:val="left" w:pos="720"/>
          <w:tab w:val="left" w:pos="980"/>
          <w:tab w:val="left" w:pos="1580"/>
        </w:tabs>
      </w:pPr>
      <w:r w:rsidRPr="006D3B33">
        <w:rPr>
          <w:u w:val="single"/>
        </w:rPr>
        <w:tab/>
        <w:t>D</w:t>
      </w:r>
      <w:r w:rsidRPr="006D3B33">
        <w:rPr>
          <w:u w:val="single"/>
        </w:rPr>
        <w:tab/>
      </w:r>
      <w:r w:rsidRPr="006D3B33">
        <w:tab/>
        <w:t>(e)</w:t>
      </w:r>
      <w:r w:rsidRPr="006D3B33">
        <w:tab/>
      </w:r>
      <w:r w:rsidR="00EF1C56" w:rsidRPr="006D3B33">
        <w:t>Cash distributed to stockholders.</w:t>
      </w:r>
    </w:p>
    <w:p w:rsidR="003A41B5" w:rsidRPr="006D3B33" w:rsidRDefault="003A41B5" w:rsidP="004B0329">
      <w:pPr>
        <w:pStyle w:val="BodyLarge"/>
        <w:tabs>
          <w:tab w:val="center" w:pos="360"/>
          <w:tab w:val="left" w:pos="720"/>
          <w:tab w:val="left" w:pos="980"/>
          <w:tab w:val="left" w:pos="1580"/>
        </w:tabs>
      </w:pPr>
      <w:r w:rsidRPr="006D3B33">
        <w:rPr>
          <w:u w:val="single"/>
        </w:rPr>
        <w:tab/>
        <w:t>R</w:t>
      </w:r>
      <w:r w:rsidRPr="006D3B33">
        <w:rPr>
          <w:u w:val="single"/>
        </w:rPr>
        <w:tab/>
      </w:r>
      <w:r w:rsidRPr="006D3B33">
        <w:tab/>
        <w:t>(f)</w:t>
      </w:r>
      <w:r w:rsidRPr="006D3B33">
        <w:tab/>
        <w:t>Rent revenue</w:t>
      </w:r>
    </w:p>
    <w:p w:rsidR="003A41B5" w:rsidRPr="006D3B33" w:rsidRDefault="003A41B5" w:rsidP="004B0329">
      <w:pPr>
        <w:pStyle w:val="BodyLarge"/>
        <w:tabs>
          <w:tab w:val="center" w:pos="360"/>
          <w:tab w:val="left" w:pos="720"/>
          <w:tab w:val="left" w:pos="980"/>
          <w:tab w:val="left" w:pos="1580"/>
        </w:tabs>
      </w:pPr>
      <w:r w:rsidRPr="006D3B33">
        <w:rPr>
          <w:u w:val="single"/>
        </w:rPr>
        <w:tab/>
        <w:t>E</w:t>
      </w:r>
      <w:r w:rsidRPr="006D3B33">
        <w:rPr>
          <w:u w:val="single"/>
        </w:rPr>
        <w:tab/>
      </w:r>
      <w:r w:rsidRPr="006D3B33">
        <w:tab/>
        <w:t>(g)</w:t>
      </w:r>
      <w:r w:rsidRPr="006D3B33">
        <w:tab/>
        <w:t>Utilities expense</w:t>
      </w:r>
    </w:p>
    <w:p w:rsidR="003A41B5" w:rsidRPr="006D3B33" w:rsidRDefault="003A41B5" w:rsidP="004B0329">
      <w:pPr>
        <w:pStyle w:val="BodyLarge"/>
        <w:tabs>
          <w:tab w:val="center" w:pos="360"/>
          <w:tab w:val="left" w:pos="720"/>
          <w:tab w:val="left" w:pos="980"/>
          <w:tab w:val="left" w:pos="1580"/>
        </w:tabs>
      </w:pPr>
      <w:r w:rsidRPr="006D3B33">
        <w:rPr>
          <w:u w:val="single"/>
        </w:rPr>
        <w:tab/>
        <w:t>NSE</w:t>
      </w:r>
      <w:r w:rsidRPr="006D3B33">
        <w:rPr>
          <w:u w:val="single"/>
        </w:rPr>
        <w:tab/>
      </w:r>
      <w:r w:rsidRPr="006D3B33">
        <w:tab/>
        <w:t>(h)</w:t>
      </w:r>
      <w:r w:rsidRPr="006D3B33">
        <w:tab/>
        <w:t>Cash purchase of equipment</w:t>
      </w:r>
    </w:p>
    <w:p w:rsidR="003A41B5" w:rsidRPr="006D3B33" w:rsidRDefault="003A41B5" w:rsidP="004B0329">
      <w:pPr>
        <w:pStyle w:val="BodyLarge"/>
        <w:tabs>
          <w:tab w:val="center" w:pos="360"/>
          <w:tab w:val="left" w:pos="720"/>
          <w:tab w:val="left" w:pos="980"/>
          <w:tab w:val="left" w:pos="1580"/>
        </w:tabs>
      </w:pPr>
      <w:r w:rsidRPr="006D3B33">
        <w:rPr>
          <w:u w:val="single"/>
        </w:rPr>
        <w:tab/>
        <w:t>C</w:t>
      </w:r>
      <w:r w:rsidRPr="006D3B33">
        <w:rPr>
          <w:u w:val="single"/>
        </w:rPr>
        <w:tab/>
      </w:r>
      <w:r w:rsidRPr="006D3B33">
        <w:tab/>
        <w:t>(</w:t>
      </w:r>
      <w:proofErr w:type="spellStart"/>
      <w:r w:rsidRPr="006D3B33">
        <w:t>i</w:t>
      </w:r>
      <w:proofErr w:type="spellEnd"/>
      <w:r w:rsidRPr="006D3B33">
        <w:t>)</w:t>
      </w:r>
      <w:r w:rsidRPr="006D3B33">
        <w:tab/>
      </w:r>
      <w:r w:rsidR="00EF1C56" w:rsidRPr="006D3B33">
        <w:t>Cash received from investors</w:t>
      </w:r>
      <w:r w:rsidRPr="006D3B33">
        <w:t>.</w:t>
      </w:r>
    </w:p>
    <w:p w:rsidR="003A41B5" w:rsidRPr="006D3B33" w:rsidRDefault="003A41B5" w:rsidP="003A41B5">
      <w:pPr>
        <w:pStyle w:val="BodyLarge"/>
        <w:tabs>
          <w:tab w:val="center" w:pos="360"/>
          <w:tab w:val="left" w:pos="720"/>
          <w:tab w:val="left" w:pos="1120"/>
          <w:tab w:val="left" w:pos="172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C  Difficulty: Easy  TOT: 3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8A10CA" w:rsidRPr="00222720">
        <w:rPr>
          <w:rFonts w:ascii="Liberation Sans" w:hAnsi="Liberation Sans"/>
          <w:bCs/>
          <w:sz w:val="20"/>
          <w:szCs w:val="20"/>
        </w:rPr>
        <w:t>F</w:t>
      </w:r>
      <w:r w:rsidR="008A10CA" w:rsidRPr="00222720">
        <w:rPr>
          <w:rFonts w:ascii="Liberation Sans" w:hAnsi="Liberation Sans"/>
          <w:sz w:val="20"/>
          <w:szCs w:val="20"/>
        </w:rPr>
        <w:t>C</w:t>
      </w:r>
      <w:r w:rsidRPr="00222720">
        <w:rPr>
          <w:rFonts w:ascii="Liberation Sans" w:hAnsi="Liberation Sans"/>
          <w:sz w:val="20"/>
          <w:szCs w:val="20"/>
        </w:rPr>
        <w:t>: Reporting</w:t>
      </w:r>
    </w:p>
    <w:p w:rsidR="003A41B5" w:rsidRPr="006D3B33" w:rsidRDefault="003A41B5" w:rsidP="003A41B5">
      <w:pPr>
        <w:pStyle w:val="BodyLarge"/>
        <w:tabs>
          <w:tab w:val="center" w:pos="360"/>
          <w:tab w:val="left" w:pos="720"/>
          <w:tab w:val="left" w:pos="1120"/>
          <w:tab w:val="left" w:pos="1720"/>
        </w:tabs>
      </w:pPr>
    </w:p>
    <w:p w:rsidR="003A41B5" w:rsidRPr="006D3B33" w:rsidRDefault="003A41B5" w:rsidP="003A41B5">
      <w:pPr>
        <w:pStyle w:val="BodyLarge"/>
        <w:tabs>
          <w:tab w:val="center" w:pos="360"/>
          <w:tab w:val="left" w:pos="720"/>
          <w:tab w:val="left" w:pos="1120"/>
          <w:tab w:val="left" w:pos="1720"/>
        </w:tabs>
      </w:pPr>
      <w:r w:rsidRPr="006D3B33">
        <w:t>BRIEF EXERCISE 1.</w:t>
      </w:r>
      <w:r w:rsidR="000C7197" w:rsidRPr="006D3B33">
        <w:t>6</w:t>
      </w:r>
    </w:p>
    <w:p w:rsidR="003A41B5" w:rsidRPr="006D3B33" w:rsidRDefault="003A41B5" w:rsidP="003A41B5">
      <w:pPr>
        <w:pStyle w:val="BodyLarge"/>
        <w:tabs>
          <w:tab w:val="center" w:pos="360"/>
          <w:tab w:val="left" w:pos="720"/>
          <w:tab w:val="left" w:pos="1120"/>
          <w:tab w:val="left" w:pos="1720"/>
        </w:tabs>
      </w:pPr>
    </w:p>
    <w:p w:rsidR="003A41B5" w:rsidRPr="006D3B33" w:rsidRDefault="003A41B5" w:rsidP="003A41B5">
      <w:pPr>
        <w:pStyle w:val="BodyLarge"/>
        <w:tabs>
          <w:tab w:val="center" w:pos="360"/>
          <w:tab w:val="left" w:pos="720"/>
          <w:tab w:val="left" w:pos="1120"/>
          <w:tab w:val="left" w:pos="1720"/>
        </w:tabs>
        <w:jc w:val="center"/>
      </w:pPr>
      <w:r w:rsidRPr="006D3B33">
        <w:t>KAROL COMPANY</w:t>
      </w:r>
    </w:p>
    <w:p w:rsidR="003A41B5" w:rsidRPr="006D3B33" w:rsidRDefault="003A41B5" w:rsidP="003A41B5">
      <w:pPr>
        <w:pStyle w:val="BodyLarge"/>
        <w:tabs>
          <w:tab w:val="center" w:pos="360"/>
          <w:tab w:val="left" w:pos="720"/>
          <w:tab w:val="left" w:pos="1120"/>
          <w:tab w:val="left" w:pos="1720"/>
        </w:tabs>
        <w:jc w:val="center"/>
      </w:pPr>
      <w:r w:rsidRPr="006D3B33">
        <w:t>Balance Sheet</w:t>
      </w:r>
    </w:p>
    <w:p w:rsidR="003A41B5" w:rsidRPr="006D3B33" w:rsidRDefault="003A41B5" w:rsidP="003A41B5">
      <w:pPr>
        <w:pStyle w:val="BodyLarge"/>
        <w:tabs>
          <w:tab w:val="center" w:pos="360"/>
          <w:tab w:val="left" w:pos="720"/>
          <w:tab w:val="left" w:pos="1120"/>
          <w:tab w:val="left" w:pos="1720"/>
        </w:tabs>
        <w:jc w:val="center"/>
      </w:pPr>
      <w:r w:rsidRPr="006D3B33">
        <w:t xml:space="preserve">December 31, </w:t>
      </w:r>
      <w:r w:rsidR="000C7197"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center" w:pos="360"/>
          <w:tab w:val="left" w:pos="720"/>
          <w:tab w:val="left" w:pos="1120"/>
          <w:tab w:val="left" w:pos="1720"/>
        </w:tabs>
        <w:spacing w:before="120"/>
        <w:jc w:val="center"/>
        <w:rPr>
          <w:u w:val="single"/>
        </w:rPr>
      </w:pPr>
      <w:r w:rsidRPr="006D3B33">
        <w:rPr>
          <w:u w:val="single"/>
        </w:rPr>
        <w:t>Assets</w:t>
      </w:r>
    </w:p>
    <w:p w:rsidR="003A41B5" w:rsidRPr="006D3B33" w:rsidRDefault="003A41B5" w:rsidP="003A41B5">
      <w:pPr>
        <w:pStyle w:val="BodyLarge"/>
        <w:tabs>
          <w:tab w:val="left" w:pos="600"/>
          <w:tab w:val="right" w:leader="dot" w:pos="7020"/>
          <w:tab w:val="left" w:pos="7470"/>
          <w:tab w:val="left" w:pos="8730"/>
          <w:tab w:val="right" w:pos="9940"/>
        </w:tabs>
      </w:pPr>
      <w:r w:rsidRPr="006D3B33">
        <w:t>Cash</w:t>
      </w:r>
      <w:r w:rsidRPr="006D3B33">
        <w:tab/>
      </w:r>
      <w:r w:rsidRPr="006D3B33">
        <w:tab/>
      </w:r>
      <w:r w:rsidRPr="006D3B33">
        <w:tab/>
        <w:t>$22,000</w:t>
      </w:r>
    </w:p>
    <w:p w:rsidR="003A41B5" w:rsidRPr="006D3B33" w:rsidRDefault="003A41B5" w:rsidP="003A41B5">
      <w:pPr>
        <w:pStyle w:val="BodyLarge"/>
        <w:tabs>
          <w:tab w:val="left" w:pos="600"/>
          <w:tab w:val="left" w:pos="1200"/>
          <w:tab w:val="right" w:leader="dot" w:pos="7020"/>
          <w:tab w:val="left" w:pos="7470"/>
          <w:tab w:val="left" w:pos="8730"/>
          <w:tab w:val="right" w:pos="9940"/>
        </w:tabs>
      </w:pPr>
      <w:r w:rsidRPr="006D3B33">
        <w:t>Accounts receivable</w:t>
      </w:r>
      <w:r w:rsidRPr="006D3B33">
        <w:tab/>
      </w:r>
      <w:r w:rsidRPr="006D3B33">
        <w:tab/>
      </w:r>
      <w:r w:rsidRPr="006D3B33">
        <w:tab/>
      </w:r>
      <w:r w:rsidRPr="006D3B33">
        <w:rPr>
          <w:u w:val="single"/>
        </w:rPr>
        <w:t> </w:t>
      </w:r>
      <w:r w:rsidRPr="006D3B33">
        <w:rPr>
          <w:u w:val="single"/>
        </w:rPr>
        <w:t>71,000</w:t>
      </w:r>
    </w:p>
    <w:p w:rsidR="003A41B5" w:rsidRPr="006D3B33" w:rsidRDefault="003A41B5" w:rsidP="003A41B5">
      <w:pPr>
        <w:pStyle w:val="BodyLarge"/>
        <w:tabs>
          <w:tab w:val="left" w:pos="600"/>
          <w:tab w:val="left" w:pos="1200"/>
          <w:tab w:val="right" w:leader="dot" w:pos="7020"/>
          <w:tab w:val="left" w:pos="7470"/>
          <w:tab w:val="left" w:pos="8730"/>
          <w:tab w:val="right" w:pos="9940"/>
        </w:tabs>
        <w:rPr>
          <w:u w:val="double"/>
        </w:rPr>
      </w:pPr>
      <w:r w:rsidRPr="006D3B33">
        <w:t>Total assets</w:t>
      </w:r>
      <w:r w:rsidRPr="006D3B33">
        <w:tab/>
      </w:r>
      <w:r w:rsidRPr="006D3B33">
        <w:tab/>
      </w:r>
      <w:r w:rsidRPr="006D3B33">
        <w:tab/>
      </w:r>
      <w:r w:rsidRPr="006D3B33">
        <w:rPr>
          <w:u w:val="double"/>
        </w:rPr>
        <w:t>$93,000</w:t>
      </w:r>
    </w:p>
    <w:p w:rsidR="003A41B5" w:rsidRPr="006D3B33" w:rsidRDefault="003A41B5" w:rsidP="003A41B5">
      <w:pPr>
        <w:pStyle w:val="BodyLarge"/>
        <w:tabs>
          <w:tab w:val="left" w:pos="600"/>
          <w:tab w:val="left" w:pos="1200"/>
          <w:tab w:val="left" w:pos="7470"/>
          <w:tab w:val="left" w:pos="8730"/>
          <w:tab w:val="right" w:pos="9940"/>
        </w:tabs>
      </w:pPr>
    </w:p>
    <w:p w:rsidR="003A41B5" w:rsidRPr="006D3B33" w:rsidRDefault="003A41B5" w:rsidP="003A41B5">
      <w:pPr>
        <w:pStyle w:val="BodyLarge"/>
        <w:tabs>
          <w:tab w:val="left" w:pos="600"/>
          <w:tab w:val="left" w:pos="1200"/>
          <w:tab w:val="left" w:pos="7470"/>
          <w:tab w:val="left" w:pos="8730"/>
          <w:tab w:val="right" w:pos="9940"/>
        </w:tabs>
        <w:jc w:val="center"/>
        <w:rPr>
          <w:u w:val="single"/>
        </w:rPr>
      </w:pPr>
      <w:r w:rsidRPr="006D3B33">
        <w:rPr>
          <w:u w:val="single"/>
        </w:rPr>
        <w:t>Liabilities and Stockholders’ Equity</w:t>
      </w:r>
    </w:p>
    <w:p w:rsidR="003A41B5" w:rsidRPr="006D3B33" w:rsidRDefault="003A41B5" w:rsidP="003A41B5">
      <w:pPr>
        <w:pStyle w:val="BodyLarge"/>
        <w:tabs>
          <w:tab w:val="left" w:pos="600"/>
          <w:tab w:val="left" w:pos="7470"/>
          <w:tab w:val="left" w:pos="8730"/>
          <w:tab w:val="right" w:pos="9940"/>
        </w:tabs>
      </w:pPr>
      <w:r w:rsidRPr="006D3B33">
        <w:t>Liabilities</w:t>
      </w:r>
    </w:p>
    <w:p w:rsidR="003A41B5" w:rsidRPr="006D3B33" w:rsidRDefault="003A41B5" w:rsidP="003A41B5">
      <w:pPr>
        <w:pStyle w:val="BodyLarge"/>
        <w:tabs>
          <w:tab w:val="left" w:pos="600"/>
          <w:tab w:val="left" w:pos="1200"/>
          <w:tab w:val="right" w:leader="dot" w:pos="7020"/>
          <w:tab w:val="left" w:pos="7470"/>
          <w:tab w:val="left" w:pos="8730"/>
          <w:tab w:val="right" w:pos="9940"/>
        </w:tabs>
      </w:pPr>
      <w:r w:rsidRPr="006D3B33">
        <w:tab/>
        <w:t>Accounts payable</w:t>
      </w:r>
      <w:r w:rsidRPr="006D3B33">
        <w:tab/>
      </w:r>
      <w:r w:rsidRPr="006D3B33">
        <w:tab/>
      </w:r>
      <w:r w:rsidRPr="006D3B33">
        <w:tab/>
        <w:t>$65,000</w:t>
      </w:r>
    </w:p>
    <w:p w:rsidR="003A41B5" w:rsidRPr="006D3B33" w:rsidRDefault="003A41B5" w:rsidP="003A41B5">
      <w:pPr>
        <w:pStyle w:val="BodyLarge"/>
        <w:tabs>
          <w:tab w:val="left" w:pos="600"/>
          <w:tab w:val="left" w:pos="1200"/>
          <w:tab w:val="left" w:pos="7470"/>
          <w:tab w:val="right" w:leader="dot" w:pos="8400"/>
          <w:tab w:val="left" w:pos="8730"/>
          <w:tab w:val="right" w:pos="9940"/>
        </w:tabs>
      </w:pPr>
      <w:r w:rsidRPr="006D3B33">
        <w:t>Stockholders’ equity</w:t>
      </w:r>
    </w:p>
    <w:p w:rsidR="003A41B5" w:rsidRPr="006D3B33" w:rsidRDefault="003A41B5" w:rsidP="003A41B5">
      <w:pPr>
        <w:pStyle w:val="BodyLarge"/>
        <w:tabs>
          <w:tab w:val="left" w:pos="600"/>
          <w:tab w:val="left" w:pos="1200"/>
          <w:tab w:val="right" w:leader="dot" w:pos="7020"/>
          <w:tab w:val="left" w:pos="7470"/>
          <w:tab w:val="left" w:pos="8730"/>
          <w:tab w:val="right" w:pos="9940"/>
        </w:tabs>
        <w:rPr>
          <w:u w:val="single"/>
        </w:rPr>
      </w:pPr>
      <w:r w:rsidRPr="006D3B33">
        <w:tab/>
        <w:t>Common stock</w:t>
      </w:r>
      <w:r w:rsidRPr="006D3B33">
        <w:tab/>
      </w:r>
      <w:r w:rsidRPr="006D3B33">
        <w:tab/>
        <w:t>$18,000</w:t>
      </w:r>
    </w:p>
    <w:p w:rsidR="008E0E19" w:rsidRPr="006D3B33" w:rsidRDefault="003A41B5" w:rsidP="003A41B5">
      <w:pPr>
        <w:pStyle w:val="BodyLarge"/>
        <w:tabs>
          <w:tab w:val="left" w:pos="600"/>
          <w:tab w:val="left" w:pos="1200"/>
          <w:tab w:val="right" w:leader="dot" w:pos="7020"/>
          <w:tab w:val="left" w:pos="7470"/>
          <w:tab w:val="left" w:pos="8730"/>
          <w:tab w:val="right" w:pos="9940"/>
        </w:tabs>
        <w:rPr>
          <w:u w:val="single"/>
        </w:rPr>
      </w:pPr>
      <w:r w:rsidRPr="006D3B33">
        <w:tab/>
        <w:t>Retained earnings</w:t>
      </w:r>
      <w:r w:rsidRPr="006D3B33">
        <w:tab/>
      </w:r>
      <w:r w:rsidRPr="006D3B33">
        <w:tab/>
      </w:r>
      <w:r w:rsidRPr="006D3B33">
        <w:rPr>
          <w:u w:val="single"/>
        </w:rPr>
        <w:t> </w:t>
      </w:r>
      <w:r w:rsidRPr="006D3B33">
        <w:rPr>
          <w:u w:val="single"/>
        </w:rPr>
        <w:t>10,000</w:t>
      </w:r>
    </w:p>
    <w:p w:rsidR="003A41B5" w:rsidRPr="006D3B33" w:rsidRDefault="008E0E19" w:rsidP="003A41B5">
      <w:pPr>
        <w:pStyle w:val="BodyLarge"/>
        <w:tabs>
          <w:tab w:val="left" w:pos="600"/>
          <w:tab w:val="left" w:pos="1200"/>
          <w:tab w:val="right" w:leader="dot" w:pos="7020"/>
          <w:tab w:val="left" w:pos="7470"/>
          <w:tab w:val="left" w:pos="8730"/>
          <w:tab w:val="right" w:pos="9940"/>
        </w:tabs>
      </w:pPr>
      <w:r w:rsidRPr="006D3B33">
        <w:t>Total stockholders’ equity</w:t>
      </w:r>
      <w:r w:rsidRPr="006D3B33">
        <w:tab/>
      </w:r>
      <w:r w:rsidRPr="006D3B33">
        <w:tab/>
      </w:r>
      <w:r w:rsidR="003A41B5" w:rsidRPr="006D3B33">
        <w:tab/>
      </w:r>
      <w:r w:rsidR="003A41B5" w:rsidRPr="006D3B33">
        <w:rPr>
          <w:u w:val="single"/>
        </w:rPr>
        <w:t> </w:t>
      </w:r>
      <w:r w:rsidR="003A41B5" w:rsidRPr="006D3B33">
        <w:rPr>
          <w:u w:val="single"/>
        </w:rPr>
        <w:t>28,000</w:t>
      </w:r>
    </w:p>
    <w:p w:rsidR="003A41B5" w:rsidRPr="006D3B33" w:rsidRDefault="003A41B5" w:rsidP="003A41B5">
      <w:pPr>
        <w:pStyle w:val="BodyLarge"/>
        <w:tabs>
          <w:tab w:val="left" w:pos="600"/>
          <w:tab w:val="left" w:pos="1200"/>
          <w:tab w:val="right" w:leader="dot" w:pos="7020"/>
          <w:tab w:val="left" w:pos="7470"/>
          <w:tab w:val="left" w:pos="8730"/>
          <w:tab w:val="right" w:pos="9940"/>
        </w:tabs>
      </w:pPr>
      <w:r w:rsidRPr="006D3B33">
        <w:t>Total liabilities and stockholders’ equity</w:t>
      </w:r>
      <w:r w:rsidRPr="006D3B33">
        <w:tab/>
      </w:r>
      <w:r w:rsidRPr="006D3B33">
        <w:tab/>
      </w:r>
      <w:r w:rsidRPr="006D3B33">
        <w:tab/>
      </w:r>
      <w:r w:rsidRPr="006D3B33">
        <w:rPr>
          <w:u w:val="double"/>
        </w:rPr>
        <w:t>$93,000</w:t>
      </w:r>
    </w:p>
    <w:p w:rsidR="003A41B5" w:rsidRPr="006D3B33" w:rsidRDefault="003A41B5" w:rsidP="003A41B5">
      <w:pPr>
        <w:pStyle w:val="BodyLarge"/>
        <w:tabs>
          <w:tab w:val="left" w:pos="600"/>
          <w:tab w:val="left" w:pos="1200"/>
          <w:tab w:val="left" w:pos="8730"/>
          <w:tab w:val="right" w:pos="994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4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00"/>
          <w:tab w:val="left" w:pos="1200"/>
          <w:tab w:val="right" w:pos="9940"/>
        </w:tabs>
      </w:pPr>
      <w:r w:rsidRPr="006D3B33">
        <w:br w:type="page"/>
      </w:r>
      <w:r w:rsidRPr="006D3B33">
        <w:lastRenderedPageBreak/>
        <w:t>BRIEF EXERCISE 1.</w:t>
      </w:r>
      <w:r w:rsidR="000C7197" w:rsidRPr="006D3B33">
        <w:t>7</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IS</w:t>
      </w:r>
      <w:r w:rsidRPr="006D3B33">
        <w:rPr>
          <w:u w:val="single"/>
        </w:rPr>
        <w:tab/>
      </w:r>
      <w:r w:rsidRPr="006D3B33">
        <w:tab/>
        <w:t>(a)</w:t>
      </w:r>
      <w:r w:rsidRPr="006D3B33">
        <w:tab/>
        <w:t>Income tax expense</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b)</w:t>
      </w:r>
      <w:r w:rsidRPr="006D3B33">
        <w:tab/>
        <w:t>Inventory</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c)</w:t>
      </w:r>
      <w:r w:rsidRPr="006D3B33">
        <w:tab/>
        <w:t>Accounts payable</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d)</w:t>
      </w:r>
      <w:r w:rsidRPr="006D3B33">
        <w:tab/>
        <w:t>Retained earnings</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e)</w:t>
      </w:r>
      <w:r w:rsidRPr="006D3B33">
        <w:tab/>
        <w:t>Equipment</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IS</w:t>
      </w:r>
      <w:r w:rsidRPr="006D3B33">
        <w:rPr>
          <w:u w:val="single"/>
        </w:rPr>
        <w:tab/>
      </w:r>
      <w:r w:rsidRPr="006D3B33">
        <w:tab/>
        <w:t>(f)</w:t>
      </w:r>
      <w:r w:rsidRPr="006D3B33">
        <w:tab/>
        <w:t>Sales revenue</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IS</w:t>
      </w:r>
      <w:r w:rsidRPr="006D3B33">
        <w:rPr>
          <w:u w:val="single"/>
        </w:rPr>
        <w:tab/>
      </w:r>
      <w:r w:rsidRPr="006D3B33">
        <w:tab/>
        <w:t>(g)</w:t>
      </w:r>
      <w:r w:rsidRPr="006D3B33">
        <w:tab/>
        <w:t xml:space="preserve">Cost of goods </w:t>
      </w:r>
      <w:proofErr w:type="gramStart"/>
      <w:r w:rsidRPr="006D3B33">
        <w:t>sold</w:t>
      </w:r>
      <w:proofErr w:type="gramEnd"/>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h)</w:t>
      </w:r>
      <w:r w:rsidRPr="006D3B33">
        <w:tab/>
        <w:t>Common stock</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BS</w:t>
      </w:r>
      <w:r w:rsidRPr="006D3B33">
        <w:rPr>
          <w:u w:val="single"/>
        </w:rPr>
        <w:tab/>
      </w:r>
      <w:r w:rsidRPr="006D3B33">
        <w:tab/>
        <w:t>(</w:t>
      </w:r>
      <w:proofErr w:type="spellStart"/>
      <w:r w:rsidRPr="006D3B33">
        <w:t>i</w:t>
      </w:r>
      <w:proofErr w:type="spellEnd"/>
      <w:r w:rsidRPr="006D3B33">
        <w:t>)</w:t>
      </w:r>
      <w:r w:rsidRPr="006D3B33">
        <w:tab/>
        <w:t xml:space="preserve">Accounts </w:t>
      </w:r>
      <w:r w:rsidR="004C4CA5" w:rsidRPr="006D3B33">
        <w:t>receivable</w:t>
      </w:r>
    </w:p>
    <w:p w:rsidR="003A41B5" w:rsidRPr="006D3B33" w:rsidRDefault="003A41B5" w:rsidP="003A41B5">
      <w:pPr>
        <w:pStyle w:val="BodyLarge"/>
        <w:tabs>
          <w:tab w:val="center" w:pos="360"/>
          <w:tab w:val="left" w:pos="720"/>
          <w:tab w:val="left" w:pos="980"/>
          <w:tab w:val="left" w:pos="1580"/>
          <w:tab w:val="left" w:pos="5760"/>
          <w:tab w:val="center" w:pos="6120"/>
          <w:tab w:val="left" w:pos="6480"/>
          <w:tab w:val="left" w:pos="6740"/>
        </w:tabs>
      </w:pPr>
      <w:r w:rsidRPr="006D3B33">
        <w:rPr>
          <w:u w:val="single"/>
        </w:rPr>
        <w:tab/>
        <w:t>IS</w:t>
      </w:r>
      <w:r w:rsidRPr="006D3B33">
        <w:rPr>
          <w:u w:val="single"/>
        </w:rPr>
        <w:tab/>
      </w:r>
      <w:r w:rsidRPr="006D3B33">
        <w:tab/>
        <w:t>(j)</w:t>
      </w:r>
      <w:r w:rsidRPr="006D3B33">
        <w:tab/>
        <w:t>Interest expense</w:t>
      </w:r>
    </w:p>
    <w:p w:rsidR="003A41B5" w:rsidRPr="006D3B33" w:rsidRDefault="003A41B5" w:rsidP="003A41B5">
      <w:pPr>
        <w:pStyle w:val="BodyLarge"/>
        <w:tabs>
          <w:tab w:val="left" w:pos="600"/>
          <w:tab w:val="left" w:pos="1200"/>
          <w:tab w:val="right" w:pos="9940"/>
        </w:tabs>
      </w:pPr>
    </w:p>
    <w:p w:rsidR="003A41B5" w:rsidRPr="00222720" w:rsidRDefault="003A41B5" w:rsidP="003A41B5">
      <w:pPr>
        <w:pStyle w:val="NoSpacing"/>
        <w:rPr>
          <w:rFonts w:ascii="Liberation Sans" w:hAnsi="Liberation Sans"/>
          <w:sz w:val="20"/>
          <w:szCs w:val="14"/>
        </w:rPr>
      </w:pPr>
      <w:r w:rsidRPr="00222720">
        <w:rPr>
          <w:rFonts w:ascii="Liberation Sans" w:hAnsi="Liberation Sans"/>
          <w:sz w:val="20"/>
          <w:szCs w:val="14"/>
        </w:rPr>
        <w:t xml:space="preserve">LO </w:t>
      </w:r>
      <w:proofErr w:type="gramStart"/>
      <w:r w:rsidRPr="00222720">
        <w:rPr>
          <w:rFonts w:ascii="Liberation Sans" w:hAnsi="Liberation Sans"/>
          <w:sz w:val="20"/>
          <w:szCs w:val="14"/>
        </w:rPr>
        <w:t>3  BT</w:t>
      </w:r>
      <w:proofErr w:type="gramEnd"/>
      <w:r w:rsidRPr="00222720">
        <w:rPr>
          <w:rFonts w:ascii="Liberation Sans" w:hAnsi="Liberation Sans"/>
          <w:sz w:val="20"/>
          <w:szCs w:val="14"/>
        </w:rPr>
        <w:t xml:space="preserve">: K  Difficulty: Easy  TOT: 3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14"/>
        </w:rPr>
        <w:t xml:space="preserve">  </w:t>
      </w:r>
      <w:r w:rsidRPr="00222720">
        <w:rPr>
          <w:rFonts w:ascii="Liberation Sans" w:hAnsi="Liberation Sans"/>
          <w:sz w:val="20"/>
          <w:szCs w:val="14"/>
        </w:rPr>
        <w:t>AICPA</w:t>
      </w:r>
      <w:proofErr w:type="gramEnd"/>
      <w:r w:rsidRPr="00222720">
        <w:rPr>
          <w:rFonts w:ascii="Liberation Sans" w:hAnsi="Liberation Sans"/>
          <w:sz w:val="20"/>
          <w:szCs w:val="14"/>
        </w:rPr>
        <w:t xml:space="preserve"> </w:t>
      </w:r>
      <w:r w:rsidR="008A10CA" w:rsidRPr="00222720">
        <w:rPr>
          <w:rFonts w:ascii="Liberation Sans" w:hAnsi="Liberation Sans"/>
          <w:sz w:val="20"/>
          <w:szCs w:val="14"/>
        </w:rPr>
        <w:t>FC</w:t>
      </w:r>
      <w:r w:rsidRPr="00222720">
        <w:rPr>
          <w:rFonts w:ascii="Liberation Sans" w:hAnsi="Liberation Sans"/>
          <w:sz w:val="20"/>
          <w:szCs w:val="14"/>
        </w:rPr>
        <w:t>: Reporting</w:t>
      </w:r>
    </w:p>
    <w:p w:rsidR="003A41B5" w:rsidRDefault="003A41B5" w:rsidP="003A41B5">
      <w:pPr>
        <w:pStyle w:val="BodyLarge"/>
        <w:tabs>
          <w:tab w:val="left" w:pos="600"/>
          <w:tab w:val="left" w:pos="1200"/>
          <w:tab w:val="right" w:pos="9940"/>
        </w:tabs>
      </w:pPr>
    </w:p>
    <w:p w:rsidR="008C0B8E" w:rsidRPr="006D3B33" w:rsidRDefault="008C0B8E" w:rsidP="003A41B5">
      <w:pPr>
        <w:pStyle w:val="BodyLarge"/>
        <w:tabs>
          <w:tab w:val="left" w:pos="600"/>
          <w:tab w:val="left" w:pos="1200"/>
          <w:tab w:val="right" w:pos="9940"/>
        </w:tabs>
      </w:pPr>
    </w:p>
    <w:p w:rsidR="003A41B5" w:rsidRPr="006D3B33" w:rsidRDefault="003A41B5" w:rsidP="00222720">
      <w:pPr>
        <w:pStyle w:val="BodyLarge"/>
        <w:tabs>
          <w:tab w:val="left" w:pos="600"/>
          <w:tab w:val="left" w:pos="1200"/>
          <w:tab w:val="right" w:pos="9940"/>
        </w:tabs>
      </w:pPr>
      <w:r w:rsidRPr="006D3B33">
        <w:t>BRIEF EXERCISE 1.</w:t>
      </w:r>
      <w:r w:rsidR="000C7197" w:rsidRPr="006D3B33">
        <w:t>8</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center" w:pos="360"/>
          <w:tab w:val="left" w:pos="720"/>
          <w:tab w:val="left" w:pos="980"/>
          <w:tab w:val="left" w:pos="1580"/>
        </w:tabs>
      </w:pPr>
      <w:r w:rsidRPr="006D3B33">
        <w:rPr>
          <w:u w:val="single"/>
        </w:rPr>
        <w:tab/>
        <w:t>IS</w:t>
      </w:r>
      <w:r w:rsidRPr="006D3B33">
        <w:rPr>
          <w:u w:val="single"/>
        </w:rPr>
        <w:tab/>
      </w:r>
      <w:r w:rsidRPr="006D3B33">
        <w:tab/>
        <w:t>(a)</w:t>
      </w:r>
      <w:r w:rsidRPr="006D3B33">
        <w:tab/>
        <w:t xml:space="preserve">Revenue during the </w:t>
      </w:r>
      <w:proofErr w:type="gramStart"/>
      <w:r w:rsidRPr="006D3B33">
        <w:t>period.</w:t>
      </w:r>
      <w:proofErr w:type="gramEnd"/>
    </w:p>
    <w:p w:rsidR="003A41B5" w:rsidRPr="006D3B33" w:rsidRDefault="003A41B5" w:rsidP="003A41B5">
      <w:pPr>
        <w:pStyle w:val="BodyLarge"/>
        <w:tabs>
          <w:tab w:val="center" w:pos="360"/>
          <w:tab w:val="left" w:pos="720"/>
          <w:tab w:val="left" w:pos="980"/>
          <w:tab w:val="left" w:pos="1580"/>
        </w:tabs>
      </w:pPr>
      <w:r w:rsidRPr="006D3B33">
        <w:rPr>
          <w:u w:val="single"/>
        </w:rPr>
        <w:tab/>
        <w:t>BS</w:t>
      </w:r>
      <w:r w:rsidRPr="006D3B33">
        <w:rPr>
          <w:u w:val="single"/>
        </w:rPr>
        <w:tab/>
      </w:r>
      <w:r w:rsidRPr="006D3B33">
        <w:tab/>
        <w:t>(b)</w:t>
      </w:r>
      <w:r w:rsidRPr="006D3B33">
        <w:tab/>
        <w:t>Supplies on hand at the end of the year.</w:t>
      </w:r>
    </w:p>
    <w:p w:rsidR="003A41B5" w:rsidRPr="006D3B33" w:rsidRDefault="003A41B5" w:rsidP="003A41B5">
      <w:pPr>
        <w:pStyle w:val="BodyLarge"/>
        <w:tabs>
          <w:tab w:val="center" w:pos="360"/>
          <w:tab w:val="left" w:pos="720"/>
          <w:tab w:val="left" w:pos="980"/>
          <w:tab w:val="left" w:pos="1580"/>
        </w:tabs>
      </w:pPr>
      <w:r w:rsidRPr="006D3B33">
        <w:rPr>
          <w:u w:val="single"/>
        </w:rPr>
        <w:tab/>
        <w:t>SCF</w:t>
      </w:r>
      <w:r w:rsidRPr="006D3B33">
        <w:rPr>
          <w:u w:val="single"/>
        </w:rPr>
        <w:tab/>
      </w:r>
      <w:r w:rsidRPr="006D3B33">
        <w:tab/>
        <w:t>(c)</w:t>
      </w:r>
      <w:r w:rsidRPr="006D3B33">
        <w:tab/>
        <w:t>Cash received from issuing new bonds during the period.</w:t>
      </w:r>
    </w:p>
    <w:p w:rsidR="003A41B5" w:rsidRPr="006D3B33" w:rsidRDefault="003A41B5" w:rsidP="003A41B5">
      <w:pPr>
        <w:pStyle w:val="BodyLarge"/>
        <w:tabs>
          <w:tab w:val="center" w:pos="360"/>
          <w:tab w:val="left" w:pos="720"/>
          <w:tab w:val="left" w:pos="980"/>
          <w:tab w:val="left" w:pos="1580"/>
        </w:tabs>
      </w:pPr>
      <w:r w:rsidRPr="006D3B33">
        <w:rPr>
          <w:u w:val="single"/>
        </w:rPr>
        <w:tab/>
      </w:r>
      <w:proofErr w:type="gramStart"/>
      <w:r w:rsidRPr="006D3B33">
        <w:rPr>
          <w:u w:val="single"/>
        </w:rPr>
        <w:t>BS</w:t>
      </w:r>
      <w:r w:rsidRPr="006D3B33">
        <w:rPr>
          <w:u w:val="single"/>
        </w:rPr>
        <w:tab/>
      </w:r>
      <w:r w:rsidRPr="006D3B33">
        <w:tab/>
        <w:t>(d)</w:t>
      </w:r>
      <w:r w:rsidRPr="006D3B33">
        <w:tab/>
        <w:t>Total debts outstanding at the end of the period.</w:t>
      </w:r>
      <w:proofErr w:type="gramEnd"/>
    </w:p>
    <w:p w:rsidR="003A41B5" w:rsidRPr="006D3B33" w:rsidRDefault="003A41B5" w:rsidP="003A41B5">
      <w:pPr>
        <w:pStyle w:val="BodyLarge"/>
        <w:tabs>
          <w:tab w:val="center" w:pos="360"/>
          <w:tab w:val="left" w:pos="720"/>
          <w:tab w:val="left" w:pos="980"/>
          <w:tab w:val="left" w:pos="1580"/>
        </w:tabs>
      </w:pPr>
    </w:p>
    <w:p w:rsidR="003A41B5" w:rsidRPr="00222720" w:rsidRDefault="003A41B5" w:rsidP="003A41B5">
      <w:pPr>
        <w:pStyle w:val="NoSpacing"/>
        <w:rPr>
          <w:rFonts w:ascii="Liberation Sans" w:hAnsi="Liberation Sans"/>
          <w:sz w:val="20"/>
          <w:szCs w:val="14"/>
        </w:rPr>
      </w:pPr>
      <w:r w:rsidRPr="00222720">
        <w:rPr>
          <w:rFonts w:ascii="Liberation Sans" w:hAnsi="Liberation Sans"/>
          <w:sz w:val="20"/>
          <w:szCs w:val="14"/>
        </w:rPr>
        <w:t xml:space="preserve">LO </w:t>
      </w:r>
      <w:proofErr w:type="gramStart"/>
      <w:r w:rsidRPr="00222720">
        <w:rPr>
          <w:rFonts w:ascii="Liberation Sans" w:hAnsi="Liberation Sans"/>
          <w:sz w:val="20"/>
          <w:szCs w:val="14"/>
        </w:rPr>
        <w:t>3  BT</w:t>
      </w:r>
      <w:proofErr w:type="gramEnd"/>
      <w:r w:rsidRPr="00222720">
        <w:rPr>
          <w:rFonts w:ascii="Liberation Sans" w:hAnsi="Liberation Sans"/>
          <w:sz w:val="20"/>
          <w:szCs w:val="14"/>
        </w:rPr>
        <w:t xml:space="preserve">: K  Difficulty: Easy  TOT: 2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14"/>
        </w:rPr>
        <w:t xml:space="preserve">  </w:t>
      </w:r>
      <w:r w:rsidRPr="00222720">
        <w:rPr>
          <w:rFonts w:ascii="Liberation Sans" w:hAnsi="Liberation Sans"/>
          <w:sz w:val="20"/>
          <w:szCs w:val="14"/>
        </w:rPr>
        <w:t>AICPA</w:t>
      </w:r>
      <w:proofErr w:type="gramEnd"/>
      <w:r w:rsidRPr="00222720">
        <w:rPr>
          <w:rFonts w:ascii="Liberation Sans" w:hAnsi="Liberation Sans"/>
          <w:sz w:val="20"/>
          <w:szCs w:val="14"/>
        </w:rPr>
        <w:t xml:space="preserve"> </w:t>
      </w:r>
      <w:r w:rsidR="008A10CA" w:rsidRPr="00222720">
        <w:rPr>
          <w:rFonts w:ascii="Liberation Sans" w:hAnsi="Liberation Sans"/>
          <w:sz w:val="20"/>
          <w:szCs w:val="14"/>
        </w:rPr>
        <w:t>FC</w:t>
      </w:r>
      <w:r w:rsidRPr="00222720">
        <w:rPr>
          <w:rFonts w:ascii="Liberation Sans" w:hAnsi="Liberation Sans"/>
          <w:sz w:val="20"/>
          <w:szCs w:val="14"/>
        </w:rPr>
        <w:t>:  Reporting</w:t>
      </w:r>
    </w:p>
    <w:p w:rsidR="003A41B5" w:rsidRPr="006D3B33" w:rsidRDefault="003A41B5" w:rsidP="003A41B5">
      <w:pPr>
        <w:pStyle w:val="BodyLarge"/>
        <w:tabs>
          <w:tab w:val="center" w:pos="360"/>
          <w:tab w:val="left" w:pos="720"/>
          <w:tab w:val="left" w:pos="980"/>
          <w:tab w:val="left" w:pos="1580"/>
        </w:tabs>
      </w:pPr>
    </w:p>
    <w:p w:rsidR="003A41B5" w:rsidRPr="006D3B33" w:rsidRDefault="003A41B5" w:rsidP="003A41B5">
      <w:pPr>
        <w:pStyle w:val="BodyLarge"/>
        <w:tabs>
          <w:tab w:val="center" w:pos="360"/>
          <w:tab w:val="left" w:pos="720"/>
          <w:tab w:val="left" w:pos="980"/>
          <w:tab w:val="left" w:pos="1580"/>
        </w:tabs>
      </w:pPr>
    </w:p>
    <w:p w:rsidR="003A41B5" w:rsidRPr="006D3B33" w:rsidRDefault="003A41B5" w:rsidP="003A41B5">
      <w:pPr>
        <w:pStyle w:val="BodyLarge"/>
        <w:tabs>
          <w:tab w:val="center" w:pos="360"/>
          <w:tab w:val="left" w:pos="720"/>
          <w:tab w:val="left" w:pos="980"/>
          <w:tab w:val="left" w:pos="1580"/>
        </w:tabs>
      </w:pPr>
      <w:r w:rsidRPr="006D3B33">
        <w:t>BRIEF EXERCISE 1.</w:t>
      </w:r>
      <w:r w:rsidR="000C7197" w:rsidRPr="006D3B33">
        <w:t>9</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a)</w:t>
      </w:r>
      <w:r w:rsidRPr="006D3B33">
        <w:tab/>
        <w:t>$90,000 + $230,000 = $</w:t>
      </w:r>
      <w:proofErr w:type="gramStart"/>
      <w:r w:rsidRPr="006D3B33">
        <w:t>320,000  (</w:t>
      </w:r>
      <w:proofErr w:type="gramEnd"/>
      <w:r w:rsidRPr="006D3B33">
        <w:t>Total assets)</w:t>
      </w:r>
    </w:p>
    <w:p w:rsidR="003A41B5" w:rsidRPr="006D3B33" w:rsidRDefault="003A41B5" w:rsidP="003A41B5">
      <w:pPr>
        <w:pStyle w:val="BodyLarge"/>
        <w:tabs>
          <w:tab w:val="left" w:pos="600"/>
          <w:tab w:val="left" w:pos="1200"/>
          <w:tab w:val="right" w:pos="9940"/>
        </w:tabs>
        <w:rPr>
          <w:sz w:val="20"/>
        </w:rPr>
      </w:pPr>
      <w:r w:rsidRPr="006D3B33">
        <w:rPr>
          <w:sz w:val="22"/>
          <w:szCs w:val="22"/>
        </w:rPr>
        <w:tab/>
      </w:r>
      <w:r w:rsidRPr="006D3B33">
        <w:rPr>
          <w:sz w:val="20"/>
        </w:rPr>
        <w:t xml:space="preserve">(Liabilities + </w:t>
      </w:r>
      <w:r w:rsidR="00811480" w:rsidRPr="006D3B33">
        <w:rPr>
          <w:sz w:val="20"/>
        </w:rPr>
        <w:t xml:space="preserve">Stockholders’ </w:t>
      </w:r>
      <w:r w:rsidRPr="006D3B33">
        <w:rPr>
          <w:sz w:val="20"/>
        </w:rPr>
        <w:t>equity = Assets)</w:t>
      </w:r>
    </w:p>
    <w:p w:rsidR="003A41B5" w:rsidRPr="006D3B33" w:rsidRDefault="003A41B5" w:rsidP="003A41B5">
      <w:pPr>
        <w:pStyle w:val="BodyLarge"/>
        <w:tabs>
          <w:tab w:val="left" w:pos="600"/>
          <w:tab w:val="left" w:pos="1200"/>
          <w:tab w:val="right" w:pos="9940"/>
        </w:tabs>
        <w:rPr>
          <w:sz w:val="20"/>
        </w:rPr>
      </w:pPr>
      <w:r w:rsidRPr="006D3B33">
        <w:rPr>
          <w:sz w:val="20"/>
        </w:rPr>
        <w:tab/>
        <w:t>($90,000 + $230,000 = $320,000)</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b)</w:t>
      </w:r>
      <w:r w:rsidRPr="006D3B33">
        <w:tab/>
        <w:t>$170,000 – $80,000 = $</w:t>
      </w:r>
      <w:proofErr w:type="gramStart"/>
      <w:r w:rsidRPr="006D3B33">
        <w:t>90,000  (</w:t>
      </w:r>
      <w:proofErr w:type="gramEnd"/>
      <w:r w:rsidRPr="006D3B33">
        <w:t>Total liabilities)</w:t>
      </w:r>
    </w:p>
    <w:p w:rsidR="003A41B5" w:rsidRPr="006D3B33" w:rsidRDefault="003A41B5" w:rsidP="003A41B5">
      <w:pPr>
        <w:pStyle w:val="BodyLarge"/>
        <w:tabs>
          <w:tab w:val="left" w:pos="600"/>
          <w:tab w:val="left" w:pos="1200"/>
          <w:tab w:val="right" w:pos="9940"/>
        </w:tabs>
        <w:rPr>
          <w:sz w:val="20"/>
        </w:rPr>
      </w:pPr>
      <w:r w:rsidRPr="006D3B33">
        <w:rPr>
          <w:sz w:val="22"/>
          <w:szCs w:val="22"/>
        </w:rPr>
        <w:tab/>
      </w:r>
      <w:r w:rsidRPr="006D3B33">
        <w:rPr>
          <w:sz w:val="20"/>
        </w:rPr>
        <w:t xml:space="preserve">(Assets – </w:t>
      </w:r>
      <w:r w:rsidR="00811480" w:rsidRPr="006D3B33">
        <w:rPr>
          <w:sz w:val="20"/>
        </w:rPr>
        <w:t>Stockholders’</w:t>
      </w:r>
      <w:r w:rsidRPr="006D3B33">
        <w:rPr>
          <w:sz w:val="20"/>
        </w:rPr>
        <w:t xml:space="preserve"> equity = Liabilities)</w:t>
      </w:r>
    </w:p>
    <w:p w:rsidR="003A41B5" w:rsidRPr="006D3B33" w:rsidRDefault="003A41B5" w:rsidP="003A41B5">
      <w:pPr>
        <w:pStyle w:val="BodyLarge"/>
        <w:tabs>
          <w:tab w:val="left" w:pos="600"/>
          <w:tab w:val="left" w:pos="1200"/>
          <w:tab w:val="right" w:pos="9940"/>
        </w:tabs>
        <w:rPr>
          <w:sz w:val="20"/>
        </w:rPr>
      </w:pPr>
      <w:r w:rsidRPr="006D3B33">
        <w:rPr>
          <w:sz w:val="20"/>
        </w:rPr>
        <w:tab/>
        <w:t xml:space="preserve">($170,000 </w:t>
      </w:r>
      <w:r w:rsidR="002375F0" w:rsidRPr="006D3B33">
        <w:rPr>
          <w:sz w:val="20"/>
        </w:rPr>
        <w:t>–</w:t>
      </w:r>
      <w:r w:rsidRPr="006D3B33">
        <w:rPr>
          <w:sz w:val="20"/>
        </w:rPr>
        <w:t xml:space="preserve"> $80,000 = $90,000)</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c)</w:t>
      </w:r>
      <w:r w:rsidRPr="006D3B33">
        <w:tab/>
        <w:t>$800,000 – 0.25</w:t>
      </w:r>
      <w:r w:rsidR="00D9133E" w:rsidRPr="00D726B8">
        <w:fldChar w:fldCharType="begin"/>
      </w:r>
      <w:r w:rsidRPr="006D3B33">
        <w:instrText xml:space="preserve"> ADVANCE \r 1 </w:instrText>
      </w:r>
      <w:r w:rsidR="00D9133E" w:rsidRPr="00D726B8">
        <w:fldChar w:fldCharType="end"/>
      </w:r>
      <w:r w:rsidRPr="006D3B33">
        <w:t>($800,000) = $</w:t>
      </w:r>
      <w:proofErr w:type="gramStart"/>
      <w:r w:rsidRPr="006D3B33">
        <w:t>600,000  (</w:t>
      </w:r>
      <w:proofErr w:type="gramEnd"/>
      <w:r w:rsidRPr="006D3B33">
        <w:t>Stockholders’ equity)</w:t>
      </w:r>
    </w:p>
    <w:p w:rsidR="003A41B5" w:rsidRPr="006D3B33" w:rsidRDefault="003A41B5" w:rsidP="003A41B5">
      <w:pPr>
        <w:pStyle w:val="BodyLarge"/>
        <w:tabs>
          <w:tab w:val="left" w:pos="600"/>
          <w:tab w:val="left" w:pos="1200"/>
          <w:tab w:val="right" w:pos="9940"/>
        </w:tabs>
        <w:rPr>
          <w:sz w:val="20"/>
        </w:rPr>
      </w:pPr>
      <w:r w:rsidRPr="006D3B33">
        <w:rPr>
          <w:sz w:val="22"/>
          <w:szCs w:val="22"/>
        </w:rPr>
        <w:tab/>
      </w:r>
      <w:r w:rsidRPr="006D3B33">
        <w:rPr>
          <w:sz w:val="20"/>
        </w:rPr>
        <w:t>(Assets – (</w:t>
      </w:r>
      <w:r w:rsidR="00811480" w:rsidRPr="006D3B33">
        <w:rPr>
          <w:sz w:val="20"/>
        </w:rPr>
        <w:t>0.25</w:t>
      </w:r>
      <w:r w:rsidRPr="006D3B33">
        <w:rPr>
          <w:sz w:val="20"/>
        </w:rPr>
        <w:t xml:space="preserve"> × Assets) = </w:t>
      </w:r>
      <w:r w:rsidR="00811480" w:rsidRPr="006D3B33">
        <w:rPr>
          <w:sz w:val="20"/>
        </w:rPr>
        <w:t>Stockholders’</w:t>
      </w:r>
      <w:r w:rsidRPr="006D3B33">
        <w:rPr>
          <w:sz w:val="20"/>
        </w:rPr>
        <w:t xml:space="preserve"> equity)</w:t>
      </w:r>
    </w:p>
    <w:p w:rsidR="003A41B5" w:rsidRPr="006D3B33" w:rsidRDefault="003A41B5" w:rsidP="003A41B5">
      <w:pPr>
        <w:pStyle w:val="BodyLarge"/>
        <w:tabs>
          <w:tab w:val="left" w:pos="600"/>
          <w:tab w:val="left" w:pos="1200"/>
          <w:tab w:val="right" w:pos="9940"/>
        </w:tabs>
        <w:rPr>
          <w:sz w:val="20"/>
        </w:rPr>
      </w:pPr>
      <w:r w:rsidRPr="006D3B33">
        <w:rPr>
          <w:sz w:val="20"/>
        </w:rPr>
        <w:tab/>
        <w:t xml:space="preserve">[$800,000 – (0.25 </w:t>
      </w:r>
      <w:r w:rsidR="00840A44" w:rsidRPr="006D3B33">
        <w:rPr>
          <w:sz w:val="20"/>
        </w:rPr>
        <w:t>×</w:t>
      </w:r>
      <w:r w:rsidRPr="006D3B33">
        <w:rPr>
          <w:sz w:val="20"/>
        </w:rPr>
        <w:t xml:space="preserve"> $800,000) = $600,000]</w:t>
      </w:r>
    </w:p>
    <w:p w:rsidR="003A41B5" w:rsidRPr="006D3B33" w:rsidRDefault="003A41B5" w:rsidP="003A41B5">
      <w:pPr>
        <w:pStyle w:val="BodyLarge"/>
        <w:tabs>
          <w:tab w:val="left" w:pos="600"/>
          <w:tab w:val="left" w:pos="1200"/>
          <w:tab w:val="right" w:pos="994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4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Measurement</w:t>
      </w:r>
      <w:r w:rsidR="0066230A" w:rsidRPr="00222720">
        <w:rPr>
          <w:rFonts w:ascii="Liberation Sans" w:hAnsi="Liberation Sans"/>
          <w:sz w:val="20"/>
          <w:szCs w:val="20"/>
        </w:rPr>
        <w:t xml:space="preserve"> </w:t>
      </w:r>
      <w:r w:rsidRPr="00222720">
        <w:rPr>
          <w:rFonts w:ascii="Liberation Sans" w:hAnsi="Liberation Sans"/>
          <w:sz w:val="20"/>
          <w:szCs w:val="20"/>
        </w:rPr>
        <w:t xml:space="preserve"> </w:t>
      </w:r>
    </w:p>
    <w:p w:rsidR="00452356" w:rsidRPr="006D3B33" w:rsidRDefault="00452356" w:rsidP="003A41B5">
      <w:pPr>
        <w:pStyle w:val="NoSpacing"/>
        <w:rPr>
          <w:rFonts w:ascii="Liberation Sans" w:hAnsi="Liberation Sans"/>
          <w:b/>
          <w:sz w:val="20"/>
          <w:szCs w:val="20"/>
        </w:rPr>
      </w:pPr>
    </w:p>
    <w:p w:rsidR="003A41B5" w:rsidRPr="006D3B33" w:rsidRDefault="005A2A18" w:rsidP="003725A1">
      <w:pPr>
        <w:pStyle w:val="BodyLarge"/>
        <w:tabs>
          <w:tab w:val="left" w:pos="600"/>
          <w:tab w:val="left" w:pos="1200"/>
          <w:tab w:val="right" w:pos="9940"/>
        </w:tabs>
      </w:pPr>
      <w:r w:rsidRPr="006D3B33">
        <w:br w:type="page"/>
      </w:r>
      <w:r w:rsidR="003A41B5" w:rsidRPr="006D3B33">
        <w:lastRenderedPageBreak/>
        <w:t>BRIEF EXERCISE 1.</w:t>
      </w:r>
      <w:r w:rsidR="008B0DBB" w:rsidRPr="006D3B33">
        <w:t>10</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a)</w:t>
      </w:r>
      <w:r w:rsidRPr="006D3B33">
        <w:tab/>
        <w:t>($800,000 + $150,000) – ($500,000 – $80,000) = $530,000</w:t>
      </w:r>
    </w:p>
    <w:p w:rsidR="003A41B5" w:rsidRPr="006D3B33" w:rsidRDefault="003A41B5" w:rsidP="003A41B5">
      <w:pPr>
        <w:pStyle w:val="BodyLarge"/>
        <w:tabs>
          <w:tab w:val="left" w:pos="600"/>
          <w:tab w:val="left" w:pos="1200"/>
          <w:tab w:val="right" w:pos="9940"/>
        </w:tabs>
      </w:pPr>
      <w:r w:rsidRPr="006D3B33">
        <w:tab/>
      </w:r>
      <w:r w:rsidRPr="006D3B33">
        <w:t> </w:t>
      </w:r>
      <w:r w:rsidRPr="006D3B33">
        <w:t> </w:t>
      </w:r>
      <w:r w:rsidRPr="006D3B33">
        <w:t>(Stockholders’ equity)</w:t>
      </w:r>
    </w:p>
    <w:p w:rsidR="003A41B5" w:rsidRPr="006D3B33" w:rsidRDefault="003A41B5" w:rsidP="003A41B5">
      <w:pPr>
        <w:pStyle w:val="BodyLarge"/>
        <w:tabs>
          <w:tab w:val="left" w:pos="600"/>
          <w:tab w:val="left" w:pos="1200"/>
          <w:tab w:val="right" w:pos="9940"/>
        </w:tabs>
        <w:ind w:left="4"/>
        <w:rPr>
          <w:sz w:val="20"/>
        </w:rPr>
      </w:pPr>
      <w:r w:rsidRPr="006D3B33">
        <w:rPr>
          <w:sz w:val="22"/>
          <w:szCs w:val="22"/>
        </w:rPr>
        <w:tab/>
      </w:r>
      <w:r w:rsidRPr="006D3B33">
        <w:rPr>
          <w:sz w:val="20"/>
        </w:rPr>
        <w:t>[(Assets ± Change in assets) – (Liabilities ± Change in liabilities) = Stockholders’ equity]</w:t>
      </w:r>
    </w:p>
    <w:p w:rsidR="003A41B5" w:rsidRPr="006D3B33" w:rsidRDefault="003A41B5" w:rsidP="003A41B5">
      <w:pPr>
        <w:pStyle w:val="BodyLarge"/>
        <w:tabs>
          <w:tab w:val="left" w:pos="600"/>
          <w:tab w:val="left" w:pos="1200"/>
          <w:tab w:val="right" w:pos="9940"/>
        </w:tabs>
        <w:ind w:left="4"/>
        <w:rPr>
          <w:sz w:val="20"/>
        </w:rPr>
      </w:pPr>
      <w:r w:rsidRPr="006D3B33">
        <w:rPr>
          <w:sz w:val="20"/>
        </w:rPr>
        <w:tab/>
        <w:t xml:space="preserve">[($800,000 + $150,000) – ($500,000 </w:t>
      </w:r>
      <w:r w:rsidR="002375F0" w:rsidRPr="006D3B33">
        <w:rPr>
          <w:sz w:val="20"/>
        </w:rPr>
        <w:t>–</w:t>
      </w:r>
      <w:r w:rsidRPr="006D3B33">
        <w:rPr>
          <w:sz w:val="20"/>
        </w:rPr>
        <w:t xml:space="preserve"> $80,000) = $530,000]</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b)</w:t>
      </w:r>
      <w:r w:rsidRPr="006D3B33">
        <w:tab/>
        <w:t xml:space="preserve">($500,000 + $100,000) + </w:t>
      </w:r>
      <w:r w:rsidR="004A6EC3" w:rsidRPr="006D3B33">
        <w:t>[</w:t>
      </w:r>
      <w:r w:rsidRPr="006D3B33">
        <w:t>($800,000 – $500,000</w:t>
      </w:r>
      <w:r w:rsidR="004A6EC3" w:rsidRPr="006D3B33">
        <w:t>)</w:t>
      </w:r>
      <w:r w:rsidRPr="006D3B33">
        <w:t xml:space="preserve"> – $70,000</w:t>
      </w:r>
      <w:r w:rsidR="004A6EC3" w:rsidRPr="006D3B33">
        <w:t xml:space="preserve">] </w:t>
      </w:r>
      <w:r w:rsidRPr="006D3B33">
        <w:t>= $830,000</w:t>
      </w:r>
    </w:p>
    <w:p w:rsidR="003A41B5" w:rsidRPr="006D3B33" w:rsidRDefault="003A41B5" w:rsidP="003A41B5">
      <w:pPr>
        <w:pStyle w:val="BodyLarge"/>
        <w:tabs>
          <w:tab w:val="left" w:pos="600"/>
          <w:tab w:val="left" w:pos="1200"/>
          <w:tab w:val="right" w:pos="9940"/>
        </w:tabs>
      </w:pPr>
      <w:r w:rsidRPr="006D3B33">
        <w:tab/>
      </w:r>
      <w:r w:rsidRPr="006D3B33">
        <w:t> </w:t>
      </w:r>
      <w:r w:rsidRPr="006D3B33">
        <w:t> </w:t>
      </w:r>
      <w:r w:rsidRPr="006D3B33">
        <w:t>(Assets)</w:t>
      </w:r>
    </w:p>
    <w:p w:rsidR="003A41B5" w:rsidRPr="006D3B33" w:rsidRDefault="003A41B5" w:rsidP="003A41B5">
      <w:pPr>
        <w:pStyle w:val="BodyLarge"/>
        <w:tabs>
          <w:tab w:val="left" w:pos="600"/>
          <w:tab w:val="left" w:pos="1200"/>
          <w:tab w:val="right" w:pos="9940"/>
        </w:tabs>
        <w:ind w:left="5"/>
        <w:rPr>
          <w:sz w:val="20"/>
        </w:rPr>
      </w:pPr>
      <w:r w:rsidRPr="006D3B33">
        <w:rPr>
          <w:sz w:val="22"/>
          <w:szCs w:val="22"/>
        </w:rPr>
        <w:tab/>
      </w:r>
      <w:r w:rsidRPr="006D3B33">
        <w:rPr>
          <w:sz w:val="20"/>
        </w:rPr>
        <w:t xml:space="preserve">[(Liabilities ± Change in liabilities) + (Stockholders’ equity ± Change in stockholders’ </w:t>
      </w:r>
      <w:r w:rsidRPr="006D3B33">
        <w:rPr>
          <w:sz w:val="20"/>
        </w:rPr>
        <w:br/>
      </w:r>
      <w:r w:rsidRPr="006D3B33">
        <w:rPr>
          <w:sz w:val="20"/>
        </w:rPr>
        <w:tab/>
        <w:t>equity) = Assets]</w:t>
      </w:r>
    </w:p>
    <w:p w:rsidR="003A41B5" w:rsidRPr="006D3B33" w:rsidRDefault="003A41B5" w:rsidP="003A41B5">
      <w:pPr>
        <w:pStyle w:val="BodyLarge"/>
        <w:tabs>
          <w:tab w:val="left" w:pos="600"/>
          <w:tab w:val="left" w:pos="1200"/>
          <w:tab w:val="right" w:pos="9940"/>
        </w:tabs>
        <w:ind w:left="5"/>
        <w:rPr>
          <w:sz w:val="20"/>
        </w:rPr>
      </w:pPr>
      <w:r w:rsidRPr="006D3B33">
        <w:rPr>
          <w:sz w:val="20"/>
        </w:rPr>
        <w:tab/>
        <w:t xml:space="preserve">[($500,000 + $100,000) + </w:t>
      </w:r>
      <w:r w:rsidR="004A6EC3" w:rsidRPr="006D3B33">
        <w:rPr>
          <w:sz w:val="20"/>
        </w:rPr>
        <w:t>[</w:t>
      </w:r>
      <w:r w:rsidRPr="006D3B33">
        <w:rPr>
          <w:sz w:val="20"/>
        </w:rPr>
        <w:t xml:space="preserve">($800,000 </w:t>
      </w:r>
      <w:r w:rsidR="002375F0" w:rsidRPr="006D3B33">
        <w:rPr>
          <w:sz w:val="20"/>
        </w:rPr>
        <w:t>–</w:t>
      </w:r>
      <w:r w:rsidRPr="006D3B33">
        <w:rPr>
          <w:sz w:val="20"/>
        </w:rPr>
        <w:t xml:space="preserve"> $500,000</w:t>
      </w:r>
      <w:r w:rsidR="004A6EC3" w:rsidRPr="006D3B33">
        <w:rPr>
          <w:sz w:val="20"/>
        </w:rPr>
        <w:t>)</w:t>
      </w:r>
      <w:r w:rsidRPr="006D3B33">
        <w:rPr>
          <w:sz w:val="20"/>
        </w:rPr>
        <w:t xml:space="preserve"> </w:t>
      </w:r>
      <w:r w:rsidR="002375F0" w:rsidRPr="006D3B33">
        <w:rPr>
          <w:sz w:val="20"/>
        </w:rPr>
        <w:t>–</w:t>
      </w:r>
      <w:r w:rsidRPr="006D3B33">
        <w:rPr>
          <w:sz w:val="20"/>
        </w:rPr>
        <w:t xml:space="preserve"> $70,000</w:t>
      </w:r>
      <w:r w:rsidR="004A6EC3" w:rsidRPr="006D3B33">
        <w:rPr>
          <w:sz w:val="20"/>
        </w:rPr>
        <w:t xml:space="preserve">] </w:t>
      </w:r>
      <w:r w:rsidRPr="006D3B33">
        <w:rPr>
          <w:sz w:val="20"/>
        </w:rPr>
        <w:t>= $830,000]</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c)</w:t>
      </w:r>
      <w:r w:rsidRPr="006D3B33">
        <w:tab/>
        <w:t xml:space="preserve">($800,000 – $80,000) – </w:t>
      </w:r>
      <w:r w:rsidR="004A6EC3" w:rsidRPr="006D3B33">
        <w:t>[</w:t>
      </w:r>
      <w:r w:rsidRPr="006D3B33">
        <w:t>($800,000 – $500,000</w:t>
      </w:r>
      <w:r w:rsidR="004A6EC3" w:rsidRPr="006D3B33">
        <w:t>)</w:t>
      </w:r>
      <w:r w:rsidRPr="006D3B33">
        <w:t xml:space="preserve"> + $110,000</w:t>
      </w:r>
      <w:r w:rsidR="004A6EC3" w:rsidRPr="006D3B33">
        <w:t xml:space="preserve">] </w:t>
      </w:r>
      <w:r w:rsidRPr="006D3B33">
        <w:t>= $310,000</w:t>
      </w:r>
    </w:p>
    <w:p w:rsidR="003A41B5" w:rsidRPr="006D3B33" w:rsidRDefault="003A41B5" w:rsidP="003A41B5">
      <w:pPr>
        <w:pStyle w:val="BodyLarge"/>
        <w:tabs>
          <w:tab w:val="left" w:pos="600"/>
          <w:tab w:val="left" w:pos="1200"/>
          <w:tab w:val="right" w:pos="9940"/>
        </w:tabs>
      </w:pPr>
      <w:r w:rsidRPr="006D3B33">
        <w:tab/>
      </w:r>
      <w:r w:rsidRPr="006D3B33">
        <w:t> </w:t>
      </w:r>
      <w:r w:rsidRPr="006D3B33">
        <w:t> </w:t>
      </w:r>
      <w:r w:rsidRPr="006D3B33">
        <w:t>(Liabilities)</w:t>
      </w:r>
    </w:p>
    <w:p w:rsidR="003A41B5" w:rsidRPr="006D3B33" w:rsidRDefault="003A41B5" w:rsidP="003A41B5">
      <w:pPr>
        <w:pStyle w:val="BodyLarge"/>
        <w:tabs>
          <w:tab w:val="left" w:pos="600"/>
          <w:tab w:val="left" w:pos="1200"/>
          <w:tab w:val="right" w:pos="9940"/>
        </w:tabs>
        <w:ind w:left="4"/>
        <w:rPr>
          <w:sz w:val="20"/>
        </w:rPr>
      </w:pPr>
      <w:r w:rsidRPr="006D3B33">
        <w:rPr>
          <w:sz w:val="22"/>
          <w:szCs w:val="22"/>
        </w:rPr>
        <w:tab/>
      </w:r>
      <w:r w:rsidRPr="006D3B33">
        <w:rPr>
          <w:sz w:val="20"/>
        </w:rPr>
        <w:t xml:space="preserve">[(Assets ± Change in assets) – (Stockholders’ equity ± Change in stockholders’ </w:t>
      </w:r>
      <w:r w:rsidRPr="006D3B33">
        <w:rPr>
          <w:sz w:val="20"/>
        </w:rPr>
        <w:br/>
      </w:r>
      <w:r w:rsidRPr="006D3B33">
        <w:rPr>
          <w:sz w:val="20"/>
        </w:rPr>
        <w:tab/>
        <w:t>equity) = Liabilities]</w:t>
      </w:r>
    </w:p>
    <w:p w:rsidR="003A41B5" w:rsidRPr="006D3B33" w:rsidRDefault="003A41B5" w:rsidP="003A41B5">
      <w:pPr>
        <w:pStyle w:val="BodyLarge"/>
        <w:tabs>
          <w:tab w:val="left" w:pos="600"/>
          <w:tab w:val="left" w:pos="1200"/>
          <w:tab w:val="right" w:pos="9940"/>
        </w:tabs>
        <w:ind w:left="4"/>
        <w:rPr>
          <w:sz w:val="20"/>
        </w:rPr>
      </w:pPr>
      <w:r w:rsidRPr="006D3B33">
        <w:rPr>
          <w:sz w:val="20"/>
        </w:rPr>
        <w:tab/>
        <w:t xml:space="preserve">[($800,000 </w:t>
      </w:r>
      <w:r w:rsidR="002375F0" w:rsidRPr="006D3B33">
        <w:rPr>
          <w:sz w:val="20"/>
        </w:rPr>
        <w:t>–</w:t>
      </w:r>
      <w:r w:rsidRPr="006D3B33">
        <w:rPr>
          <w:sz w:val="20"/>
        </w:rPr>
        <w:t xml:space="preserve"> $80,000) – </w:t>
      </w:r>
      <w:r w:rsidR="004A6EC3" w:rsidRPr="006D3B33">
        <w:rPr>
          <w:sz w:val="20"/>
        </w:rPr>
        <w:t>[</w:t>
      </w:r>
      <w:r w:rsidRPr="006D3B33">
        <w:rPr>
          <w:sz w:val="20"/>
        </w:rPr>
        <w:t xml:space="preserve">($800,000 </w:t>
      </w:r>
      <w:r w:rsidR="002375F0" w:rsidRPr="006D3B33">
        <w:rPr>
          <w:sz w:val="20"/>
        </w:rPr>
        <w:t>–</w:t>
      </w:r>
      <w:r w:rsidRPr="006D3B33">
        <w:rPr>
          <w:sz w:val="20"/>
        </w:rPr>
        <w:t xml:space="preserve"> $500,000</w:t>
      </w:r>
      <w:r w:rsidR="004A6EC3" w:rsidRPr="006D3B33">
        <w:rPr>
          <w:sz w:val="20"/>
        </w:rPr>
        <w:t>)</w:t>
      </w:r>
      <w:r w:rsidRPr="006D3B33">
        <w:rPr>
          <w:sz w:val="20"/>
        </w:rPr>
        <w:t xml:space="preserve"> + $110,000</w:t>
      </w:r>
      <w:r w:rsidR="004A6EC3" w:rsidRPr="006D3B33">
        <w:rPr>
          <w:sz w:val="20"/>
        </w:rPr>
        <w:t xml:space="preserve">] </w:t>
      </w:r>
      <w:r w:rsidRPr="006D3B33">
        <w:rPr>
          <w:sz w:val="20"/>
        </w:rPr>
        <w:t>= $310,000]</w:t>
      </w:r>
    </w:p>
    <w:p w:rsidR="003A41B5" w:rsidRPr="006D3B33" w:rsidRDefault="003A41B5" w:rsidP="003A41B5">
      <w:pPr>
        <w:pStyle w:val="BodyLarge"/>
        <w:tabs>
          <w:tab w:val="left" w:pos="600"/>
          <w:tab w:val="left" w:pos="1200"/>
          <w:tab w:val="right" w:pos="9940"/>
        </w:tabs>
      </w:pPr>
    </w:p>
    <w:p w:rsidR="003A41B5" w:rsidRPr="00222720" w:rsidRDefault="003A41B5" w:rsidP="003A41B5">
      <w:pPr>
        <w:pStyle w:val="NoSpacing"/>
        <w:rPr>
          <w:rFonts w:ascii="Liberation Sans" w:hAnsi="Liberation Sans"/>
          <w:sz w:val="20"/>
          <w:szCs w:val="14"/>
        </w:rPr>
      </w:pPr>
      <w:r w:rsidRPr="00222720">
        <w:rPr>
          <w:rFonts w:ascii="Liberation Sans" w:hAnsi="Liberation Sans"/>
          <w:sz w:val="20"/>
          <w:szCs w:val="14"/>
        </w:rPr>
        <w:t xml:space="preserve">LO </w:t>
      </w:r>
      <w:proofErr w:type="gramStart"/>
      <w:r w:rsidRPr="00222720">
        <w:rPr>
          <w:rFonts w:ascii="Liberation Sans" w:hAnsi="Liberation Sans"/>
          <w:sz w:val="20"/>
          <w:szCs w:val="14"/>
        </w:rPr>
        <w:t>3  BT</w:t>
      </w:r>
      <w:proofErr w:type="gramEnd"/>
      <w:r w:rsidRPr="00222720">
        <w:rPr>
          <w:rFonts w:ascii="Liberation Sans" w:hAnsi="Liberation Sans"/>
          <w:sz w:val="20"/>
          <w:szCs w:val="14"/>
        </w:rPr>
        <w:t xml:space="preserve">: AP  Difficulty: </w:t>
      </w:r>
      <w:r w:rsidR="000C476A" w:rsidRPr="00222720">
        <w:rPr>
          <w:rFonts w:ascii="Liberation Sans" w:hAnsi="Liberation Sans"/>
          <w:sz w:val="20"/>
          <w:szCs w:val="14"/>
        </w:rPr>
        <w:t xml:space="preserve">Medium  </w:t>
      </w:r>
      <w:r w:rsidRPr="00222720">
        <w:rPr>
          <w:rFonts w:ascii="Liberation Sans" w:hAnsi="Liberation Sans"/>
          <w:sz w:val="20"/>
          <w:szCs w:val="14"/>
        </w:rPr>
        <w:t xml:space="preserve">TOT: 5 min.  AACSB: </w:t>
      </w:r>
      <w:proofErr w:type="gramStart"/>
      <w:r w:rsidRPr="00222720">
        <w:rPr>
          <w:rFonts w:ascii="Liberation Sans" w:hAnsi="Liberation Sans"/>
          <w:sz w:val="20"/>
          <w:szCs w:val="14"/>
        </w:rPr>
        <w:t>Analytic  AICPA</w:t>
      </w:r>
      <w:proofErr w:type="gramEnd"/>
      <w:r w:rsidRPr="00222720">
        <w:rPr>
          <w:rFonts w:ascii="Liberation Sans" w:hAnsi="Liberation Sans"/>
          <w:sz w:val="20"/>
          <w:szCs w:val="14"/>
        </w:rPr>
        <w:t xml:space="preserve"> </w:t>
      </w:r>
      <w:r w:rsidR="008A10CA" w:rsidRPr="00222720">
        <w:rPr>
          <w:rFonts w:ascii="Liberation Sans" w:hAnsi="Liberation Sans"/>
          <w:sz w:val="20"/>
          <w:szCs w:val="14"/>
        </w:rPr>
        <w:t>FC</w:t>
      </w:r>
      <w:r w:rsidRPr="00222720">
        <w:rPr>
          <w:rFonts w:ascii="Liberation Sans" w:hAnsi="Liberation Sans"/>
          <w:sz w:val="20"/>
          <w:szCs w:val="14"/>
        </w:rPr>
        <w:t>: Measurement</w:t>
      </w:r>
      <w:r w:rsidR="006360C3" w:rsidRPr="00222720">
        <w:rPr>
          <w:rFonts w:ascii="Liberation Sans" w:hAnsi="Liberation Sans"/>
          <w:sz w:val="20"/>
          <w:szCs w:val="14"/>
        </w:rPr>
        <w:t xml:space="preserve"> </w:t>
      </w: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p>
    <w:p w:rsidR="003A41B5" w:rsidRPr="006D3B33" w:rsidRDefault="003A41B5" w:rsidP="003A41B5">
      <w:pPr>
        <w:pStyle w:val="BodyLarge"/>
        <w:tabs>
          <w:tab w:val="left" w:pos="600"/>
          <w:tab w:val="left" w:pos="1200"/>
          <w:tab w:val="right" w:pos="9940"/>
        </w:tabs>
      </w:pPr>
      <w:r w:rsidRPr="006D3B33">
        <w:t>BRIEF EXERCISE 1.</w:t>
      </w:r>
      <w:r w:rsidR="008B0DBB" w:rsidRPr="006D3B33">
        <w:t>11</w:t>
      </w:r>
    </w:p>
    <w:p w:rsidR="003A41B5" w:rsidRPr="006D3B33" w:rsidRDefault="003A41B5" w:rsidP="003A41B5">
      <w:pPr>
        <w:pStyle w:val="BodyLarge"/>
      </w:pPr>
    </w:p>
    <w:p w:rsidR="003A41B5" w:rsidRPr="006D3B33" w:rsidRDefault="003A41B5" w:rsidP="003A41B5">
      <w:pPr>
        <w:pStyle w:val="BodyLarge"/>
        <w:tabs>
          <w:tab w:val="center" w:pos="360"/>
          <w:tab w:val="left" w:pos="720"/>
          <w:tab w:val="left" w:pos="980"/>
          <w:tab w:val="left" w:pos="1580"/>
        </w:tabs>
      </w:pPr>
      <w:r w:rsidRPr="006D3B33">
        <w:rPr>
          <w:u w:val="single"/>
        </w:rPr>
        <w:tab/>
        <w:t>A</w:t>
      </w:r>
      <w:r w:rsidRPr="006D3B33">
        <w:rPr>
          <w:u w:val="single"/>
        </w:rPr>
        <w:tab/>
      </w:r>
      <w:r w:rsidRPr="006D3B33">
        <w:tab/>
        <w:t>(a)</w:t>
      </w:r>
      <w:r w:rsidRPr="006D3B33">
        <w:tab/>
        <w:t>Accounts receivable</w:t>
      </w:r>
    </w:p>
    <w:p w:rsidR="003A41B5" w:rsidRPr="006D3B33" w:rsidRDefault="003A41B5" w:rsidP="003A41B5">
      <w:pPr>
        <w:pStyle w:val="BodyLarge"/>
        <w:tabs>
          <w:tab w:val="center" w:pos="360"/>
          <w:tab w:val="left" w:pos="720"/>
          <w:tab w:val="left" w:pos="980"/>
          <w:tab w:val="left" w:pos="1580"/>
        </w:tabs>
      </w:pPr>
      <w:r w:rsidRPr="006D3B33">
        <w:rPr>
          <w:u w:val="single"/>
        </w:rPr>
        <w:tab/>
        <w:t>L</w:t>
      </w:r>
      <w:r w:rsidRPr="006D3B33">
        <w:rPr>
          <w:u w:val="single"/>
        </w:rPr>
        <w:tab/>
      </w:r>
      <w:r w:rsidRPr="006D3B33">
        <w:tab/>
        <w:t>(b)</w:t>
      </w:r>
      <w:r w:rsidRPr="006D3B33">
        <w:tab/>
        <w:t>Salaries and wages payable</w:t>
      </w:r>
    </w:p>
    <w:p w:rsidR="003A41B5" w:rsidRPr="006D3B33" w:rsidRDefault="003A41B5" w:rsidP="003A41B5">
      <w:pPr>
        <w:pStyle w:val="BodyLarge"/>
        <w:tabs>
          <w:tab w:val="center" w:pos="360"/>
          <w:tab w:val="left" w:pos="720"/>
          <w:tab w:val="left" w:pos="980"/>
          <w:tab w:val="left" w:pos="1580"/>
        </w:tabs>
      </w:pPr>
      <w:r w:rsidRPr="006D3B33">
        <w:rPr>
          <w:u w:val="single"/>
        </w:rPr>
        <w:tab/>
        <w:t>A</w:t>
      </w:r>
      <w:r w:rsidRPr="006D3B33">
        <w:rPr>
          <w:u w:val="single"/>
        </w:rPr>
        <w:tab/>
      </w:r>
      <w:r w:rsidRPr="006D3B33">
        <w:tab/>
        <w:t>(c)</w:t>
      </w:r>
      <w:r w:rsidRPr="006D3B33">
        <w:tab/>
        <w:t>Equipment</w:t>
      </w:r>
    </w:p>
    <w:p w:rsidR="003A41B5" w:rsidRPr="006D3B33" w:rsidRDefault="003A41B5" w:rsidP="003A41B5">
      <w:pPr>
        <w:pStyle w:val="BodyLarge"/>
        <w:tabs>
          <w:tab w:val="center" w:pos="360"/>
          <w:tab w:val="left" w:pos="720"/>
          <w:tab w:val="left" w:pos="980"/>
          <w:tab w:val="left" w:pos="1580"/>
        </w:tabs>
      </w:pPr>
      <w:r w:rsidRPr="006D3B33">
        <w:rPr>
          <w:u w:val="single"/>
        </w:rPr>
        <w:tab/>
        <w:t>A</w:t>
      </w:r>
      <w:r w:rsidRPr="006D3B33">
        <w:rPr>
          <w:u w:val="single"/>
        </w:rPr>
        <w:tab/>
      </w:r>
      <w:r w:rsidRPr="006D3B33">
        <w:tab/>
        <w:t>(d)</w:t>
      </w:r>
      <w:r w:rsidRPr="006D3B33">
        <w:tab/>
        <w:t>Supplies</w:t>
      </w:r>
    </w:p>
    <w:p w:rsidR="003A41B5" w:rsidRPr="006D3B33" w:rsidRDefault="003A41B5" w:rsidP="003A41B5">
      <w:pPr>
        <w:pStyle w:val="BodyLarge"/>
        <w:tabs>
          <w:tab w:val="center" w:pos="360"/>
          <w:tab w:val="left" w:pos="720"/>
          <w:tab w:val="left" w:pos="980"/>
          <w:tab w:val="left" w:pos="1580"/>
        </w:tabs>
      </w:pPr>
      <w:r w:rsidRPr="006D3B33">
        <w:rPr>
          <w:u w:val="single"/>
        </w:rPr>
        <w:tab/>
        <w:t>SE</w:t>
      </w:r>
      <w:r w:rsidRPr="006D3B33">
        <w:rPr>
          <w:u w:val="single"/>
        </w:rPr>
        <w:tab/>
      </w:r>
      <w:r w:rsidRPr="006D3B33">
        <w:tab/>
        <w:t>(e)</w:t>
      </w:r>
      <w:r w:rsidRPr="006D3B33">
        <w:tab/>
        <w:t>Common stock</w:t>
      </w:r>
    </w:p>
    <w:p w:rsidR="003A41B5" w:rsidRPr="006D3B33" w:rsidRDefault="003A41B5" w:rsidP="003A41B5">
      <w:pPr>
        <w:pStyle w:val="BodyLarge"/>
        <w:tabs>
          <w:tab w:val="center" w:pos="360"/>
          <w:tab w:val="left" w:pos="720"/>
          <w:tab w:val="left" w:pos="980"/>
          <w:tab w:val="left" w:pos="1580"/>
        </w:tabs>
      </w:pPr>
      <w:r w:rsidRPr="006D3B33">
        <w:rPr>
          <w:u w:val="single"/>
        </w:rPr>
        <w:tab/>
        <w:t>L</w:t>
      </w:r>
      <w:r w:rsidRPr="006D3B33">
        <w:rPr>
          <w:u w:val="single"/>
        </w:rPr>
        <w:tab/>
      </w:r>
      <w:r w:rsidRPr="006D3B33">
        <w:tab/>
        <w:t>(f)</w:t>
      </w:r>
      <w:r w:rsidRPr="006D3B33">
        <w:tab/>
        <w:t>Notes payable</w:t>
      </w:r>
    </w:p>
    <w:p w:rsidR="003A41B5" w:rsidRPr="006D3B33" w:rsidRDefault="003A41B5" w:rsidP="003A41B5">
      <w:pPr>
        <w:pStyle w:val="BodyLarge"/>
        <w:tabs>
          <w:tab w:val="center" w:pos="360"/>
          <w:tab w:val="left" w:pos="720"/>
          <w:tab w:val="left" w:pos="980"/>
          <w:tab w:val="left" w:pos="158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K  Difficulty: Easy  TOT: 3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center" w:pos="360"/>
          <w:tab w:val="left" w:pos="720"/>
          <w:tab w:val="left" w:pos="980"/>
          <w:tab w:val="left" w:pos="1580"/>
        </w:tabs>
      </w:pPr>
    </w:p>
    <w:p w:rsidR="003A41B5" w:rsidRPr="006D3B33" w:rsidRDefault="003A41B5" w:rsidP="003A41B5">
      <w:pPr>
        <w:pStyle w:val="BodyLarge"/>
        <w:tabs>
          <w:tab w:val="center" w:pos="360"/>
          <w:tab w:val="left" w:pos="720"/>
          <w:tab w:val="left" w:pos="980"/>
          <w:tab w:val="left" w:pos="1580"/>
        </w:tabs>
      </w:pPr>
    </w:p>
    <w:p w:rsidR="003A41B5" w:rsidRPr="006D3B33" w:rsidRDefault="003A41B5" w:rsidP="003A41B5">
      <w:pPr>
        <w:pStyle w:val="BodyLarge"/>
        <w:tabs>
          <w:tab w:val="center" w:pos="360"/>
          <w:tab w:val="left" w:pos="720"/>
          <w:tab w:val="left" w:pos="980"/>
          <w:tab w:val="left" w:pos="1580"/>
        </w:tabs>
      </w:pPr>
      <w:r w:rsidRPr="006D3B33">
        <w:t>BRIEF EXERCISE 1.</w:t>
      </w:r>
      <w:r w:rsidR="008B0DBB" w:rsidRPr="006D3B33">
        <w:t>12</w:t>
      </w:r>
    </w:p>
    <w:p w:rsidR="003A41B5" w:rsidRPr="006D3B33" w:rsidRDefault="003A41B5" w:rsidP="003A41B5">
      <w:pPr>
        <w:pStyle w:val="BodyLarge"/>
      </w:pPr>
    </w:p>
    <w:p w:rsidR="003A41B5" w:rsidRPr="006D3B33" w:rsidRDefault="003A41B5" w:rsidP="003A41B5">
      <w:pPr>
        <w:pStyle w:val="BodyLarge"/>
        <w:tabs>
          <w:tab w:val="left" w:pos="600"/>
        </w:tabs>
      </w:pPr>
      <w:r w:rsidRPr="006D3B33">
        <w:t>(d)</w:t>
      </w:r>
      <w:r w:rsidRPr="006D3B33">
        <w:tab/>
      </w:r>
      <w:r w:rsidRPr="006D3B33">
        <w:tab/>
        <w:t>All of these are required.</w:t>
      </w:r>
    </w:p>
    <w:p w:rsidR="003A41B5" w:rsidRPr="006D3B33" w:rsidRDefault="003A41B5" w:rsidP="003A41B5">
      <w:pPr>
        <w:pStyle w:val="BodyLarge"/>
        <w:tabs>
          <w:tab w:val="left" w:pos="60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K  Difficulty: Easy  TOT: 2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8A10CA"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00"/>
        </w:tabs>
        <w:ind w:left="600" w:hanging="600"/>
        <w:jc w:val="both"/>
      </w:pPr>
    </w:p>
    <w:p w:rsidR="003A41B5" w:rsidRPr="006D3B33" w:rsidRDefault="003A41B5" w:rsidP="00222720">
      <w:pPr>
        <w:pStyle w:val="BodyLarge"/>
        <w:spacing w:line="240" w:lineRule="auto"/>
        <w:jc w:val="center"/>
        <w:rPr>
          <w:sz w:val="36"/>
          <w:szCs w:val="36"/>
        </w:rPr>
      </w:pPr>
      <w:r w:rsidRPr="006D3B33">
        <w:br w:type="page"/>
      </w:r>
      <w:r w:rsidRPr="006D3B33">
        <w:rPr>
          <w:sz w:val="36"/>
          <w:szCs w:val="36"/>
        </w:rPr>
        <w:lastRenderedPageBreak/>
        <w:t>SOLUTIONS TO DO IT! EXERCISES</w:t>
      </w:r>
    </w:p>
    <w:p w:rsidR="003A41B5" w:rsidRDefault="003A41B5" w:rsidP="003A41B5">
      <w:pPr>
        <w:pStyle w:val="BodyLarge"/>
      </w:pPr>
    </w:p>
    <w:p w:rsidR="008C0B8E" w:rsidRPr="006D3B33" w:rsidRDefault="008C0B8E" w:rsidP="003A41B5">
      <w:pPr>
        <w:pStyle w:val="BodyLarge"/>
      </w:pPr>
    </w:p>
    <w:p w:rsidR="003A41B5" w:rsidRPr="006D3B33" w:rsidRDefault="003A41B5" w:rsidP="003A41B5">
      <w:pPr>
        <w:pStyle w:val="BodyLarge"/>
      </w:pPr>
      <w:r w:rsidRPr="006D3B33">
        <w:t>DO IT! 1.1</w:t>
      </w:r>
      <w:r w:rsidR="00D652D0" w:rsidRPr="006D3B33">
        <w:t>a</w:t>
      </w:r>
    </w:p>
    <w:p w:rsidR="003A41B5" w:rsidRPr="006D3B33" w:rsidRDefault="003A41B5" w:rsidP="003A41B5">
      <w:pPr>
        <w:pStyle w:val="BodyLarge"/>
      </w:pPr>
    </w:p>
    <w:p w:rsidR="003A41B5" w:rsidRPr="006D3B33" w:rsidRDefault="003A41B5" w:rsidP="003A41B5">
      <w:pPr>
        <w:spacing w:line="320" w:lineRule="exact"/>
        <w:ind w:left="540" w:hanging="531"/>
        <w:rPr>
          <w:b/>
          <w:sz w:val="28"/>
        </w:rPr>
      </w:pPr>
      <w:r w:rsidRPr="006D3B33">
        <w:rPr>
          <w:b/>
          <w:sz w:val="28"/>
        </w:rPr>
        <w:t>(a)</w:t>
      </w:r>
      <w:r w:rsidRPr="006D3B33">
        <w:rPr>
          <w:b/>
          <w:sz w:val="28"/>
        </w:rPr>
        <w:tab/>
        <w:t>Easier to transfer ownership: corporation</w:t>
      </w:r>
    </w:p>
    <w:p w:rsidR="003A41B5" w:rsidRPr="006D3B33" w:rsidRDefault="003A41B5" w:rsidP="003A41B5">
      <w:pPr>
        <w:spacing w:line="320" w:lineRule="exact"/>
        <w:ind w:left="540" w:hanging="531"/>
        <w:rPr>
          <w:b/>
          <w:sz w:val="28"/>
        </w:rPr>
      </w:pPr>
      <w:r w:rsidRPr="006D3B33">
        <w:rPr>
          <w:b/>
          <w:sz w:val="28"/>
        </w:rPr>
        <w:t>(b)</w:t>
      </w:r>
      <w:r w:rsidRPr="006D3B33">
        <w:rPr>
          <w:b/>
          <w:sz w:val="28"/>
        </w:rPr>
        <w:tab/>
        <w:t>Easier to raise funds: corporation</w:t>
      </w:r>
    </w:p>
    <w:p w:rsidR="003A41B5" w:rsidRPr="006D3B33" w:rsidRDefault="003A41B5" w:rsidP="003A41B5">
      <w:pPr>
        <w:spacing w:line="320" w:lineRule="exact"/>
        <w:ind w:left="540" w:hanging="531"/>
        <w:rPr>
          <w:b/>
          <w:sz w:val="28"/>
        </w:rPr>
      </w:pPr>
      <w:r w:rsidRPr="006D3B33">
        <w:rPr>
          <w:b/>
          <w:sz w:val="28"/>
        </w:rPr>
        <w:t>(c)</w:t>
      </w:r>
      <w:r w:rsidRPr="006D3B33">
        <w:rPr>
          <w:b/>
          <w:sz w:val="28"/>
        </w:rPr>
        <w:tab/>
        <w:t>More owner control: sole proprietorship</w:t>
      </w:r>
    </w:p>
    <w:p w:rsidR="003A41B5" w:rsidRPr="006D3B33" w:rsidRDefault="003A41B5" w:rsidP="003A41B5">
      <w:pPr>
        <w:spacing w:line="320" w:lineRule="exact"/>
        <w:ind w:left="540" w:hanging="531"/>
        <w:rPr>
          <w:b/>
          <w:sz w:val="28"/>
        </w:rPr>
      </w:pPr>
      <w:r w:rsidRPr="006D3B33">
        <w:rPr>
          <w:b/>
          <w:sz w:val="28"/>
        </w:rPr>
        <w:t>(d)</w:t>
      </w:r>
      <w:r w:rsidRPr="006D3B33">
        <w:rPr>
          <w:b/>
          <w:sz w:val="28"/>
        </w:rPr>
        <w:tab/>
        <w:t>Tax advantages: sole proprietorship and partnership</w:t>
      </w:r>
    </w:p>
    <w:p w:rsidR="003A41B5" w:rsidRPr="006D3B33" w:rsidRDefault="003A41B5" w:rsidP="003A41B5">
      <w:pPr>
        <w:spacing w:line="320" w:lineRule="exact"/>
        <w:ind w:left="540" w:hanging="531"/>
        <w:rPr>
          <w:b/>
          <w:sz w:val="28"/>
        </w:rPr>
      </w:pPr>
      <w:r w:rsidRPr="006D3B33">
        <w:rPr>
          <w:b/>
          <w:sz w:val="28"/>
        </w:rPr>
        <w:t>(e)</w:t>
      </w:r>
      <w:r w:rsidRPr="006D3B33">
        <w:rPr>
          <w:b/>
          <w:sz w:val="28"/>
        </w:rPr>
        <w:tab/>
        <w:t>No personal legal liability: corporation</w:t>
      </w:r>
    </w:p>
    <w:p w:rsidR="003A41B5" w:rsidRPr="006D3B33" w:rsidRDefault="003A41B5" w:rsidP="003A41B5">
      <w:pPr>
        <w:spacing w:line="320" w:lineRule="exact"/>
        <w:rPr>
          <w:b/>
          <w:sz w:val="28"/>
        </w:rPr>
      </w:pPr>
    </w:p>
    <w:p w:rsidR="003A41B5" w:rsidRPr="00C00D58" w:rsidRDefault="003A41B5" w:rsidP="003A41B5">
      <w:pPr>
        <w:pStyle w:val="NoSpacing"/>
        <w:rPr>
          <w:rFonts w:ascii="Liberation Sans" w:hAnsi="Liberation Sans"/>
          <w:bC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C  Difficulty: Easy  TOT: 2 min. AACSB: </w:t>
      </w:r>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 xml:space="preserve">AICPA  </w:t>
      </w:r>
      <w:r w:rsidR="000E2DB2" w:rsidRPr="00222720">
        <w:rPr>
          <w:rFonts w:ascii="Liberation Sans" w:hAnsi="Liberation Sans"/>
          <w:sz w:val="20"/>
          <w:szCs w:val="20"/>
        </w:rPr>
        <w:t>BB</w:t>
      </w:r>
      <w:r w:rsidRPr="00222720">
        <w:rPr>
          <w:rFonts w:ascii="Liberation Sans" w:hAnsi="Liberation Sans"/>
          <w:sz w:val="20"/>
          <w:szCs w:val="20"/>
        </w:rPr>
        <w:t>:</w:t>
      </w:r>
      <w:r w:rsidRPr="00C00D58">
        <w:rPr>
          <w:rFonts w:ascii="Liberation Sans" w:hAnsi="Liberation Sans"/>
          <w:bCs/>
          <w:sz w:val="20"/>
          <w:szCs w:val="20"/>
        </w:rPr>
        <w:t xml:space="preserve"> </w:t>
      </w:r>
      <w:r w:rsidR="000E2DB2" w:rsidRPr="00222720">
        <w:rPr>
          <w:rFonts w:ascii="Liberation Sans" w:hAnsi="Liberation Sans"/>
          <w:sz w:val="20"/>
          <w:szCs w:val="20"/>
        </w:rPr>
        <w:t>Legal/Regulatory</w:t>
      </w:r>
      <w:r w:rsidR="00141DD7" w:rsidRPr="00C00D58">
        <w:rPr>
          <w:rFonts w:ascii="Liberation Sans" w:hAnsi="Liberation Sans"/>
          <w:bCs/>
          <w:sz w:val="20"/>
          <w:szCs w:val="20"/>
        </w:rPr>
        <w:t xml:space="preserve"> </w:t>
      </w:r>
      <w:r w:rsidR="00141DD7" w:rsidRPr="00222720">
        <w:rPr>
          <w:rFonts w:ascii="Liberation Sans" w:hAnsi="Liberation Sans"/>
          <w:sz w:val="20"/>
          <w:szCs w:val="20"/>
        </w:rPr>
        <w:t>Perspective</w:t>
      </w:r>
    </w:p>
    <w:p w:rsidR="003A41B5" w:rsidRPr="006D3B33" w:rsidRDefault="003A41B5" w:rsidP="003A41B5">
      <w:pPr>
        <w:spacing w:line="320" w:lineRule="exact"/>
        <w:rPr>
          <w:b/>
          <w:sz w:val="28"/>
        </w:rPr>
      </w:pPr>
    </w:p>
    <w:p w:rsidR="003A41B5" w:rsidRPr="006D3B33" w:rsidRDefault="003A41B5" w:rsidP="003A41B5">
      <w:pPr>
        <w:spacing w:line="320" w:lineRule="exact"/>
        <w:rPr>
          <w:b/>
          <w:sz w:val="28"/>
        </w:rPr>
      </w:pPr>
    </w:p>
    <w:p w:rsidR="00D652D0" w:rsidRPr="006D3B33" w:rsidRDefault="00D652D0" w:rsidP="00D652D0">
      <w:pPr>
        <w:pStyle w:val="NoSpacing"/>
        <w:rPr>
          <w:rFonts w:ascii="Liberation Sans" w:hAnsi="Liberation Sans"/>
          <w:b/>
          <w:sz w:val="28"/>
          <w:szCs w:val="28"/>
        </w:rPr>
      </w:pPr>
      <w:r w:rsidRPr="006D3B33">
        <w:rPr>
          <w:rFonts w:ascii="Liberation Sans" w:hAnsi="Liberation Sans"/>
          <w:b/>
          <w:sz w:val="28"/>
          <w:szCs w:val="28"/>
        </w:rPr>
        <w:t>DO IT! 1.1b</w:t>
      </w:r>
    </w:p>
    <w:p w:rsidR="00D652D0" w:rsidRPr="006D3B33" w:rsidRDefault="00D652D0" w:rsidP="00D652D0">
      <w:pPr>
        <w:pStyle w:val="NoSpacing"/>
        <w:rPr>
          <w:rFonts w:ascii="Liberation Sans" w:hAnsi="Liberation Sans"/>
          <w:b/>
          <w:sz w:val="28"/>
          <w:szCs w:val="28"/>
        </w:rPr>
      </w:pPr>
    </w:p>
    <w:p w:rsidR="00D652D0" w:rsidRPr="006D3B33" w:rsidRDefault="00D652D0" w:rsidP="00D86921">
      <w:pPr>
        <w:pStyle w:val="NoSpacing"/>
        <w:tabs>
          <w:tab w:val="left" w:pos="900"/>
          <w:tab w:val="left" w:pos="1440"/>
        </w:tabs>
        <w:rPr>
          <w:rFonts w:ascii="Liberation Sans" w:hAnsi="Liberation Sans"/>
          <w:b/>
          <w:sz w:val="28"/>
          <w:szCs w:val="28"/>
        </w:rPr>
      </w:pPr>
      <w:r w:rsidRPr="006D3B33">
        <w:rPr>
          <w:rFonts w:ascii="Liberation Sans" w:hAnsi="Liberation Sans"/>
          <w:b/>
          <w:sz w:val="28"/>
          <w:szCs w:val="28"/>
        </w:rPr>
        <w:t>_</w:t>
      </w:r>
      <w:r w:rsidR="00AB625D" w:rsidRPr="006D3B33">
        <w:rPr>
          <w:rFonts w:ascii="Liberation Sans" w:hAnsi="Liberation Sans"/>
          <w:b/>
          <w:sz w:val="28"/>
          <w:szCs w:val="28"/>
        </w:rPr>
        <w:t>3</w:t>
      </w:r>
      <w:r w:rsidRPr="006D3B33">
        <w:rPr>
          <w:rFonts w:ascii="Liberation Sans" w:hAnsi="Liberation Sans"/>
          <w:b/>
          <w:sz w:val="28"/>
          <w:szCs w:val="28"/>
        </w:rPr>
        <w:t>_</w:t>
      </w:r>
      <w:r w:rsidRPr="006D3B33">
        <w:rPr>
          <w:rFonts w:ascii="Liberation Sans" w:hAnsi="Liberation Sans"/>
          <w:b/>
          <w:sz w:val="28"/>
          <w:szCs w:val="28"/>
        </w:rPr>
        <w:tab/>
      </w:r>
      <w:r w:rsidR="00AB625D" w:rsidRPr="006D3B33">
        <w:rPr>
          <w:rFonts w:ascii="Liberation Sans" w:hAnsi="Liberation Sans"/>
          <w:b/>
          <w:sz w:val="28"/>
          <w:szCs w:val="28"/>
        </w:rPr>
        <w:t>(a)</w:t>
      </w:r>
      <w:r w:rsidR="00AB625D" w:rsidRPr="006D3B33">
        <w:rPr>
          <w:rFonts w:ascii="Liberation Sans" w:hAnsi="Liberation Sans"/>
          <w:b/>
          <w:sz w:val="28"/>
          <w:szCs w:val="28"/>
        </w:rPr>
        <w:tab/>
      </w:r>
      <w:r w:rsidRPr="006D3B33">
        <w:rPr>
          <w:rFonts w:ascii="Liberation Sans" w:hAnsi="Liberation Sans"/>
          <w:b/>
          <w:sz w:val="28"/>
          <w:szCs w:val="28"/>
        </w:rPr>
        <w:t>Accounting</w:t>
      </w:r>
    </w:p>
    <w:p w:rsidR="00D652D0" w:rsidRPr="006D3B33" w:rsidRDefault="00D652D0" w:rsidP="00D86921">
      <w:pPr>
        <w:pStyle w:val="NoSpacing"/>
        <w:tabs>
          <w:tab w:val="left" w:pos="900"/>
          <w:tab w:val="left" w:pos="1440"/>
        </w:tabs>
        <w:rPr>
          <w:rFonts w:ascii="Liberation Sans" w:hAnsi="Liberation Sans"/>
          <w:b/>
          <w:sz w:val="28"/>
          <w:szCs w:val="28"/>
        </w:rPr>
      </w:pPr>
      <w:r w:rsidRPr="006D3B33">
        <w:rPr>
          <w:rFonts w:ascii="Liberation Sans" w:hAnsi="Liberation Sans"/>
          <w:b/>
          <w:sz w:val="28"/>
          <w:szCs w:val="28"/>
        </w:rPr>
        <w:t>_</w:t>
      </w:r>
      <w:r w:rsidR="00AB625D" w:rsidRPr="006D3B33">
        <w:rPr>
          <w:rFonts w:ascii="Liberation Sans" w:hAnsi="Liberation Sans"/>
          <w:b/>
          <w:sz w:val="28"/>
          <w:szCs w:val="28"/>
        </w:rPr>
        <w:t>5</w:t>
      </w:r>
      <w:r w:rsidRPr="006D3B33">
        <w:rPr>
          <w:rFonts w:ascii="Liberation Sans" w:hAnsi="Liberation Sans"/>
          <w:b/>
          <w:sz w:val="28"/>
          <w:szCs w:val="28"/>
        </w:rPr>
        <w:t>_</w:t>
      </w:r>
      <w:r w:rsidRPr="006D3B33">
        <w:rPr>
          <w:rFonts w:ascii="Liberation Sans" w:hAnsi="Liberation Sans"/>
          <w:b/>
          <w:sz w:val="28"/>
          <w:szCs w:val="28"/>
        </w:rPr>
        <w:tab/>
      </w:r>
      <w:r w:rsidR="00AB625D" w:rsidRPr="006D3B33">
        <w:rPr>
          <w:rFonts w:ascii="Liberation Sans" w:hAnsi="Liberation Sans"/>
          <w:b/>
          <w:sz w:val="28"/>
          <w:szCs w:val="28"/>
        </w:rPr>
        <w:t>(b)</w:t>
      </w:r>
      <w:r w:rsidR="00AB625D" w:rsidRPr="006D3B33">
        <w:rPr>
          <w:rFonts w:ascii="Liberation Sans" w:hAnsi="Liberation Sans"/>
          <w:b/>
          <w:sz w:val="28"/>
          <w:szCs w:val="28"/>
        </w:rPr>
        <w:tab/>
      </w:r>
      <w:r w:rsidRPr="006D3B33">
        <w:rPr>
          <w:rFonts w:ascii="Liberation Sans" w:hAnsi="Liberation Sans"/>
          <w:b/>
          <w:sz w:val="28"/>
          <w:szCs w:val="28"/>
        </w:rPr>
        <w:t>Internal users of financial information</w:t>
      </w:r>
    </w:p>
    <w:p w:rsidR="00D652D0" w:rsidRPr="006D3B33" w:rsidRDefault="00D652D0" w:rsidP="00D86921">
      <w:pPr>
        <w:pStyle w:val="NoSpacing"/>
        <w:tabs>
          <w:tab w:val="left" w:pos="900"/>
          <w:tab w:val="left" w:pos="1440"/>
        </w:tabs>
        <w:rPr>
          <w:rFonts w:ascii="Liberation Sans" w:hAnsi="Liberation Sans"/>
          <w:b/>
          <w:sz w:val="28"/>
          <w:szCs w:val="28"/>
        </w:rPr>
      </w:pPr>
      <w:r w:rsidRPr="006D3B33">
        <w:rPr>
          <w:rFonts w:ascii="Liberation Sans" w:hAnsi="Liberation Sans"/>
          <w:b/>
          <w:sz w:val="28"/>
          <w:szCs w:val="28"/>
        </w:rPr>
        <w:t>_</w:t>
      </w:r>
      <w:r w:rsidR="00AB625D" w:rsidRPr="006D3B33">
        <w:rPr>
          <w:rFonts w:ascii="Liberation Sans" w:hAnsi="Liberation Sans"/>
          <w:b/>
          <w:sz w:val="28"/>
          <w:szCs w:val="28"/>
        </w:rPr>
        <w:t>2</w:t>
      </w:r>
      <w:r w:rsidRPr="006D3B33">
        <w:rPr>
          <w:rFonts w:ascii="Liberation Sans" w:hAnsi="Liberation Sans"/>
          <w:b/>
          <w:sz w:val="28"/>
          <w:szCs w:val="28"/>
        </w:rPr>
        <w:t>_</w:t>
      </w:r>
      <w:r w:rsidRPr="006D3B33">
        <w:rPr>
          <w:rFonts w:ascii="Liberation Sans" w:hAnsi="Liberation Sans"/>
          <w:b/>
          <w:sz w:val="28"/>
          <w:szCs w:val="28"/>
        </w:rPr>
        <w:tab/>
      </w:r>
      <w:r w:rsidR="00AB625D" w:rsidRPr="006D3B33">
        <w:rPr>
          <w:rFonts w:ascii="Liberation Sans" w:hAnsi="Liberation Sans"/>
          <w:b/>
          <w:sz w:val="28"/>
          <w:szCs w:val="28"/>
        </w:rPr>
        <w:t>(c)</w:t>
      </w:r>
      <w:r w:rsidR="00AB625D" w:rsidRPr="006D3B33">
        <w:rPr>
          <w:rFonts w:ascii="Liberation Sans" w:hAnsi="Liberation Sans"/>
          <w:b/>
          <w:sz w:val="28"/>
          <w:szCs w:val="28"/>
        </w:rPr>
        <w:tab/>
      </w:r>
      <w:r w:rsidRPr="006D3B33">
        <w:rPr>
          <w:rFonts w:ascii="Liberation Sans" w:hAnsi="Liberation Sans"/>
          <w:b/>
          <w:sz w:val="28"/>
          <w:szCs w:val="28"/>
        </w:rPr>
        <w:t>Element of Sarbanes</w:t>
      </w:r>
      <w:r w:rsidR="00811480" w:rsidRPr="006D3B33">
        <w:rPr>
          <w:rFonts w:ascii="Liberation Sans" w:hAnsi="Liberation Sans"/>
          <w:b/>
          <w:sz w:val="28"/>
          <w:szCs w:val="28"/>
        </w:rPr>
        <w:t>-</w:t>
      </w:r>
      <w:r w:rsidRPr="006D3B33">
        <w:rPr>
          <w:rFonts w:ascii="Liberation Sans" w:hAnsi="Liberation Sans"/>
          <w:b/>
          <w:sz w:val="28"/>
          <w:szCs w:val="28"/>
        </w:rPr>
        <w:t>Oxley Act</w:t>
      </w:r>
    </w:p>
    <w:p w:rsidR="00D652D0" w:rsidRPr="006D3B33" w:rsidRDefault="00D652D0" w:rsidP="00D86921">
      <w:pPr>
        <w:pStyle w:val="NoSpacing"/>
        <w:tabs>
          <w:tab w:val="left" w:pos="900"/>
          <w:tab w:val="left" w:pos="1440"/>
        </w:tabs>
        <w:rPr>
          <w:rFonts w:ascii="Liberation Sans" w:hAnsi="Liberation Sans"/>
          <w:b/>
          <w:sz w:val="28"/>
          <w:szCs w:val="28"/>
        </w:rPr>
      </w:pPr>
      <w:r w:rsidRPr="006D3B33">
        <w:rPr>
          <w:rFonts w:ascii="Liberation Sans" w:hAnsi="Liberation Sans"/>
          <w:b/>
          <w:sz w:val="28"/>
          <w:szCs w:val="28"/>
        </w:rPr>
        <w:t>_</w:t>
      </w:r>
      <w:r w:rsidR="00AB625D" w:rsidRPr="006D3B33">
        <w:rPr>
          <w:rFonts w:ascii="Liberation Sans" w:hAnsi="Liberation Sans"/>
          <w:b/>
          <w:sz w:val="28"/>
          <w:szCs w:val="28"/>
        </w:rPr>
        <w:t>1</w:t>
      </w:r>
      <w:r w:rsidRPr="006D3B33">
        <w:rPr>
          <w:rFonts w:ascii="Liberation Sans" w:hAnsi="Liberation Sans"/>
          <w:b/>
          <w:sz w:val="28"/>
          <w:szCs w:val="28"/>
        </w:rPr>
        <w:t>_</w:t>
      </w:r>
      <w:r w:rsidRPr="006D3B33">
        <w:rPr>
          <w:rFonts w:ascii="Liberation Sans" w:hAnsi="Liberation Sans"/>
          <w:b/>
          <w:sz w:val="28"/>
          <w:szCs w:val="28"/>
        </w:rPr>
        <w:tab/>
      </w:r>
      <w:r w:rsidR="00AB625D" w:rsidRPr="006D3B33">
        <w:rPr>
          <w:rFonts w:ascii="Liberation Sans" w:hAnsi="Liberation Sans"/>
          <w:b/>
          <w:sz w:val="28"/>
          <w:szCs w:val="28"/>
        </w:rPr>
        <w:t>(d)</w:t>
      </w:r>
      <w:r w:rsidR="00AB625D" w:rsidRPr="006D3B33">
        <w:rPr>
          <w:rFonts w:ascii="Liberation Sans" w:hAnsi="Liberation Sans"/>
          <w:b/>
          <w:sz w:val="28"/>
          <w:szCs w:val="28"/>
        </w:rPr>
        <w:tab/>
      </w:r>
      <w:r w:rsidRPr="006D3B33">
        <w:rPr>
          <w:rFonts w:ascii="Liberation Sans" w:hAnsi="Liberation Sans"/>
          <w:b/>
          <w:sz w:val="28"/>
          <w:szCs w:val="28"/>
        </w:rPr>
        <w:t>External users of financial information</w:t>
      </w:r>
    </w:p>
    <w:p w:rsidR="00D652D0" w:rsidRPr="006D3B33" w:rsidRDefault="00D652D0" w:rsidP="00D86921">
      <w:pPr>
        <w:pStyle w:val="NoSpacing"/>
        <w:tabs>
          <w:tab w:val="left" w:pos="900"/>
          <w:tab w:val="left" w:pos="1440"/>
        </w:tabs>
        <w:rPr>
          <w:rFonts w:ascii="Liberation Sans" w:hAnsi="Liberation Sans"/>
          <w:b/>
          <w:sz w:val="28"/>
          <w:szCs w:val="28"/>
        </w:rPr>
      </w:pPr>
      <w:r w:rsidRPr="006D3B33">
        <w:rPr>
          <w:rFonts w:ascii="Liberation Sans" w:hAnsi="Liberation Sans"/>
          <w:b/>
          <w:sz w:val="28"/>
          <w:szCs w:val="28"/>
        </w:rPr>
        <w:t>_</w:t>
      </w:r>
      <w:r w:rsidR="00AB625D" w:rsidRPr="006D3B33">
        <w:rPr>
          <w:rFonts w:ascii="Liberation Sans" w:hAnsi="Liberation Sans"/>
          <w:b/>
          <w:sz w:val="28"/>
          <w:szCs w:val="28"/>
        </w:rPr>
        <w:t>4</w:t>
      </w:r>
      <w:r w:rsidRPr="006D3B33">
        <w:rPr>
          <w:rFonts w:ascii="Liberation Sans" w:hAnsi="Liberation Sans"/>
          <w:b/>
          <w:sz w:val="28"/>
          <w:szCs w:val="28"/>
        </w:rPr>
        <w:t>_</w:t>
      </w:r>
      <w:r w:rsidRPr="006D3B33">
        <w:rPr>
          <w:rFonts w:ascii="Liberation Sans" w:hAnsi="Liberation Sans"/>
          <w:b/>
          <w:sz w:val="28"/>
          <w:szCs w:val="28"/>
        </w:rPr>
        <w:tab/>
      </w:r>
      <w:r w:rsidR="00AB625D" w:rsidRPr="006D3B33">
        <w:rPr>
          <w:rFonts w:ascii="Liberation Sans" w:hAnsi="Liberation Sans"/>
          <w:b/>
          <w:sz w:val="28"/>
          <w:szCs w:val="28"/>
        </w:rPr>
        <w:t>(e)</w:t>
      </w:r>
      <w:r w:rsidR="00AB625D" w:rsidRPr="006D3B33">
        <w:rPr>
          <w:rFonts w:ascii="Liberation Sans" w:hAnsi="Liberation Sans"/>
          <w:b/>
          <w:sz w:val="28"/>
          <w:szCs w:val="28"/>
        </w:rPr>
        <w:tab/>
      </w:r>
      <w:r w:rsidRPr="006D3B33">
        <w:rPr>
          <w:rFonts w:ascii="Liberation Sans" w:hAnsi="Liberation Sans"/>
          <w:b/>
          <w:sz w:val="28"/>
          <w:szCs w:val="28"/>
        </w:rPr>
        <w:t>Steps in solving an ethical dilemma</w:t>
      </w:r>
    </w:p>
    <w:p w:rsidR="00D652D0" w:rsidRPr="006D3B33" w:rsidRDefault="00D652D0" w:rsidP="00D652D0">
      <w:pPr>
        <w:pStyle w:val="NoSpacing"/>
        <w:tabs>
          <w:tab w:val="left" w:pos="900"/>
        </w:tabs>
        <w:rPr>
          <w:rFonts w:ascii="Liberation Sans" w:hAnsi="Liberation Sans"/>
          <w:b/>
          <w:sz w:val="28"/>
          <w:szCs w:val="28"/>
        </w:rPr>
      </w:pPr>
    </w:p>
    <w:p w:rsidR="00D652D0" w:rsidRPr="00222720" w:rsidRDefault="00D652D0" w:rsidP="00D652D0">
      <w:pPr>
        <w:pStyle w:val="NoSpacing"/>
        <w:tabs>
          <w:tab w:val="left" w:pos="900"/>
        </w:tabs>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w:t>
      </w:r>
      <w:r w:rsidR="0004294F" w:rsidRPr="00222720">
        <w:rPr>
          <w:rFonts w:ascii="Liberation Sans" w:hAnsi="Liberation Sans"/>
          <w:sz w:val="20"/>
          <w:szCs w:val="20"/>
        </w:rPr>
        <w:t xml:space="preserve">C  </w:t>
      </w:r>
      <w:r w:rsidRPr="00222720">
        <w:rPr>
          <w:rFonts w:ascii="Liberation Sans" w:hAnsi="Liberation Sans"/>
          <w:sz w:val="20"/>
          <w:szCs w:val="20"/>
        </w:rPr>
        <w:t xml:space="preserve">Difficulty: Easy  TOT:  2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D652D0" w:rsidRPr="006D3B33" w:rsidRDefault="00D652D0" w:rsidP="003A41B5">
      <w:pPr>
        <w:spacing w:line="320" w:lineRule="exact"/>
        <w:rPr>
          <w:b/>
          <w:sz w:val="28"/>
        </w:rPr>
      </w:pPr>
    </w:p>
    <w:p w:rsidR="003A41B5" w:rsidRPr="006D3B33" w:rsidRDefault="003A41B5" w:rsidP="003A41B5">
      <w:pPr>
        <w:spacing w:line="320" w:lineRule="exact"/>
        <w:rPr>
          <w:b/>
          <w:sz w:val="28"/>
        </w:rPr>
      </w:pPr>
      <w:r w:rsidRPr="006D3B33">
        <w:rPr>
          <w:b/>
          <w:sz w:val="28"/>
        </w:rPr>
        <w:t>DO IT! 1.2</w:t>
      </w:r>
    </w:p>
    <w:p w:rsidR="003A41B5" w:rsidRPr="006D3B33" w:rsidRDefault="003A41B5" w:rsidP="003A41B5">
      <w:pPr>
        <w:spacing w:line="320" w:lineRule="exact"/>
        <w:rPr>
          <w:b/>
          <w:sz w:val="28"/>
        </w:rPr>
      </w:pPr>
    </w:p>
    <w:p w:rsidR="003A41B5" w:rsidRPr="006D3B33" w:rsidRDefault="003A41B5" w:rsidP="003A41B5">
      <w:pPr>
        <w:spacing w:line="320" w:lineRule="exact"/>
        <w:ind w:left="540" w:hanging="531"/>
        <w:rPr>
          <w:b/>
          <w:sz w:val="28"/>
        </w:rPr>
      </w:pPr>
      <w:r w:rsidRPr="006D3B33">
        <w:rPr>
          <w:b/>
          <w:sz w:val="28"/>
        </w:rPr>
        <w:t>(a)</w:t>
      </w:r>
      <w:r w:rsidRPr="006D3B33">
        <w:rPr>
          <w:b/>
          <w:sz w:val="28"/>
        </w:rPr>
        <w:tab/>
        <w:t xml:space="preserve">Issuance of ownership shares </w:t>
      </w:r>
      <w:r w:rsidRPr="006D3B33">
        <w:rPr>
          <w:b/>
          <w:sz w:val="28"/>
        </w:rPr>
        <w:tab/>
        <w:t>is classified as common stock.</w:t>
      </w:r>
    </w:p>
    <w:p w:rsidR="003A41B5" w:rsidRPr="006D3B33" w:rsidRDefault="003A41B5" w:rsidP="003A41B5">
      <w:pPr>
        <w:spacing w:line="320" w:lineRule="exact"/>
        <w:ind w:left="540" w:hanging="531"/>
        <w:rPr>
          <w:b/>
          <w:sz w:val="28"/>
        </w:rPr>
      </w:pPr>
      <w:r w:rsidRPr="006D3B33">
        <w:rPr>
          <w:b/>
          <w:sz w:val="28"/>
        </w:rPr>
        <w:t>(b)</w:t>
      </w:r>
      <w:r w:rsidRPr="006D3B33">
        <w:rPr>
          <w:b/>
          <w:sz w:val="28"/>
        </w:rPr>
        <w:tab/>
        <w:t>Land purchased is classified as an asset.</w:t>
      </w:r>
    </w:p>
    <w:p w:rsidR="003A41B5" w:rsidRPr="006D3B33" w:rsidRDefault="003A41B5" w:rsidP="003A41B5">
      <w:pPr>
        <w:spacing w:line="320" w:lineRule="exact"/>
        <w:ind w:left="540" w:hanging="531"/>
        <w:rPr>
          <w:b/>
          <w:sz w:val="28"/>
        </w:rPr>
      </w:pPr>
      <w:r w:rsidRPr="006D3B33">
        <w:rPr>
          <w:b/>
          <w:sz w:val="28"/>
        </w:rPr>
        <w:t>(c)</w:t>
      </w:r>
      <w:r w:rsidRPr="006D3B33">
        <w:rPr>
          <w:b/>
          <w:sz w:val="28"/>
        </w:rPr>
        <w:tab/>
        <w:t>Amounts owed to suppliers are classified as liabilities.</w:t>
      </w:r>
    </w:p>
    <w:p w:rsidR="003A41B5" w:rsidRPr="006D3B33" w:rsidRDefault="003A41B5" w:rsidP="003A41B5">
      <w:pPr>
        <w:spacing w:line="320" w:lineRule="exact"/>
        <w:ind w:left="540" w:hanging="531"/>
        <w:rPr>
          <w:b/>
          <w:sz w:val="28"/>
        </w:rPr>
      </w:pPr>
      <w:r w:rsidRPr="006D3B33">
        <w:rPr>
          <w:b/>
          <w:sz w:val="28"/>
        </w:rPr>
        <w:t>(d)</w:t>
      </w:r>
      <w:r w:rsidRPr="006D3B33">
        <w:rPr>
          <w:b/>
          <w:sz w:val="28"/>
        </w:rPr>
        <w:tab/>
        <w:t>Bonds payable are classified as liabilities.</w:t>
      </w:r>
    </w:p>
    <w:p w:rsidR="003A41B5" w:rsidRPr="006D3B33" w:rsidRDefault="003A41B5" w:rsidP="003A41B5">
      <w:pPr>
        <w:spacing w:line="320" w:lineRule="exact"/>
        <w:ind w:left="540" w:hanging="531"/>
        <w:rPr>
          <w:b/>
          <w:sz w:val="28"/>
        </w:rPr>
      </w:pPr>
      <w:r w:rsidRPr="006D3B33">
        <w:rPr>
          <w:b/>
          <w:sz w:val="28"/>
        </w:rPr>
        <w:t>(e)</w:t>
      </w:r>
      <w:r w:rsidRPr="006D3B33">
        <w:rPr>
          <w:b/>
          <w:sz w:val="28"/>
        </w:rPr>
        <w:tab/>
        <w:t xml:space="preserve">Amount </w:t>
      </w:r>
      <w:r w:rsidR="005F03BA" w:rsidRPr="006D3B33">
        <w:rPr>
          <w:b/>
          <w:sz w:val="28"/>
        </w:rPr>
        <w:t xml:space="preserve">recorded </w:t>
      </w:r>
      <w:r w:rsidRPr="006D3B33">
        <w:rPr>
          <w:b/>
          <w:sz w:val="28"/>
        </w:rPr>
        <w:t>from selling a product is classified as revenue.</w:t>
      </w:r>
    </w:p>
    <w:p w:rsidR="003A41B5" w:rsidRPr="006D3B33" w:rsidRDefault="003A41B5" w:rsidP="003A41B5">
      <w:pPr>
        <w:spacing w:line="320" w:lineRule="exact"/>
        <w:ind w:left="540" w:hanging="531"/>
        <w:rPr>
          <w:b/>
          <w:sz w:val="28"/>
        </w:rPr>
      </w:pPr>
      <w:r w:rsidRPr="006D3B33">
        <w:rPr>
          <w:b/>
          <w:sz w:val="28"/>
        </w:rPr>
        <w:t>(f)</w:t>
      </w:r>
      <w:r w:rsidRPr="006D3B33">
        <w:rPr>
          <w:b/>
          <w:sz w:val="28"/>
        </w:rPr>
        <w:tab/>
        <w:t>Cost of advertising is classified as expense.</w:t>
      </w:r>
    </w:p>
    <w:p w:rsidR="003A41B5" w:rsidRPr="006D3B33" w:rsidRDefault="003A41B5" w:rsidP="003A41B5">
      <w:pPr>
        <w:spacing w:line="320" w:lineRule="exact"/>
        <w:rPr>
          <w:b/>
          <w:sz w:val="28"/>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2  BT</w:t>
      </w:r>
      <w:proofErr w:type="gramEnd"/>
      <w:r w:rsidRPr="00222720">
        <w:rPr>
          <w:rFonts w:ascii="Liberation Sans" w:hAnsi="Liberation Sans"/>
          <w:sz w:val="20"/>
          <w:szCs w:val="20"/>
        </w:rPr>
        <w:t xml:space="preserve">: K  Difficulty: Easy  TOT: 2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spacing w:line="320" w:lineRule="exact"/>
        <w:rPr>
          <w:b/>
          <w:sz w:val="28"/>
        </w:rPr>
      </w:pPr>
    </w:p>
    <w:p w:rsidR="003A41B5" w:rsidRPr="006D3B33" w:rsidRDefault="003A41B5"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D652D0" w:rsidRPr="006D3B33" w:rsidRDefault="00D652D0" w:rsidP="003A41B5">
      <w:pPr>
        <w:spacing w:line="320" w:lineRule="exact"/>
        <w:rPr>
          <w:b/>
          <w:sz w:val="28"/>
        </w:rPr>
      </w:pPr>
    </w:p>
    <w:p w:rsidR="003A41B5" w:rsidRPr="006D3B33" w:rsidRDefault="005A2A18" w:rsidP="003A41B5">
      <w:pPr>
        <w:spacing w:line="320" w:lineRule="exact"/>
        <w:rPr>
          <w:b/>
          <w:sz w:val="28"/>
        </w:rPr>
      </w:pPr>
      <w:r w:rsidRPr="006D3B33">
        <w:rPr>
          <w:b/>
          <w:sz w:val="28"/>
        </w:rPr>
        <w:br w:type="page"/>
      </w:r>
      <w:r w:rsidR="003A41B5" w:rsidRPr="006D3B33">
        <w:rPr>
          <w:b/>
          <w:sz w:val="28"/>
        </w:rPr>
        <w:lastRenderedPageBreak/>
        <w:t>DO IT! 1.3a</w:t>
      </w:r>
    </w:p>
    <w:p w:rsidR="003A41B5" w:rsidRPr="006D3B33" w:rsidRDefault="003A41B5" w:rsidP="003A41B5">
      <w:pPr>
        <w:spacing w:line="320" w:lineRule="exact"/>
        <w:rPr>
          <w:b/>
          <w:sz w:val="28"/>
        </w:rPr>
      </w:pPr>
    </w:p>
    <w:p w:rsidR="003A41B5" w:rsidRPr="006D3B33" w:rsidRDefault="003A41B5" w:rsidP="003A41B5">
      <w:pPr>
        <w:spacing w:line="320" w:lineRule="exact"/>
        <w:jc w:val="center"/>
        <w:rPr>
          <w:b/>
          <w:sz w:val="28"/>
        </w:rPr>
      </w:pPr>
      <w:r w:rsidRPr="006D3B33">
        <w:rPr>
          <w:b/>
          <w:sz w:val="28"/>
        </w:rPr>
        <w:t>GRAY CORPORATION</w:t>
      </w:r>
    </w:p>
    <w:p w:rsidR="003A41B5" w:rsidRPr="006D3B33" w:rsidRDefault="003A41B5" w:rsidP="003A41B5">
      <w:pPr>
        <w:spacing w:line="320" w:lineRule="exact"/>
        <w:jc w:val="center"/>
        <w:rPr>
          <w:b/>
          <w:sz w:val="28"/>
        </w:rPr>
      </w:pPr>
      <w:r w:rsidRPr="006D3B33">
        <w:rPr>
          <w:b/>
          <w:sz w:val="28"/>
        </w:rPr>
        <w:t>Income Statement</w:t>
      </w:r>
    </w:p>
    <w:p w:rsidR="003A41B5" w:rsidRPr="006D3B33" w:rsidRDefault="003A41B5" w:rsidP="003A41B5">
      <w:pPr>
        <w:spacing w:line="320" w:lineRule="exact"/>
        <w:jc w:val="center"/>
        <w:rPr>
          <w:b/>
          <w:sz w:val="28"/>
        </w:rPr>
      </w:pPr>
      <w:r w:rsidRPr="006D3B33">
        <w:rPr>
          <w:b/>
          <w:sz w:val="28"/>
        </w:rPr>
        <w:t xml:space="preserve">For the Year Ended December 31, </w:t>
      </w:r>
      <w:r w:rsidR="00B93A48" w:rsidRPr="006D3B33">
        <w:rPr>
          <w:b/>
          <w:sz w:val="28"/>
        </w:rPr>
        <w:t>2027</w:t>
      </w:r>
    </w:p>
    <w:p w:rsidR="003A41B5" w:rsidRPr="006D3B33" w:rsidRDefault="003A41B5" w:rsidP="003A41B5">
      <w:pPr>
        <w:tabs>
          <w:tab w:val="right" w:pos="9963"/>
        </w:tabs>
        <w:spacing w:after="100" w:line="140" w:lineRule="exact"/>
        <w:rPr>
          <w:b/>
          <w:sz w:val="28"/>
          <w:u w:val="single"/>
        </w:rPr>
      </w:pPr>
      <w:r w:rsidRPr="006D3B33">
        <w:rPr>
          <w:b/>
          <w:sz w:val="28"/>
          <w:u w:val="single"/>
        </w:rPr>
        <w:tab/>
      </w:r>
    </w:p>
    <w:p w:rsidR="003A41B5" w:rsidRPr="006D3B33" w:rsidRDefault="003A41B5" w:rsidP="003A41B5">
      <w:pPr>
        <w:spacing w:line="320" w:lineRule="exact"/>
        <w:rPr>
          <w:b/>
          <w:sz w:val="28"/>
        </w:rPr>
      </w:pPr>
      <w:r w:rsidRPr="006D3B33">
        <w:rPr>
          <w:b/>
          <w:sz w:val="28"/>
        </w:rPr>
        <w:t xml:space="preserve">Revenues </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ab/>
        <w:t>Service revenue</w:t>
      </w:r>
      <w:r w:rsidRPr="006D3B33">
        <w:rPr>
          <w:b/>
          <w:sz w:val="28"/>
        </w:rPr>
        <w:tab/>
      </w:r>
      <w:r w:rsidRPr="006D3B33">
        <w:rPr>
          <w:b/>
          <w:sz w:val="28"/>
        </w:rPr>
        <w:tab/>
      </w:r>
      <w:r w:rsidRPr="006D3B33">
        <w:rPr>
          <w:b/>
          <w:sz w:val="28"/>
        </w:rPr>
        <w:tab/>
        <w:t>$25,000</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Expenses</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ab/>
        <w:t>Rent expense</w:t>
      </w:r>
      <w:r w:rsidRPr="006D3B33">
        <w:rPr>
          <w:b/>
          <w:sz w:val="28"/>
        </w:rPr>
        <w:tab/>
      </w:r>
      <w:r w:rsidRPr="006D3B33">
        <w:rPr>
          <w:b/>
          <w:sz w:val="28"/>
        </w:rPr>
        <w:tab/>
        <w:t>$10,000</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ab/>
        <w:t>Advertising expense</w:t>
      </w:r>
      <w:r w:rsidRPr="006D3B33">
        <w:rPr>
          <w:b/>
          <w:sz w:val="28"/>
        </w:rPr>
        <w:tab/>
      </w:r>
      <w:r w:rsidRPr="006D3B33">
        <w:rPr>
          <w:b/>
          <w:sz w:val="28"/>
        </w:rPr>
        <w:tab/>
        <w:t>4,000</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ab/>
        <w:t>Supplies expense</w:t>
      </w:r>
      <w:r w:rsidRPr="006D3B33">
        <w:rPr>
          <w:b/>
          <w:sz w:val="28"/>
        </w:rPr>
        <w:tab/>
      </w:r>
      <w:r w:rsidRPr="006D3B33">
        <w:rPr>
          <w:b/>
          <w:sz w:val="28"/>
        </w:rPr>
        <w:tab/>
      </w:r>
      <w:r w:rsidRPr="006D3B33">
        <w:rPr>
          <w:b/>
          <w:sz w:val="28"/>
          <w:u w:val="single"/>
        </w:rPr>
        <w:t>    1,700</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ab/>
      </w:r>
      <w:r w:rsidRPr="006D3B33">
        <w:rPr>
          <w:b/>
          <w:sz w:val="28"/>
        </w:rPr>
        <w:tab/>
        <w:t>Total expenses</w:t>
      </w:r>
      <w:r w:rsidRPr="006D3B33">
        <w:rPr>
          <w:b/>
          <w:sz w:val="28"/>
        </w:rPr>
        <w:tab/>
      </w:r>
      <w:r w:rsidRPr="006D3B33">
        <w:rPr>
          <w:b/>
          <w:sz w:val="28"/>
        </w:rPr>
        <w:tab/>
      </w:r>
      <w:r w:rsidRPr="006D3B33">
        <w:rPr>
          <w:b/>
          <w:sz w:val="28"/>
        </w:rPr>
        <w:tab/>
      </w:r>
      <w:r w:rsidRPr="006D3B33">
        <w:rPr>
          <w:b/>
          <w:sz w:val="28"/>
          <w:u w:val="single"/>
        </w:rPr>
        <w:t>  15,700</w:t>
      </w: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Net income</w:t>
      </w:r>
      <w:r w:rsidRPr="006D3B33">
        <w:rPr>
          <w:b/>
          <w:sz w:val="28"/>
        </w:rPr>
        <w:tab/>
      </w:r>
      <w:r w:rsidRPr="006D3B33">
        <w:rPr>
          <w:b/>
          <w:sz w:val="28"/>
        </w:rPr>
        <w:tab/>
      </w:r>
      <w:r w:rsidRPr="006D3B33">
        <w:rPr>
          <w:b/>
          <w:sz w:val="28"/>
        </w:rPr>
        <w:tab/>
      </w:r>
      <w:proofErr w:type="gramStart"/>
      <w:r w:rsidRPr="006D3B33">
        <w:rPr>
          <w:b/>
          <w:sz w:val="28"/>
          <w:u w:val="double"/>
        </w:rPr>
        <w:t>$  9,300</w:t>
      </w:r>
      <w:proofErr w:type="gramEnd"/>
    </w:p>
    <w:p w:rsidR="003A41B5" w:rsidRPr="006D3B33" w:rsidRDefault="003A41B5" w:rsidP="003A41B5">
      <w:pPr>
        <w:spacing w:line="320" w:lineRule="exact"/>
        <w:rPr>
          <w:b/>
          <w:sz w:val="28"/>
        </w:rPr>
      </w:pPr>
    </w:p>
    <w:p w:rsidR="003A41B5" w:rsidRPr="006D3B33" w:rsidRDefault="003A41B5" w:rsidP="0023279E">
      <w:pPr>
        <w:spacing w:line="240" w:lineRule="auto"/>
        <w:rPr>
          <w:b/>
          <w:sz w:val="20"/>
        </w:rPr>
      </w:pPr>
      <w:r w:rsidRPr="006D3B33">
        <w:rPr>
          <w:b/>
          <w:sz w:val="20"/>
        </w:rPr>
        <w:t>[Serv. rev.</w:t>
      </w:r>
      <w:r w:rsidR="004E70C6">
        <w:rPr>
          <w:b/>
          <w:sz w:val="20"/>
        </w:rPr>
        <w:t xml:space="preserve"> </w:t>
      </w:r>
      <w:r w:rsidRPr="006D3B33">
        <w:rPr>
          <w:b/>
          <w:sz w:val="20"/>
        </w:rPr>
        <w:t>– Tot. expenses = Net inc. or (loss)]</w:t>
      </w:r>
    </w:p>
    <w:p w:rsidR="003A41B5" w:rsidRPr="006D3B33" w:rsidRDefault="003A41B5" w:rsidP="0023279E">
      <w:pPr>
        <w:spacing w:line="240" w:lineRule="auto"/>
        <w:rPr>
          <w:b/>
          <w:sz w:val="20"/>
        </w:rPr>
      </w:pPr>
      <w:r w:rsidRPr="006D3B33">
        <w:rPr>
          <w:b/>
          <w:sz w:val="20"/>
        </w:rPr>
        <w:t>[$25,000 – ($10,000 + $4,000 + $1,700) = $9,300]</w:t>
      </w:r>
    </w:p>
    <w:p w:rsidR="005A2A18" w:rsidRPr="006D3B33" w:rsidRDefault="005A2A18" w:rsidP="003A41B5">
      <w:pPr>
        <w:spacing w:line="320" w:lineRule="exact"/>
        <w:rPr>
          <w:b/>
          <w:sz w:val="28"/>
        </w:rPr>
      </w:pPr>
    </w:p>
    <w:p w:rsidR="003A41B5" w:rsidRPr="006D3B33" w:rsidRDefault="003A41B5" w:rsidP="003A41B5">
      <w:pPr>
        <w:spacing w:line="320" w:lineRule="exact"/>
        <w:rPr>
          <w:b/>
          <w:sz w:val="28"/>
        </w:rPr>
      </w:pPr>
    </w:p>
    <w:p w:rsidR="003A41B5" w:rsidRPr="006D3B33" w:rsidRDefault="003A41B5" w:rsidP="003A41B5">
      <w:pPr>
        <w:spacing w:line="320" w:lineRule="exact"/>
        <w:jc w:val="center"/>
        <w:rPr>
          <w:b/>
          <w:sz w:val="28"/>
        </w:rPr>
      </w:pPr>
      <w:r w:rsidRPr="006D3B33">
        <w:rPr>
          <w:b/>
          <w:sz w:val="28"/>
        </w:rPr>
        <w:t>GRAY CORPORATION</w:t>
      </w:r>
    </w:p>
    <w:p w:rsidR="003A41B5" w:rsidRPr="006D3B33" w:rsidRDefault="003A41B5" w:rsidP="003A41B5">
      <w:pPr>
        <w:spacing w:line="320" w:lineRule="exact"/>
        <w:jc w:val="center"/>
        <w:rPr>
          <w:b/>
          <w:sz w:val="28"/>
        </w:rPr>
      </w:pPr>
      <w:r w:rsidRPr="006D3B33">
        <w:rPr>
          <w:b/>
          <w:sz w:val="28"/>
        </w:rPr>
        <w:t>Retained Earnings Statement</w:t>
      </w:r>
    </w:p>
    <w:p w:rsidR="003A41B5" w:rsidRPr="006D3B33" w:rsidRDefault="003A41B5" w:rsidP="003A41B5">
      <w:pPr>
        <w:spacing w:line="320" w:lineRule="exact"/>
        <w:jc w:val="center"/>
        <w:rPr>
          <w:b/>
          <w:sz w:val="28"/>
        </w:rPr>
      </w:pPr>
      <w:r w:rsidRPr="006D3B33">
        <w:rPr>
          <w:b/>
          <w:sz w:val="28"/>
        </w:rPr>
        <w:t xml:space="preserve">For the Year Ended December 31, </w:t>
      </w:r>
      <w:r w:rsidR="00B93A48" w:rsidRPr="006D3B33">
        <w:rPr>
          <w:b/>
          <w:sz w:val="28"/>
        </w:rPr>
        <w:t>2027</w:t>
      </w:r>
    </w:p>
    <w:p w:rsidR="003A41B5" w:rsidRPr="006D3B33" w:rsidRDefault="003A41B5" w:rsidP="003A41B5">
      <w:pPr>
        <w:tabs>
          <w:tab w:val="right" w:pos="9963"/>
        </w:tabs>
        <w:spacing w:after="140" w:line="140" w:lineRule="exact"/>
        <w:rPr>
          <w:b/>
          <w:sz w:val="28"/>
          <w:u w:val="single"/>
        </w:rPr>
      </w:pPr>
      <w:r w:rsidRPr="006D3B33">
        <w:rPr>
          <w:b/>
          <w:sz w:val="28"/>
          <w:u w:val="single"/>
        </w:rPr>
        <w:tab/>
      </w:r>
    </w:p>
    <w:p w:rsidR="003A41B5" w:rsidRPr="006D3B33" w:rsidRDefault="003A41B5" w:rsidP="003A41B5">
      <w:pPr>
        <w:tabs>
          <w:tab w:val="left" w:pos="576"/>
          <w:tab w:val="left" w:pos="1413"/>
          <w:tab w:val="right" w:leader="dot" w:pos="6624"/>
          <w:tab w:val="right" w:pos="8064"/>
          <w:tab w:val="right" w:pos="9720"/>
        </w:tabs>
        <w:spacing w:line="320" w:lineRule="exact"/>
        <w:rPr>
          <w:b/>
          <w:sz w:val="28"/>
        </w:rPr>
      </w:pPr>
      <w:r w:rsidRPr="006D3B33">
        <w:rPr>
          <w:b/>
          <w:sz w:val="28"/>
        </w:rPr>
        <w:t>Retained earnings, January 1</w:t>
      </w:r>
      <w:r w:rsidRPr="006D3B33">
        <w:rPr>
          <w:b/>
          <w:sz w:val="28"/>
        </w:rPr>
        <w:tab/>
      </w:r>
      <w:r w:rsidRPr="006D3B33">
        <w:rPr>
          <w:b/>
          <w:sz w:val="28"/>
        </w:rPr>
        <w:tab/>
      </w:r>
      <w:r w:rsidRPr="006D3B33">
        <w:rPr>
          <w:b/>
          <w:sz w:val="28"/>
        </w:rPr>
        <w:tab/>
      </w:r>
      <w:proofErr w:type="gramStart"/>
      <w:r w:rsidRPr="006D3B33">
        <w:rPr>
          <w:b/>
          <w:sz w:val="28"/>
        </w:rPr>
        <w:t>$  –</w:t>
      </w:r>
      <w:proofErr w:type="gramEnd"/>
      <w:r w:rsidRPr="006D3B33">
        <w:rPr>
          <w:b/>
          <w:sz w:val="28"/>
        </w:rPr>
        <w:t>0–</w:t>
      </w:r>
    </w:p>
    <w:p w:rsidR="003A41B5" w:rsidRPr="006D3B33" w:rsidRDefault="003A41B5" w:rsidP="003A41B5">
      <w:pPr>
        <w:tabs>
          <w:tab w:val="left" w:pos="576"/>
          <w:tab w:val="left" w:pos="909"/>
          <w:tab w:val="right" w:leader="dot" w:pos="6624"/>
          <w:tab w:val="right" w:pos="8064"/>
          <w:tab w:val="right" w:pos="9828"/>
        </w:tabs>
        <w:spacing w:line="320" w:lineRule="exact"/>
        <w:rPr>
          <w:b/>
          <w:sz w:val="28"/>
        </w:rPr>
      </w:pPr>
      <w:r w:rsidRPr="006D3B33">
        <w:rPr>
          <w:b/>
          <w:sz w:val="28"/>
        </w:rPr>
        <w:t xml:space="preserve">Add: </w:t>
      </w:r>
      <w:r w:rsidRPr="006D3B33">
        <w:rPr>
          <w:b/>
          <w:sz w:val="28"/>
        </w:rPr>
        <w:tab/>
        <w:t>Net income</w:t>
      </w:r>
      <w:r w:rsidRPr="006D3B33">
        <w:rPr>
          <w:b/>
          <w:sz w:val="28"/>
        </w:rPr>
        <w:tab/>
      </w:r>
      <w:r w:rsidRPr="006D3B33">
        <w:rPr>
          <w:b/>
          <w:sz w:val="28"/>
        </w:rPr>
        <w:tab/>
      </w:r>
      <w:r w:rsidRPr="006D3B33">
        <w:rPr>
          <w:b/>
          <w:sz w:val="28"/>
        </w:rPr>
        <w:tab/>
      </w:r>
      <w:r w:rsidRPr="006D3B33">
        <w:rPr>
          <w:b/>
          <w:sz w:val="28"/>
          <w:u w:val="single"/>
        </w:rPr>
        <w:t xml:space="preserve">  9,300</w:t>
      </w:r>
    </w:p>
    <w:p w:rsidR="003A41B5" w:rsidRPr="006D3B33" w:rsidRDefault="003A41B5" w:rsidP="003A41B5">
      <w:pPr>
        <w:tabs>
          <w:tab w:val="left" w:pos="576"/>
          <w:tab w:val="right" w:pos="9828"/>
        </w:tabs>
        <w:spacing w:line="320" w:lineRule="exact"/>
        <w:rPr>
          <w:b/>
          <w:sz w:val="28"/>
        </w:rPr>
      </w:pPr>
      <w:r w:rsidRPr="006D3B33">
        <w:rPr>
          <w:b/>
          <w:sz w:val="28"/>
        </w:rPr>
        <w:tab/>
      </w:r>
      <w:r w:rsidRPr="006D3B33">
        <w:rPr>
          <w:b/>
          <w:sz w:val="28"/>
        </w:rPr>
        <w:tab/>
        <w:t>9,3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Less:  Dividends</w:t>
      </w:r>
      <w:r w:rsidRPr="006D3B33">
        <w:rPr>
          <w:b/>
          <w:sz w:val="28"/>
        </w:rPr>
        <w:tab/>
      </w:r>
      <w:r w:rsidRPr="006D3B33">
        <w:rPr>
          <w:b/>
          <w:sz w:val="28"/>
        </w:rPr>
        <w:tab/>
      </w:r>
      <w:r w:rsidRPr="006D3B33">
        <w:rPr>
          <w:b/>
          <w:sz w:val="28"/>
        </w:rPr>
        <w:tab/>
      </w:r>
      <w:r w:rsidRPr="006D3B33">
        <w:rPr>
          <w:b/>
          <w:sz w:val="28"/>
          <w:u w:val="single"/>
        </w:rPr>
        <w:t>  2,5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Retained earnings, December 31</w:t>
      </w:r>
      <w:r w:rsidRPr="006D3B33">
        <w:rPr>
          <w:b/>
          <w:sz w:val="28"/>
        </w:rPr>
        <w:tab/>
      </w:r>
      <w:r w:rsidRPr="006D3B33">
        <w:rPr>
          <w:b/>
          <w:sz w:val="28"/>
        </w:rPr>
        <w:tab/>
      </w:r>
      <w:r w:rsidRPr="006D3B33">
        <w:rPr>
          <w:b/>
          <w:sz w:val="28"/>
        </w:rPr>
        <w:tab/>
      </w:r>
      <w:r w:rsidRPr="006D3B33">
        <w:rPr>
          <w:b/>
          <w:sz w:val="28"/>
          <w:u w:val="double"/>
        </w:rPr>
        <w:t>$6,800</w:t>
      </w:r>
    </w:p>
    <w:p w:rsidR="003A41B5" w:rsidRPr="006D3B33" w:rsidRDefault="003A41B5" w:rsidP="003A41B5">
      <w:pPr>
        <w:tabs>
          <w:tab w:val="left" w:pos="2160"/>
        </w:tabs>
        <w:spacing w:line="320" w:lineRule="exact"/>
        <w:rPr>
          <w:b/>
          <w:sz w:val="20"/>
        </w:rPr>
      </w:pPr>
    </w:p>
    <w:p w:rsidR="003A41B5" w:rsidRPr="006D3B33" w:rsidRDefault="003A41B5" w:rsidP="0023279E">
      <w:pPr>
        <w:tabs>
          <w:tab w:val="left" w:pos="2160"/>
        </w:tabs>
        <w:spacing w:line="240" w:lineRule="auto"/>
        <w:rPr>
          <w:b/>
          <w:sz w:val="20"/>
        </w:rPr>
      </w:pPr>
      <w:r w:rsidRPr="006D3B33">
        <w:rPr>
          <w:b/>
          <w:sz w:val="20"/>
        </w:rPr>
        <w:t>(Beg.</w:t>
      </w:r>
      <w:r w:rsidRPr="006D3B33" w:rsidDel="00AC6496">
        <w:rPr>
          <w:b/>
          <w:sz w:val="20"/>
        </w:rPr>
        <w:t xml:space="preserve"> </w:t>
      </w:r>
      <w:r w:rsidRPr="006D3B33">
        <w:rPr>
          <w:b/>
          <w:sz w:val="20"/>
        </w:rPr>
        <w:t xml:space="preserve">ret. earn. </w:t>
      </w:r>
      <w:r w:rsidR="004A6EC3" w:rsidRPr="006D3B33">
        <w:rPr>
          <w:b/>
          <w:sz w:val="20"/>
        </w:rPr>
        <w:t>+ Net inc. – Div.</w:t>
      </w:r>
      <w:r w:rsidR="004E70C6">
        <w:rPr>
          <w:b/>
          <w:sz w:val="20"/>
        </w:rPr>
        <w:t xml:space="preserve"> </w:t>
      </w:r>
      <w:r w:rsidRPr="006D3B33">
        <w:rPr>
          <w:b/>
          <w:sz w:val="20"/>
        </w:rPr>
        <w:t>= End. ret. earn.)</w:t>
      </w:r>
    </w:p>
    <w:p w:rsidR="003A41B5" w:rsidRPr="006D3B33" w:rsidRDefault="003A41B5" w:rsidP="0023279E">
      <w:pPr>
        <w:tabs>
          <w:tab w:val="left" w:pos="2160"/>
        </w:tabs>
        <w:spacing w:line="240" w:lineRule="auto"/>
        <w:rPr>
          <w:b/>
          <w:sz w:val="20"/>
        </w:rPr>
      </w:pPr>
      <w:r w:rsidRPr="006D3B33">
        <w:rPr>
          <w:b/>
          <w:sz w:val="20"/>
        </w:rPr>
        <w:t xml:space="preserve">($0 + $9,300 </w:t>
      </w:r>
      <w:r w:rsidR="002375F0" w:rsidRPr="006D3B33">
        <w:rPr>
          <w:b/>
          <w:sz w:val="20"/>
        </w:rPr>
        <w:t>–</w:t>
      </w:r>
      <w:r w:rsidRPr="006D3B33">
        <w:rPr>
          <w:b/>
          <w:sz w:val="20"/>
        </w:rPr>
        <w:t xml:space="preserve"> $2,500 = $6,800)</w:t>
      </w:r>
    </w:p>
    <w:p w:rsidR="003A41B5" w:rsidRPr="006D3B33" w:rsidRDefault="003A41B5"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5A2A18" w:rsidRPr="006D3B33" w:rsidRDefault="005A2A18" w:rsidP="003A41B5">
      <w:pPr>
        <w:tabs>
          <w:tab w:val="left" w:pos="2160"/>
        </w:tabs>
        <w:spacing w:line="320" w:lineRule="exact"/>
        <w:rPr>
          <w:b/>
          <w:sz w:val="20"/>
        </w:rPr>
      </w:pPr>
    </w:p>
    <w:p w:rsidR="005A2A18" w:rsidRPr="006D3B33" w:rsidRDefault="005A2A18"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3A41B5">
      <w:pPr>
        <w:tabs>
          <w:tab w:val="left" w:pos="2160"/>
        </w:tabs>
        <w:spacing w:line="320" w:lineRule="exact"/>
        <w:rPr>
          <w:b/>
          <w:sz w:val="20"/>
        </w:rPr>
      </w:pPr>
    </w:p>
    <w:p w:rsidR="00D652D0" w:rsidRPr="006D3B33" w:rsidRDefault="00D652D0" w:rsidP="00D652D0">
      <w:pPr>
        <w:spacing w:line="320" w:lineRule="exact"/>
        <w:rPr>
          <w:b/>
          <w:sz w:val="28"/>
        </w:rPr>
      </w:pPr>
      <w:r w:rsidRPr="006D3B33">
        <w:rPr>
          <w:b/>
          <w:sz w:val="28"/>
        </w:rPr>
        <w:lastRenderedPageBreak/>
        <w:t>DO IT! 1.3a (Continued)</w:t>
      </w:r>
    </w:p>
    <w:p w:rsidR="00D652D0" w:rsidRPr="006D3B33" w:rsidRDefault="00D652D0" w:rsidP="003A41B5">
      <w:pPr>
        <w:tabs>
          <w:tab w:val="left" w:pos="2160"/>
        </w:tabs>
        <w:spacing w:line="320" w:lineRule="exact"/>
        <w:rPr>
          <w:b/>
          <w:sz w:val="20"/>
        </w:rPr>
      </w:pPr>
    </w:p>
    <w:p w:rsidR="003A41B5" w:rsidRPr="006D3B33" w:rsidRDefault="003A41B5" w:rsidP="003A41B5">
      <w:pPr>
        <w:tabs>
          <w:tab w:val="left" w:pos="2160"/>
        </w:tabs>
        <w:spacing w:line="320" w:lineRule="exact"/>
        <w:jc w:val="center"/>
        <w:rPr>
          <w:b/>
          <w:sz w:val="28"/>
        </w:rPr>
      </w:pPr>
      <w:r w:rsidRPr="006D3B33">
        <w:rPr>
          <w:b/>
          <w:sz w:val="28"/>
        </w:rPr>
        <w:t>GRAY CORPORATION</w:t>
      </w:r>
    </w:p>
    <w:p w:rsidR="003A41B5" w:rsidRPr="006D3B33" w:rsidRDefault="003A41B5" w:rsidP="003A41B5">
      <w:pPr>
        <w:tabs>
          <w:tab w:val="left" w:pos="2160"/>
        </w:tabs>
        <w:spacing w:line="320" w:lineRule="exact"/>
        <w:jc w:val="center"/>
        <w:rPr>
          <w:b/>
          <w:sz w:val="28"/>
        </w:rPr>
      </w:pPr>
      <w:r w:rsidRPr="006D3B33">
        <w:rPr>
          <w:b/>
          <w:sz w:val="28"/>
        </w:rPr>
        <w:t>Balance Sheet</w:t>
      </w:r>
    </w:p>
    <w:p w:rsidR="003A41B5" w:rsidRPr="006D3B33" w:rsidRDefault="003A41B5" w:rsidP="003A41B5">
      <w:pPr>
        <w:tabs>
          <w:tab w:val="left" w:pos="2160"/>
        </w:tabs>
        <w:spacing w:line="320" w:lineRule="exact"/>
        <w:jc w:val="center"/>
        <w:rPr>
          <w:b/>
          <w:sz w:val="28"/>
        </w:rPr>
      </w:pPr>
      <w:r w:rsidRPr="006D3B33">
        <w:rPr>
          <w:b/>
          <w:sz w:val="28"/>
        </w:rPr>
        <w:t xml:space="preserve">December 31, </w:t>
      </w:r>
      <w:r w:rsidR="00B93A48" w:rsidRPr="006D3B33">
        <w:rPr>
          <w:b/>
          <w:sz w:val="28"/>
        </w:rPr>
        <w:t>2027</w:t>
      </w:r>
    </w:p>
    <w:p w:rsidR="003A41B5" w:rsidRPr="006D3B33" w:rsidRDefault="003A41B5" w:rsidP="003A41B5">
      <w:pPr>
        <w:tabs>
          <w:tab w:val="right" w:pos="9963"/>
        </w:tabs>
        <w:spacing w:after="140" w:line="140" w:lineRule="exact"/>
        <w:rPr>
          <w:b/>
          <w:sz w:val="28"/>
          <w:u w:val="single"/>
        </w:rPr>
      </w:pPr>
      <w:r w:rsidRPr="006D3B33">
        <w:rPr>
          <w:b/>
          <w:sz w:val="28"/>
          <w:u w:val="single"/>
        </w:rPr>
        <w:tab/>
      </w:r>
    </w:p>
    <w:p w:rsidR="003A41B5" w:rsidRPr="006D3B33" w:rsidRDefault="003A41B5" w:rsidP="003A41B5">
      <w:pPr>
        <w:tabs>
          <w:tab w:val="left" w:pos="2160"/>
        </w:tabs>
        <w:spacing w:line="320" w:lineRule="exact"/>
        <w:jc w:val="center"/>
        <w:rPr>
          <w:b/>
          <w:sz w:val="28"/>
          <w:u w:val="single"/>
        </w:rPr>
      </w:pPr>
      <w:r w:rsidRPr="006D3B33">
        <w:rPr>
          <w:b/>
          <w:sz w:val="28"/>
          <w:u w:val="single"/>
        </w:rPr>
        <w:t>Assets</w:t>
      </w:r>
    </w:p>
    <w:p w:rsidR="003A41B5" w:rsidRPr="006D3B33" w:rsidRDefault="003A41B5" w:rsidP="003A41B5">
      <w:pPr>
        <w:tabs>
          <w:tab w:val="left" w:pos="2160"/>
        </w:tabs>
        <w:spacing w:line="320" w:lineRule="exact"/>
        <w:rPr>
          <w:b/>
          <w:sz w:val="28"/>
        </w:rPr>
      </w:pPr>
    </w:p>
    <w:p w:rsidR="003A41B5" w:rsidRPr="006D3B33" w:rsidRDefault="003A41B5" w:rsidP="003A41B5">
      <w:pPr>
        <w:tabs>
          <w:tab w:val="right" w:leader="dot" w:pos="6624"/>
          <w:tab w:val="right" w:pos="8064"/>
          <w:tab w:val="right" w:pos="9828"/>
        </w:tabs>
        <w:spacing w:line="320" w:lineRule="exact"/>
        <w:rPr>
          <w:b/>
          <w:sz w:val="28"/>
        </w:rPr>
      </w:pPr>
      <w:r w:rsidRPr="006D3B33">
        <w:rPr>
          <w:b/>
          <w:sz w:val="28"/>
        </w:rPr>
        <w:t>Cash</w:t>
      </w:r>
      <w:r w:rsidRPr="006D3B33">
        <w:rPr>
          <w:b/>
          <w:sz w:val="28"/>
        </w:rPr>
        <w:tab/>
      </w:r>
      <w:r w:rsidRPr="006D3B33">
        <w:rPr>
          <w:b/>
          <w:sz w:val="28"/>
        </w:rPr>
        <w:tab/>
      </w:r>
      <w:r w:rsidRPr="006D3B33">
        <w:rPr>
          <w:b/>
          <w:sz w:val="28"/>
        </w:rPr>
        <w:tab/>
      </w:r>
      <w:proofErr w:type="gramStart"/>
      <w:r w:rsidRPr="006D3B33">
        <w:rPr>
          <w:b/>
          <w:sz w:val="28"/>
        </w:rPr>
        <w:t>$  3,100</w:t>
      </w:r>
      <w:proofErr w:type="gramEnd"/>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ccounts receivable</w:t>
      </w:r>
      <w:r w:rsidRPr="006D3B33">
        <w:rPr>
          <w:b/>
          <w:sz w:val="28"/>
        </w:rPr>
        <w:tab/>
      </w:r>
      <w:r w:rsidRPr="006D3B33">
        <w:rPr>
          <w:b/>
          <w:sz w:val="28"/>
        </w:rPr>
        <w:tab/>
      </w:r>
      <w:r w:rsidRPr="006D3B33">
        <w:rPr>
          <w:b/>
          <w:sz w:val="28"/>
        </w:rPr>
        <w:tab/>
        <w:t>2,000</w:t>
      </w:r>
    </w:p>
    <w:p w:rsidR="003A41B5" w:rsidRPr="006D3B33" w:rsidRDefault="003A41B5" w:rsidP="003A41B5">
      <w:pPr>
        <w:tabs>
          <w:tab w:val="left" w:pos="576"/>
          <w:tab w:val="right" w:leader="dot" w:pos="6624"/>
          <w:tab w:val="right" w:pos="8064"/>
          <w:tab w:val="right" w:pos="9828"/>
        </w:tabs>
        <w:spacing w:line="320" w:lineRule="exact"/>
        <w:rPr>
          <w:b/>
          <w:sz w:val="28"/>
        </w:rPr>
      </w:pPr>
      <w:r w:rsidRPr="006D3B33">
        <w:rPr>
          <w:b/>
          <w:sz w:val="28"/>
        </w:rPr>
        <w:t>Supplies</w:t>
      </w:r>
      <w:r w:rsidRPr="006D3B33">
        <w:rPr>
          <w:b/>
          <w:sz w:val="28"/>
        </w:rPr>
        <w:tab/>
      </w:r>
      <w:r w:rsidRPr="006D3B33">
        <w:rPr>
          <w:b/>
          <w:sz w:val="28"/>
        </w:rPr>
        <w:tab/>
      </w:r>
      <w:r w:rsidRPr="006D3B33">
        <w:rPr>
          <w:b/>
          <w:sz w:val="28"/>
        </w:rPr>
        <w:tab/>
        <w:t>1,9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Equipment</w:t>
      </w:r>
      <w:r w:rsidRPr="006D3B33">
        <w:rPr>
          <w:b/>
          <w:sz w:val="28"/>
        </w:rPr>
        <w:tab/>
      </w:r>
      <w:r w:rsidRPr="006D3B33">
        <w:rPr>
          <w:b/>
          <w:sz w:val="28"/>
        </w:rPr>
        <w:tab/>
      </w:r>
      <w:r w:rsidRPr="006D3B33">
        <w:rPr>
          <w:b/>
          <w:sz w:val="28"/>
        </w:rPr>
        <w:tab/>
      </w:r>
      <w:r w:rsidRPr="006D3B33">
        <w:rPr>
          <w:b/>
          <w:sz w:val="28"/>
          <w:u w:val="single"/>
        </w:rPr>
        <w:t>  26,8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Total assets</w:t>
      </w:r>
      <w:r w:rsidRPr="006D3B33">
        <w:rPr>
          <w:b/>
          <w:sz w:val="28"/>
        </w:rPr>
        <w:tab/>
      </w:r>
      <w:r w:rsidRPr="006D3B33">
        <w:rPr>
          <w:b/>
          <w:sz w:val="28"/>
        </w:rPr>
        <w:tab/>
      </w:r>
      <w:r w:rsidRPr="006D3B33">
        <w:rPr>
          <w:b/>
          <w:sz w:val="28"/>
        </w:rPr>
        <w:tab/>
      </w:r>
      <w:r w:rsidRPr="006D3B33">
        <w:rPr>
          <w:b/>
          <w:sz w:val="28"/>
          <w:u w:val="double"/>
        </w:rPr>
        <w:t>$33,800</w:t>
      </w:r>
    </w:p>
    <w:p w:rsidR="003A41B5" w:rsidRPr="006D3B33" w:rsidRDefault="003A41B5" w:rsidP="003A41B5">
      <w:pPr>
        <w:tabs>
          <w:tab w:val="left" w:pos="3600"/>
        </w:tabs>
        <w:spacing w:line="320" w:lineRule="exact"/>
        <w:rPr>
          <w:b/>
          <w:sz w:val="28"/>
        </w:rPr>
      </w:pPr>
    </w:p>
    <w:p w:rsidR="003A41B5" w:rsidRPr="006D3B33" w:rsidRDefault="003A41B5" w:rsidP="003A41B5">
      <w:pPr>
        <w:tabs>
          <w:tab w:val="left" w:pos="2160"/>
          <w:tab w:val="left" w:pos="3600"/>
        </w:tabs>
        <w:spacing w:line="320" w:lineRule="exact"/>
        <w:jc w:val="center"/>
        <w:rPr>
          <w:b/>
          <w:sz w:val="28"/>
          <w:u w:val="single"/>
        </w:rPr>
      </w:pPr>
      <w:r w:rsidRPr="006D3B33">
        <w:rPr>
          <w:b/>
          <w:sz w:val="28"/>
          <w:u w:val="single"/>
        </w:rPr>
        <w:t>Liabilities and Stockholders’ Equity</w:t>
      </w:r>
    </w:p>
    <w:p w:rsidR="003A41B5" w:rsidRPr="006D3B33" w:rsidRDefault="003A41B5" w:rsidP="003A41B5">
      <w:pPr>
        <w:tabs>
          <w:tab w:val="left" w:pos="2160"/>
          <w:tab w:val="left" w:pos="3600"/>
        </w:tabs>
        <w:spacing w:line="320" w:lineRule="exact"/>
        <w:rPr>
          <w:b/>
          <w:sz w:val="28"/>
        </w:rPr>
      </w:pPr>
    </w:p>
    <w:p w:rsidR="003A41B5" w:rsidRPr="006D3B33" w:rsidRDefault="003A41B5" w:rsidP="003A41B5">
      <w:pPr>
        <w:tabs>
          <w:tab w:val="left" w:pos="576"/>
          <w:tab w:val="left" w:pos="1413"/>
          <w:tab w:val="right" w:leader="dot" w:pos="6210"/>
          <w:tab w:val="right" w:pos="8064"/>
          <w:tab w:val="right" w:pos="9828"/>
        </w:tabs>
        <w:spacing w:line="320" w:lineRule="exact"/>
        <w:rPr>
          <w:b/>
          <w:sz w:val="28"/>
        </w:rPr>
      </w:pPr>
      <w:r w:rsidRPr="006D3B33">
        <w:rPr>
          <w:b/>
          <w:sz w:val="28"/>
        </w:rPr>
        <w:t>Liabilities</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t>Notes payable</w:t>
      </w:r>
      <w:r w:rsidRPr="006D3B33">
        <w:rPr>
          <w:b/>
          <w:sz w:val="28"/>
        </w:rPr>
        <w:tab/>
      </w:r>
      <w:r w:rsidRPr="006D3B33">
        <w:rPr>
          <w:b/>
          <w:sz w:val="28"/>
        </w:rPr>
        <w:tab/>
      </w:r>
      <w:proofErr w:type="gramStart"/>
      <w:r w:rsidRPr="006D3B33">
        <w:rPr>
          <w:b/>
          <w:sz w:val="28"/>
        </w:rPr>
        <w:t>$  7,000</w:t>
      </w:r>
      <w:proofErr w:type="gramEnd"/>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t>Account payable</w:t>
      </w:r>
      <w:r w:rsidRPr="006D3B33">
        <w:rPr>
          <w:b/>
          <w:sz w:val="28"/>
        </w:rPr>
        <w:tab/>
      </w:r>
      <w:r w:rsidRPr="006D3B33">
        <w:rPr>
          <w:b/>
          <w:sz w:val="28"/>
        </w:rPr>
        <w:tab/>
      </w:r>
      <w:r w:rsidRPr="006D3B33">
        <w:rPr>
          <w:b/>
          <w:sz w:val="28"/>
          <w:u w:val="single"/>
        </w:rPr>
        <w:t>    5,0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r>
      <w:r w:rsidRPr="006D3B33">
        <w:rPr>
          <w:b/>
          <w:sz w:val="28"/>
        </w:rPr>
        <w:tab/>
        <w:t>Total liabilities</w:t>
      </w:r>
      <w:r w:rsidRPr="006D3B33">
        <w:rPr>
          <w:b/>
          <w:sz w:val="28"/>
        </w:rPr>
        <w:tab/>
      </w:r>
      <w:r w:rsidRPr="006D3B33">
        <w:rPr>
          <w:b/>
          <w:sz w:val="28"/>
        </w:rPr>
        <w:tab/>
      </w:r>
      <w:r w:rsidRPr="006D3B33">
        <w:rPr>
          <w:b/>
          <w:sz w:val="28"/>
        </w:rPr>
        <w:tab/>
        <w:t>$12,000</w:t>
      </w:r>
    </w:p>
    <w:p w:rsidR="003A41B5" w:rsidRPr="006D3B33" w:rsidRDefault="00811480" w:rsidP="003A41B5">
      <w:pPr>
        <w:tabs>
          <w:tab w:val="left" w:pos="576"/>
          <w:tab w:val="left" w:pos="1413"/>
          <w:tab w:val="right" w:leader="dot" w:pos="6624"/>
          <w:tab w:val="right" w:pos="8064"/>
          <w:tab w:val="right" w:pos="9828"/>
        </w:tabs>
        <w:spacing w:line="320" w:lineRule="exact"/>
        <w:rPr>
          <w:b/>
          <w:sz w:val="28"/>
        </w:rPr>
      </w:pPr>
      <w:r w:rsidRPr="006D3B33">
        <w:rPr>
          <w:b/>
          <w:sz w:val="28"/>
        </w:rPr>
        <w:t xml:space="preserve">Stockholders’ </w:t>
      </w:r>
      <w:r w:rsidR="003A41B5" w:rsidRPr="006D3B33">
        <w:rPr>
          <w:b/>
          <w:sz w:val="28"/>
        </w:rPr>
        <w:t>equity</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t>Common stock</w:t>
      </w:r>
      <w:r w:rsidRPr="006D3B33">
        <w:rPr>
          <w:b/>
          <w:sz w:val="28"/>
        </w:rPr>
        <w:tab/>
      </w:r>
      <w:r w:rsidRPr="006D3B33">
        <w:rPr>
          <w:b/>
          <w:sz w:val="28"/>
        </w:rPr>
        <w:tab/>
        <w:t>15,0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t>Retained earnings</w:t>
      </w:r>
      <w:r w:rsidRPr="006D3B33">
        <w:rPr>
          <w:b/>
          <w:sz w:val="28"/>
        </w:rPr>
        <w:tab/>
      </w:r>
      <w:r w:rsidRPr="006D3B33">
        <w:rPr>
          <w:b/>
          <w:sz w:val="28"/>
        </w:rPr>
        <w:tab/>
      </w:r>
      <w:r w:rsidRPr="006D3B33">
        <w:rPr>
          <w:b/>
          <w:sz w:val="28"/>
          <w:u w:val="single"/>
        </w:rPr>
        <w:t xml:space="preserve">  6,8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ab/>
      </w:r>
      <w:r w:rsidRPr="006D3B33">
        <w:rPr>
          <w:b/>
          <w:sz w:val="28"/>
        </w:rPr>
        <w:tab/>
        <w:t>Total stockholders’ equity</w:t>
      </w:r>
      <w:r w:rsidRPr="006D3B33">
        <w:rPr>
          <w:b/>
          <w:sz w:val="28"/>
        </w:rPr>
        <w:tab/>
      </w:r>
      <w:r w:rsidRPr="006D3B33">
        <w:rPr>
          <w:b/>
          <w:sz w:val="28"/>
        </w:rPr>
        <w:tab/>
      </w:r>
      <w:r w:rsidRPr="006D3B33">
        <w:rPr>
          <w:b/>
          <w:sz w:val="28"/>
        </w:rPr>
        <w:tab/>
      </w:r>
      <w:r w:rsidRPr="006D3B33">
        <w:rPr>
          <w:b/>
          <w:sz w:val="28"/>
          <w:u w:val="single"/>
        </w:rPr>
        <w:t>  21,800</w:t>
      </w:r>
    </w:p>
    <w:p w:rsidR="003A41B5" w:rsidRPr="006D3B33" w:rsidRDefault="003A41B5" w:rsidP="003A41B5">
      <w:pPr>
        <w:tabs>
          <w:tab w:val="left" w:pos="576"/>
          <w:tab w:val="left" w:pos="1413"/>
          <w:tab w:val="right" w:leader="dot" w:pos="6624"/>
          <w:tab w:val="right" w:pos="8064"/>
          <w:tab w:val="right" w:pos="9828"/>
        </w:tabs>
        <w:spacing w:line="320" w:lineRule="exact"/>
        <w:rPr>
          <w:b/>
          <w:sz w:val="28"/>
        </w:rPr>
      </w:pPr>
      <w:r w:rsidRPr="006D3B33">
        <w:rPr>
          <w:b/>
          <w:sz w:val="28"/>
        </w:rPr>
        <w:t xml:space="preserve">Total liabilities and </w:t>
      </w:r>
      <w:r w:rsidR="00811480" w:rsidRPr="006D3B33">
        <w:rPr>
          <w:b/>
          <w:sz w:val="28"/>
        </w:rPr>
        <w:t xml:space="preserve">stockholders’ </w:t>
      </w:r>
      <w:r w:rsidRPr="006D3B33">
        <w:rPr>
          <w:b/>
          <w:sz w:val="28"/>
        </w:rPr>
        <w:t>equity</w:t>
      </w:r>
      <w:r w:rsidRPr="006D3B33">
        <w:rPr>
          <w:b/>
          <w:sz w:val="28"/>
        </w:rPr>
        <w:tab/>
      </w:r>
      <w:r w:rsidRPr="006D3B33">
        <w:rPr>
          <w:b/>
          <w:sz w:val="28"/>
        </w:rPr>
        <w:tab/>
      </w:r>
      <w:r w:rsidRPr="006D3B33">
        <w:rPr>
          <w:b/>
          <w:sz w:val="28"/>
        </w:rPr>
        <w:tab/>
      </w:r>
      <w:r w:rsidRPr="006D3B33">
        <w:rPr>
          <w:b/>
          <w:sz w:val="28"/>
          <w:u w:val="double"/>
        </w:rPr>
        <w:t>$33,800</w:t>
      </w:r>
    </w:p>
    <w:p w:rsidR="003A41B5" w:rsidRPr="006D3B33" w:rsidRDefault="003A41B5" w:rsidP="00381482">
      <w:pPr>
        <w:tabs>
          <w:tab w:val="left" w:pos="2160"/>
          <w:tab w:val="left" w:pos="3600"/>
        </w:tabs>
        <w:spacing w:before="120" w:line="320" w:lineRule="exact"/>
        <w:rPr>
          <w:b/>
          <w:sz w:val="20"/>
        </w:rPr>
      </w:pPr>
      <w:r w:rsidRPr="006D3B33">
        <w:rPr>
          <w:b/>
          <w:sz w:val="20"/>
        </w:rPr>
        <w:t xml:space="preserve">(Assets = </w:t>
      </w:r>
      <w:proofErr w:type="spellStart"/>
      <w:r w:rsidRPr="006D3B33">
        <w:rPr>
          <w:b/>
          <w:sz w:val="20"/>
        </w:rPr>
        <w:t>Liabl</w:t>
      </w:r>
      <w:proofErr w:type="spellEnd"/>
      <w:r w:rsidRPr="006D3B33">
        <w:rPr>
          <w:b/>
          <w:sz w:val="20"/>
        </w:rPr>
        <w:t>. + SE)</w:t>
      </w:r>
    </w:p>
    <w:p w:rsidR="003A41B5" w:rsidRDefault="003A41B5" w:rsidP="0023279E">
      <w:pPr>
        <w:tabs>
          <w:tab w:val="left" w:pos="2160"/>
          <w:tab w:val="left" w:pos="3600"/>
        </w:tabs>
        <w:spacing w:line="240" w:lineRule="auto"/>
        <w:rPr>
          <w:b/>
          <w:sz w:val="20"/>
        </w:rPr>
      </w:pPr>
      <w:r w:rsidRPr="006D3B33">
        <w:rPr>
          <w:b/>
          <w:sz w:val="20"/>
        </w:rPr>
        <w:t>[($3,100 + $2,000 + $1,900 + $26,800) = (($7,000 + $5,000) + ($15,000 + $6,800))]</w:t>
      </w:r>
    </w:p>
    <w:p w:rsidR="00C00D58" w:rsidRPr="006D3B33" w:rsidRDefault="00C00D58" w:rsidP="0023279E">
      <w:pPr>
        <w:tabs>
          <w:tab w:val="left" w:pos="2160"/>
          <w:tab w:val="left" w:pos="3600"/>
        </w:tabs>
        <w:spacing w:line="240" w:lineRule="auto"/>
        <w:rPr>
          <w:b/>
          <w:sz w:val="20"/>
        </w:rPr>
      </w:pPr>
    </w:p>
    <w:p w:rsidR="003A41B5" w:rsidRPr="00222720" w:rsidRDefault="003A41B5" w:rsidP="0023279E">
      <w:pPr>
        <w:pStyle w:val="NoSpacing"/>
        <w:rPr>
          <w:sz w:val="28"/>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Hard  TOT: 1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tabs>
          <w:tab w:val="left" w:pos="2160"/>
          <w:tab w:val="left" w:pos="3600"/>
        </w:tabs>
        <w:spacing w:line="320" w:lineRule="exact"/>
        <w:rPr>
          <w:b/>
          <w:sz w:val="28"/>
        </w:rPr>
      </w:pPr>
      <w:r w:rsidRPr="006D3B33">
        <w:rPr>
          <w:b/>
          <w:sz w:val="28"/>
        </w:rPr>
        <w:br w:type="page"/>
      </w:r>
      <w:r w:rsidRPr="006D3B33">
        <w:rPr>
          <w:b/>
          <w:sz w:val="28"/>
        </w:rPr>
        <w:lastRenderedPageBreak/>
        <w:t>DO IT! 1.3b</w:t>
      </w:r>
    </w:p>
    <w:p w:rsidR="003A41B5" w:rsidRPr="006D3B33" w:rsidRDefault="003A41B5" w:rsidP="003A41B5">
      <w:pPr>
        <w:tabs>
          <w:tab w:val="left" w:pos="2160"/>
          <w:tab w:val="left" w:pos="3600"/>
        </w:tabs>
        <w:spacing w:line="320" w:lineRule="exact"/>
        <w:rPr>
          <w:b/>
          <w:sz w:val="28"/>
        </w:rPr>
      </w:pPr>
    </w:p>
    <w:p w:rsidR="003A41B5" w:rsidRPr="006D3B33" w:rsidRDefault="003A41B5" w:rsidP="003A41B5">
      <w:pPr>
        <w:spacing w:line="320" w:lineRule="exact"/>
        <w:ind w:left="531" w:hanging="522"/>
        <w:rPr>
          <w:b/>
          <w:sz w:val="28"/>
        </w:rPr>
      </w:pPr>
      <w:r w:rsidRPr="006D3B33">
        <w:rPr>
          <w:b/>
          <w:sz w:val="28"/>
        </w:rPr>
        <w:t>(a)</w:t>
      </w:r>
      <w:r w:rsidRPr="006D3B33">
        <w:rPr>
          <w:b/>
          <w:sz w:val="28"/>
        </w:rPr>
        <w:tab/>
        <w:t>Description of ability to pay near-term obligations: MD&amp;A</w:t>
      </w:r>
    </w:p>
    <w:p w:rsidR="003A41B5" w:rsidRPr="006D3B33" w:rsidRDefault="003A41B5" w:rsidP="003A41B5">
      <w:pPr>
        <w:spacing w:line="320" w:lineRule="exact"/>
        <w:ind w:left="531" w:hanging="522"/>
        <w:rPr>
          <w:b/>
          <w:sz w:val="28"/>
        </w:rPr>
      </w:pPr>
      <w:r w:rsidRPr="006D3B33">
        <w:rPr>
          <w:b/>
          <w:sz w:val="28"/>
        </w:rPr>
        <w:t>(b)</w:t>
      </w:r>
      <w:r w:rsidRPr="006D3B33">
        <w:rPr>
          <w:b/>
          <w:sz w:val="28"/>
        </w:rPr>
        <w:tab/>
        <w:t>Unqualified opinion: auditor’s report</w:t>
      </w:r>
    </w:p>
    <w:p w:rsidR="003A41B5" w:rsidRPr="006D3B33" w:rsidRDefault="003A41B5" w:rsidP="003A41B5">
      <w:pPr>
        <w:spacing w:line="320" w:lineRule="exact"/>
        <w:ind w:left="531" w:hanging="522"/>
        <w:rPr>
          <w:b/>
          <w:sz w:val="28"/>
        </w:rPr>
      </w:pPr>
      <w:r w:rsidRPr="006D3B33">
        <w:rPr>
          <w:b/>
          <w:sz w:val="28"/>
        </w:rPr>
        <w:t>(c)</w:t>
      </w:r>
      <w:r w:rsidRPr="006D3B33">
        <w:rPr>
          <w:b/>
          <w:sz w:val="28"/>
        </w:rPr>
        <w:tab/>
        <w:t>Details concerning liabilities, too voluminous to be included in the statements: notes</w:t>
      </w:r>
      <w:r w:rsidR="004A6EC3" w:rsidRPr="006D3B33">
        <w:rPr>
          <w:b/>
          <w:sz w:val="28"/>
        </w:rPr>
        <w:t xml:space="preserve"> to the financial statements</w:t>
      </w:r>
    </w:p>
    <w:p w:rsidR="003A41B5" w:rsidRPr="006D3B33" w:rsidRDefault="003A41B5" w:rsidP="003A41B5">
      <w:pPr>
        <w:spacing w:line="320" w:lineRule="exact"/>
        <w:ind w:left="531" w:hanging="522"/>
        <w:rPr>
          <w:b/>
          <w:sz w:val="28"/>
        </w:rPr>
      </w:pPr>
      <w:r w:rsidRPr="006D3B33">
        <w:rPr>
          <w:b/>
          <w:sz w:val="28"/>
        </w:rPr>
        <w:t>(d)</w:t>
      </w:r>
      <w:r w:rsidRPr="006D3B33">
        <w:rPr>
          <w:b/>
          <w:sz w:val="28"/>
        </w:rPr>
        <w:tab/>
        <w:t>Description of favorable and unfavorable trends: MD&amp;A</w:t>
      </w:r>
    </w:p>
    <w:p w:rsidR="003A41B5" w:rsidRPr="006D3B33" w:rsidRDefault="003A41B5" w:rsidP="003A41B5">
      <w:pPr>
        <w:spacing w:line="320" w:lineRule="exact"/>
        <w:ind w:left="531" w:hanging="522"/>
        <w:rPr>
          <w:b/>
          <w:sz w:val="28"/>
        </w:rPr>
      </w:pPr>
      <w:r w:rsidRPr="006D3B33">
        <w:rPr>
          <w:b/>
          <w:sz w:val="28"/>
        </w:rPr>
        <w:t>(e)</w:t>
      </w:r>
      <w:r w:rsidRPr="006D3B33">
        <w:rPr>
          <w:b/>
          <w:sz w:val="28"/>
        </w:rPr>
        <w:tab/>
        <w:t xml:space="preserve">Certified </w:t>
      </w:r>
      <w:r w:rsidR="004E70C6">
        <w:rPr>
          <w:b/>
          <w:sz w:val="28"/>
        </w:rPr>
        <w:t>p</w:t>
      </w:r>
      <w:r w:rsidR="004E70C6" w:rsidRPr="006D3B33">
        <w:rPr>
          <w:b/>
          <w:sz w:val="28"/>
        </w:rPr>
        <w:t xml:space="preserve">ublic </w:t>
      </w:r>
      <w:r w:rsidR="004E70C6">
        <w:rPr>
          <w:b/>
          <w:sz w:val="28"/>
        </w:rPr>
        <w:t>a</w:t>
      </w:r>
      <w:r w:rsidR="004E70C6" w:rsidRPr="006D3B33">
        <w:rPr>
          <w:b/>
          <w:sz w:val="28"/>
        </w:rPr>
        <w:t xml:space="preserve">ccountant </w:t>
      </w:r>
      <w:r w:rsidRPr="006D3B33">
        <w:rPr>
          <w:b/>
          <w:sz w:val="28"/>
        </w:rPr>
        <w:t>(CPA): auditor’s report</w:t>
      </w:r>
    </w:p>
    <w:p w:rsidR="003A41B5" w:rsidRPr="006D3B33" w:rsidRDefault="003A41B5" w:rsidP="003A41B5">
      <w:pPr>
        <w:pStyle w:val="BodyLarge"/>
        <w:ind w:left="531" w:hanging="522"/>
      </w:pPr>
      <w:r w:rsidRPr="006D3B33">
        <w:t>(f)</w:t>
      </w:r>
      <w:r w:rsidRPr="006D3B33">
        <w:tab/>
        <w:t>Descriptions of significant accounting policies: notes</w:t>
      </w:r>
      <w:r w:rsidR="004A6EC3" w:rsidRPr="006D3B33">
        <w:t xml:space="preserve"> to the financial statements</w:t>
      </w:r>
    </w:p>
    <w:p w:rsidR="003A41B5" w:rsidRPr="006D3B33" w:rsidRDefault="003A41B5" w:rsidP="00222720">
      <w:pPr>
        <w:pStyle w:val="2Head"/>
        <w:spacing w:line="360" w:lineRule="exact"/>
        <w:jc w:val="left"/>
        <w:rPr>
          <w:sz w:val="28"/>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K  Difficulty: Easy  TOT: 3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222720">
      <w:pPr>
        <w:pStyle w:val="2Head"/>
        <w:spacing w:line="240" w:lineRule="auto"/>
      </w:pPr>
      <w:r w:rsidRPr="006D3B33">
        <w:rPr>
          <w:sz w:val="28"/>
        </w:rPr>
        <w:br w:type="page"/>
      </w:r>
      <w:r w:rsidRPr="006D3B33">
        <w:lastRenderedPageBreak/>
        <w:t>SOLUTIONS TO EXERCISES</w:t>
      </w:r>
    </w:p>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pPr>
      <w:r w:rsidRPr="006D3B33">
        <w:t>EXERCISE 1.1</w:t>
      </w:r>
    </w:p>
    <w:p w:rsidR="003A41B5" w:rsidRPr="006D3B33" w:rsidRDefault="003A41B5" w:rsidP="003A41B5">
      <w:pPr>
        <w:pStyle w:val="BodyLarge"/>
      </w:pPr>
    </w:p>
    <w:p w:rsidR="003A41B5" w:rsidRPr="006D3B33" w:rsidRDefault="003A41B5" w:rsidP="003A41B5">
      <w:pPr>
        <w:pStyle w:val="BodyLarge"/>
        <w:tabs>
          <w:tab w:val="left" w:pos="660"/>
          <w:tab w:val="left" w:pos="1200"/>
        </w:tabs>
      </w:pPr>
      <w:r w:rsidRPr="006D3B33">
        <w:t>(a)</w:t>
      </w:r>
      <w:r w:rsidRPr="006D3B33">
        <w:tab/>
        <w:t>8.</w:t>
      </w:r>
      <w:r w:rsidRPr="006D3B33">
        <w:tab/>
        <w:t>Auditor’s opinion</w:t>
      </w:r>
    </w:p>
    <w:p w:rsidR="003A41B5" w:rsidRPr="006D3B33" w:rsidRDefault="003A41B5" w:rsidP="003A41B5">
      <w:pPr>
        <w:pStyle w:val="BodyLarge"/>
        <w:tabs>
          <w:tab w:val="left" w:pos="660"/>
          <w:tab w:val="left" w:pos="1200"/>
        </w:tabs>
      </w:pPr>
      <w:r w:rsidRPr="006D3B33">
        <w:t>(b)</w:t>
      </w:r>
      <w:r w:rsidRPr="006D3B33">
        <w:tab/>
        <w:t>1.</w:t>
      </w:r>
      <w:r w:rsidRPr="006D3B33">
        <w:tab/>
        <w:t>Corporation</w:t>
      </w:r>
    </w:p>
    <w:p w:rsidR="003A41B5" w:rsidRPr="006D3B33" w:rsidRDefault="003A41B5" w:rsidP="003A41B5">
      <w:pPr>
        <w:pStyle w:val="BodyLarge"/>
        <w:tabs>
          <w:tab w:val="left" w:pos="660"/>
          <w:tab w:val="left" w:pos="1200"/>
        </w:tabs>
      </w:pPr>
      <w:r w:rsidRPr="006D3B33">
        <w:t>(c)</w:t>
      </w:r>
      <w:r w:rsidRPr="006D3B33">
        <w:tab/>
        <w:t>6.</w:t>
      </w:r>
      <w:r w:rsidRPr="006D3B33">
        <w:tab/>
        <w:t>Common stock</w:t>
      </w:r>
    </w:p>
    <w:p w:rsidR="003A41B5" w:rsidRPr="006D3B33" w:rsidRDefault="003A41B5" w:rsidP="003A41B5">
      <w:pPr>
        <w:pStyle w:val="BodyLarge"/>
        <w:tabs>
          <w:tab w:val="left" w:pos="660"/>
          <w:tab w:val="left" w:pos="1200"/>
        </w:tabs>
      </w:pPr>
      <w:r w:rsidRPr="006D3B33">
        <w:t>(d)</w:t>
      </w:r>
      <w:r w:rsidRPr="006D3B33">
        <w:tab/>
        <w:t>7.</w:t>
      </w:r>
      <w:r w:rsidRPr="006D3B33">
        <w:tab/>
        <w:t>Accounts payable</w:t>
      </w:r>
    </w:p>
    <w:p w:rsidR="003A41B5" w:rsidRPr="006D3B33" w:rsidRDefault="003A41B5" w:rsidP="003A41B5">
      <w:pPr>
        <w:pStyle w:val="BodyLarge"/>
        <w:tabs>
          <w:tab w:val="left" w:pos="660"/>
          <w:tab w:val="left" w:pos="1200"/>
        </w:tabs>
      </w:pPr>
      <w:r w:rsidRPr="006D3B33">
        <w:t>(e)</w:t>
      </w:r>
      <w:r w:rsidRPr="006D3B33">
        <w:tab/>
        <w:t>3.</w:t>
      </w:r>
      <w:r w:rsidRPr="006D3B33">
        <w:tab/>
        <w:t>Accounts receivable</w:t>
      </w:r>
    </w:p>
    <w:p w:rsidR="003A41B5" w:rsidRPr="006D3B33" w:rsidRDefault="003A41B5" w:rsidP="003A41B5">
      <w:pPr>
        <w:pStyle w:val="BodyLarge"/>
        <w:tabs>
          <w:tab w:val="left" w:pos="660"/>
          <w:tab w:val="left" w:pos="1200"/>
        </w:tabs>
      </w:pPr>
      <w:r w:rsidRPr="006D3B33">
        <w:t>(f)</w:t>
      </w:r>
      <w:r w:rsidRPr="006D3B33">
        <w:tab/>
        <w:t>2.</w:t>
      </w:r>
      <w:r w:rsidRPr="006D3B33">
        <w:tab/>
        <w:t>Creditor</w:t>
      </w:r>
    </w:p>
    <w:p w:rsidR="0076513F" w:rsidRPr="006D3B33" w:rsidRDefault="0076513F" w:rsidP="003A41B5">
      <w:pPr>
        <w:pStyle w:val="BodyLarge"/>
        <w:tabs>
          <w:tab w:val="left" w:pos="660"/>
          <w:tab w:val="left" w:pos="1200"/>
        </w:tabs>
      </w:pPr>
      <w:r w:rsidRPr="006D3B33">
        <w:t>(g)</w:t>
      </w:r>
      <w:r w:rsidRPr="006D3B33">
        <w:tab/>
        <w:t>9.</w:t>
      </w:r>
      <w:r w:rsidRPr="006D3B33">
        <w:tab/>
        <w:t>Hybrid organization</w:t>
      </w:r>
      <w:r w:rsidR="00E378BD">
        <w:t>al form</w:t>
      </w:r>
    </w:p>
    <w:p w:rsidR="003A41B5" w:rsidRPr="006D3B33" w:rsidRDefault="003A41B5" w:rsidP="003A41B5">
      <w:pPr>
        <w:pStyle w:val="BodyLarge"/>
        <w:tabs>
          <w:tab w:val="left" w:pos="660"/>
          <w:tab w:val="left" w:pos="1200"/>
        </w:tabs>
      </w:pPr>
      <w:r w:rsidRPr="006D3B33">
        <w:t>(</w:t>
      </w:r>
      <w:r w:rsidR="0076513F" w:rsidRPr="006D3B33">
        <w:t>h</w:t>
      </w:r>
      <w:r w:rsidRPr="006D3B33">
        <w:t>)</w:t>
      </w:r>
      <w:r w:rsidRPr="006D3B33">
        <w:tab/>
        <w:t>5.</w:t>
      </w:r>
      <w:r w:rsidRPr="006D3B33">
        <w:tab/>
        <w:t>Stockholder</w:t>
      </w:r>
    </w:p>
    <w:p w:rsidR="003A41B5" w:rsidRPr="006D3B33" w:rsidRDefault="003A41B5" w:rsidP="003A41B5">
      <w:pPr>
        <w:pStyle w:val="BodyLarge"/>
        <w:tabs>
          <w:tab w:val="left" w:pos="660"/>
          <w:tab w:val="left" w:pos="1200"/>
        </w:tabs>
      </w:pPr>
      <w:r w:rsidRPr="006D3B33">
        <w:t>(</w:t>
      </w:r>
      <w:proofErr w:type="spellStart"/>
      <w:r w:rsidR="0076513F" w:rsidRPr="006D3B33">
        <w:t>i</w:t>
      </w:r>
      <w:proofErr w:type="spellEnd"/>
      <w:r w:rsidRPr="006D3B33">
        <w:t>)</w:t>
      </w:r>
      <w:r w:rsidRPr="006D3B33">
        <w:tab/>
        <w:t>4.</w:t>
      </w:r>
      <w:r w:rsidRPr="006D3B33">
        <w:tab/>
        <w:t>Partnership</w:t>
      </w:r>
    </w:p>
    <w:p w:rsidR="003A41B5" w:rsidRPr="006D3B33" w:rsidRDefault="003A41B5" w:rsidP="003A41B5">
      <w:pPr>
        <w:pStyle w:val="BodyLarge"/>
        <w:tabs>
          <w:tab w:val="left" w:pos="660"/>
          <w:tab w:val="left" w:pos="120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LO 1-</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K  Difficulty: Easy  TOT: 2 min.  AACSB:  </w:t>
      </w:r>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 xml:space="preserve">AICPA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60"/>
          <w:tab w:val="left" w:pos="1200"/>
        </w:tabs>
      </w:pPr>
    </w:p>
    <w:p w:rsidR="00820B8E" w:rsidRPr="006D3B33" w:rsidRDefault="00820B8E" w:rsidP="003A41B5">
      <w:pPr>
        <w:pStyle w:val="BodyLarge"/>
        <w:tabs>
          <w:tab w:val="left" w:pos="660"/>
          <w:tab w:val="left" w:pos="1200"/>
        </w:tabs>
      </w:pPr>
    </w:p>
    <w:p w:rsidR="0076513F" w:rsidRPr="006D3B33" w:rsidRDefault="0076513F" w:rsidP="0076513F">
      <w:pPr>
        <w:spacing w:line="320" w:lineRule="exact"/>
        <w:rPr>
          <w:b/>
          <w:sz w:val="28"/>
        </w:rPr>
      </w:pPr>
      <w:r w:rsidRPr="006D3B33">
        <w:rPr>
          <w:b/>
          <w:sz w:val="28"/>
        </w:rPr>
        <w:t>EXERCISE 1.2</w:t>
      </w:r>
    </w:p>
    <w:p w:rsidR="0076513F" w:rsidRPr="006D3B33" w:rsidRDefault="0076513F" w:rsidP="0076513F">
      <w:pPr>
        <w:tabs>
          <w:tab w:val="left" w:pos="660"/>
          <w:tab w:val="left" w:pos="1200"/>
        </w:tabs>
        <w:spacing w:line="320" w:lineRule="exact"/>
        <w:rPr>
          <w:b/>
          <w:sz w:val="28"/>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656"/>
        <w:gridCol w:w="3823"/>
        <w:gridCol w:w="2146"/>
        <w:gridCol w:w="1777"/>
        <w:gridCol w:w="1894"/>
      </w:tblGrid>
      <w:tr w:rsidR="006D3B33" w:rsidRPr="006D3B33" w:rsidTr="0023279E">
        <w:trPr>
          <w:trHeight w:val="576"/>
        </w:trPr>
        <w:tc>
          <w:tcPr>
            <w:tcW w:w="326" w:type="pct"/>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tc>
        <w:tc>
          <w:tcPr>
            <w:tcW w:w="1864" w:type="pct"/>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tc>
        <w:tc>
          <w:tcPr>
            <w:tcW w:w="1013" w:type="pct"/>
            <w:vAlign w:val="bottom"/>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Sole Proprietorship</w:t>
            </w:r>
          </w:p>
        </w:tc>
        <w:tc>
          <w:tcPr>
            <w:tcW w:w="870" w:type="pct"/>
          </w:tcPr>
          <w:p w:rsidR="00811480" w:rsidRPr="006D3B33" w:rsidRDefault="00811480"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Partnership</w:t>
            </w:r>
          </w:p>
        </w:tc>
        <w:tc>
          <w:tcPr>
            <w:tcW w:w="928" w:type="pct"/>
          </w:tcPr>
          <w:p w:rsidR="00811480" w:rsidRPr="006D3B33" w:rsidRDefault="00811480"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p>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Corporation</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1.</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No personal liability</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2.</w:t>
            </w:r>
          </w:p>
        </w:tc>
        <w:tc>
          <w:tcPr>
            <w:tcW w:w="1864" w:type="pct"/>
            <w:vAlign w:val="center"/>
          </w:tcPr>
          <w:p w:rsidR="0076513F" w:rsidRPr="006D3B33" w:rsidRDefault="0076513F" w:rsidP="00811480">
            <w:pPr>
              <w:tabs>
                <w:tab w:val="left" w:pos="720"/>
                <w:tab w:val="left" w:pos="1440"/>
                <w:tab w:val="decimal" w:leader="dot" w:pos="6840"/>
                <w:tab w:val="right" w:pos="7920"/>
                <w:tab w:val="right" w:pos="9360"/>
              </w:tabs>
              <w:spacing w:line="240" w:lineRule="auto"/>
              <w:ind w:right="-130"/>
              <w:rPr>
                <w:rFonts w:cs="Arial"/>
                <w:b/>
                <w:sz w:val="28"/>
                <w:szCs w:val="28"/>
                <w:lang w:val="en-CA"/>
              </w:rPr>
            </w:pPr>
            <w:r w:rsidRPr="006D3B33">
              <w:rPr>
                <w:rFonts w:cs="Arial"/>
                <w:b/>
                <w:sz w:val="28"/>
                <w:szCs w:val="28"/>
                <w:lang w:val="en-CA"/>
              </w:rPr>
              <w:t>Owner</w:t>
            </w:r>
            <w:r w:rsidR="00811480" w:rsidRPr="006D3B33">
              <w:rPr>
                <w:rFonts w:cs="Arial"/>
                <w:b/>
                <w:sz w:val="28"/>
                <w:szCs w:val="28"/>
                <w:lang w:val="en-CA"/>
              </w:rPr>
              <w:t>s</w:t>
            </w:r>
            <w:r w:rsidRPr="006D3B33">
              <w:rPr>
                <w:rFonts w:cs="Arial"/>
                <w:b/>
                <w:sz w:val="28"/>
                <w:szCs w:val="28"/>
                <w:lang w:val="en-CA"/>
              </w:rPr>
              <w:t xml:space="preserve"> pay</w:t>
            </w:r>
            <w:r w:rsidR="00DA766B" w:rsidRPr="006D3B33">
              <w:rPr>
                <w:rFonts w:cs="Arial"/>
                <w:b/>
                <w:sz w:val="28"/>
                <w:szCs w:val="28"/>
                <w:lang w:val="en-CA"/>
              </w:rPr>
              <w:t xml:space="preserve"> </w:t>
            </w:r>
            <w:r w:rsidRPr="006D3B33">
              <w:rPr>
                <w:rFonts w:cs="Arial"/>
                <w:b/>
                <w:sz w:val="28"/>
                <w:szCs w:val="28"/>
                <w:lang w:val="en-CA"/>
              </w:rPr>
              <w:t>personal income tax on company income</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3.</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 xml:space="preserve">Generally </w:t>
            </w:r>
            <w:r w:rsidR="004A6EC3" w:rsidRPr="006D3B33">
              <w:rPr>
                <w:rFonts w:cs="Arial"/>
                <w:b/>
                <w:sz w:val="28"/>
                <w:szCs w:val="28"/>
                <w:lang w:val="en-CA"/>
              </w:rPr>
              <w:t xml:space="preserve">the </w:t>
            </w:r>
            <w:r w:rsidRPr="006D3B33">
              <w:rPr>
                <w:rFonts w:cs="Arial"/>
                <w:b/>
                <w:sz w:val="28"/>
                <w:szCs w:val="28"/>
                <w:lang w:val="en-CA"/>
              </w:rPr>
              <w:t>easiest form of organization to raise capital</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4.</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Ownership indicated by shares</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5.</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Owned by one person</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6.</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Limited life</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r>
      <w:tr w:rsidR="006D3B33" w:rsidRPr="006D3B33" w:rsidTr="0023279E">
        <w:trPr>
          <w:trHeight w:val="576"/>
        </w:trPr>
        <w:tc>
          <w:tcPr>
            <w:tcW w:w="326"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7.</w:t>
            </w:r>
          </w:p>
        </w:tc>
        <w:tc>
          <w:tcPr>
            <w:tcW w:w="1864"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rPr>
                <w:rFonts w:cs="Arial"/>
                <w:b/>
                <w:sz w:val="28"/>
                <w:szCs w:val="28"/>
                <w:lang w:val="en-CA"/>
              </w:rPr>
            </w:pPr>
            <w:r w:rsidRPr="006D3B33">
              <w:rPr>
                <w:rFonts w:cs="Arial"/>
                <w:b/>
                <w:sz w:val="28"/>
                <w:szCs w:val="28"/>
                <w:lang w:val="en-CA"/>
              </w:rPr>
              <w:t xml:space="preserve">Usually </w:t>
            </w:r>
            <w:r w:rsidR="00E378BD">
              <w:rPr>
                <w:rFonts w:cs="Arial"/>
                <w:b/>
                <w:sz w:val="28"/>
                <w:szCs w:val="28"/>
                <w:lang w:val="en-CA"/>
              </w:rPr>
              <w:t xml:space="preserve">the </w:t>
            </w:r>
            <w:r w:rsidRPr="006D3B33">
              <w:rPr>
                <w:rFonts w:cs="Arial"/>
                <w:b/>
                <w:sz w:val="28"/>
                <w:szCs w:val="28"/>
                <w:lang w:val="en-CA"/>
              </w:rPr>
              <w:t>easiest form of organization to set up</w:t>
            </w:r>
            <w:r w:rsidR="00811480" w:rsidRPr="006D3B33">
              <w:rPr>
                <w:rFonts w:cs="Arial"/>
                <w:b/>
                <w:sz w:val="28"/>
                <w:szCs w:val="28"/>
                <w:lang w:val="en-CA"/>
              </w:rPr>
              <w:t>.</w:t>
            </w:r>
          </w:p>
        </w:tc>
        <w:tc>
          <w:tcPr>
            <w:tcW w:w="1013"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T</w:t>
            </w:r>
          </w:p>
        </w:tc>
        <w:tc>
          <w:tcPr>
            <w:tcW w:w="870"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c>
          <w:tcPr>
            <w:tcW w:w="928" w:type="pct"/>
            <w:vAlign w:val="center"/>
          </w:tcPr>
          <w:p w:rsidR="0076513F" w:rsidRPr="006D3B33" w:rsidRDefault="0076513F" w:rsidP="0023279E">
            <w:pPr>
              <w:tabs>
                <w:tab w:val="left" w:pos="720"/>
                <w:tab w:val="left" w:pos="1440"/>
                <w:tab w:val="decimal" w:leader="dot" w:pos="6840"/>
                <w:tab w:val="right" w:pos="7920"/>
                <w:tab w:val="right" w:pos="9360"/>
              </w:tabs>
              <w:spacing w:line="240" w:lineRule="auto"/>
              <w:jc w:val="center"/>
              <w:rPr>
                <w:rFonts w:cs="Arial"/>
                <w:b/>
                <w:sz w:val="28"/>
                <w:szCs w:val="28"/>
                <w:lang w:val="en-CA"/>
              </w:rPr>
            </w:pPr>
            <w:r w:rsidRPr="006D3B33">
              <w:rPr>
                <w:rFonts w:cs="Arial"/>
                <w:b/>
                <w:sz w:val="28"/>
                <w:szCs w:val="28"/>
                <w:lang w:val="en-CA"/>
              </w:rPr>
              <w:t>F</w:t>
            </w:r>
          </w:p>
        </w:tc>
      </w:tr>
    </w:tbl>
    <w:p w:rsidR="0076513F" w:rsidRPr="006D3B33" w:rsidRDefault="0076513F" w:rsidP="0076513F">
      <w:pPr>
        <w:spacing w:line="320" w:lineRule="exact"/>
        <w:rPr>
          <w:b/>
          <w:sz w:val="28"/>
        </w:rPr>
      </w:pPr>
    </w:p>
    <w:p w:rsidR="0076513F" w:rsidRPr="008C0B8E" w:rsidRDefault="0076513F" w:rsidP="0076513F">
      <w:pPr>
        <w:spacing w:line="320" w:lineRule="exact"/>
        <w:rPr>
          <w:bCs/>
          <w:sz w:val="20"/>
        </w:rPr>
      </w:pPr>
      <w:r w:rsidRPr="00222720">
        <w:rPr>
          <w:rFonts w:eastAsia="Calibri" w:cs="Arial"/>
          <w:sz w:val="20"/>
        </w:rPr>
        <w:t xml:space="preserve">LO </w:t>
      </w:r>
      <w:proofErr w:type="gramStart"/>
      <w:r w:rsidRPr="00222720">
        <w:rPr>
          <w:rFonts w:eastAsia="Calibri" w:cs="Arial"/>
          <w:sz w:val="20"/>
        </w:rPr>
        <w:t>1  BT</w:t>
      </w:r>
      <w:proofErr w:type="gramEnd"/>
      <w:r w:rsidRPr="00222720">
        <w:rPr>
          <w:rFonts w:eastAsia="Calibri" w:cs="Arial"/>
          <w:sz w:val="20"/>
        </w:rPr>
        <w:t xml:space="preserve">: C  Difficulty: Medium  TIME: 10 min.  AACSB: </w:t>
      </w:r>
      <w:proofErr w:type="gramStart"/>
      <w:r w:rsidR="000A434C" w:rsidRPr="00222720">
        <w:rPr>
          <w:bCs/>
          <w:sz w:val="20"/>
        </w:rPr>
        <w:t>None</w:t>
      </w:r>
      <w:r w:rsidR="00DA766B" w:rsidRPr="00222720">
        <w:rPr>
          <w:rFonts w:eastAsia="Calibri" w:cs="Arial"/>
          <w:sz w:val="20"/>
        </w:rPr>
        <w:t xml:space="preserve">  </w:t>
      </w:r>
      <w:r w:rsidRPr="00222720">
        <w:rPr>
          <w:rFonts w:eastAsia="Calibri" w:cs="Arial"/>
          <w:sz w:val="20"/>
        </w:rPr>
        <w:t>AICPA</w:t>
      </w:r>
      <w:proofErr w:type="gramEnd"/>
      <w:r w:rsidRPr="00222720">
        <w:rPr>
          <w:rFonts w:eastAsia="Calibri" w:cs="Arial"/>
          <w:sz w:val="20"/>
        </w:rPr>
        <w:t xml:space="preserve">  </w:t>
      </w:r>
      <w:r w:rsidR="000E2DB2" w:rsidRPr="00222720">
        <w:rPr>
          <w:rFonts w:eastAsia="Calibri" w:cs="Arial"/>
          <w:sz w:val="20"/>
        </w:rPr>
        <w:t>B</w:t>
      </w:r>
      <w:r w:rsidR="000E2DB2" w:rsidRPr="008C0B8E">
        <w:rPr>
          <w:rFonts w:eastAsia="Calibri" w:cs="Arial"/>
          <w:bCs/>
          <w:sz w:val="20"/>
        </w:rPr>
        <w:t>B</w:t>
      </w:r>
      <w:r w:rsidRPr="00222720">
        <w:rPr>
          <w:rFonts w:eastAsia="Calibri" w:cs="Arial"/>
          <w:sz w:val="20"/>
        </w:rPr>
        <w:t xml:space="preserve">: </w:t>
      </w:r>
      <w:r w:rsidR="000E2DB2" w:rsidRPr="008C0B8E">
        <w:rPr>
          <w:sz w:val="20"/>
        </w:rPr>
        <w:t>Legal/Regulatory</w:t>
      </w:r>
      <w:r w:rsidRPr="008C0B8E">
        <w:rPr>
          <w:rFonts w:eastAsia="Calibri" w:cs="Arial"/>
          <w:bCs/>
          <w:sz w:val="20"/>
        </w:rPr>
        <w:t xml:space="preserve"> </w:t>
      </w:r>
      <w:r w:rsidRPr="00222720">
        <w:rPr>
          <w:rFonts w:eastAsia="Calibri" w:cs="Arial"/>
          <w:sz w:val="20"/>
        </w:rPr>
        <w:t>Perspective</w:t>
      </w:r>
      <w:r w:rsidRPr="008C0B8E">
        <w:rPr>
          <w:rFonts w:eastAsia="Calibri" w:cs="Arial"/>
          <w:bCs/>
          <w:sz w:val="20"/>
        </w:rPr>
        <w:t xml:space="preserve"> </w:t>
      </w:r>
    </w:p>
    <w:p w:rsidR="0076513F" w:rsidRPr="006D3B33" w:rsidRDefault="00FB1292" w:rsidP="0076513F">
      <w:pPr>
        <w:spacing w:line="320" w:lineRule="exact"/>
        <w:rPr>
          <w:b/>
          <w:sz w:val="28"/>
        </w:rPr>
      </w:pPr>
      <w:r w:rsidRPr="006D3B33">
        <w:rPr>
          <w:b/>
          <w:sz w:val="28"/>
        </w:rPr>
        <w:br w:type="page"/>
      </w:r>
      <w:r w:rsidR="0076513F" w:rsidRPr="006D3B33">
        <w:rPr>
          <w:b/>
          <w:sz w:val="28"/>
        </w:rPr>
        <w:lastRenderedPageBreak/>
        <w:t>EXERCISE 1.3</w:t>
      </w:r>
    </w:p>
    <w:p w:rsidR="0076513F" w:rsidRPr="00033FE7" w:rsidRDefault="0076513F" w:rsidP="00033FE7">
      <w:pPr>
        <w:spacing w:line="240" w:lineRule="auto"/>
        <w:rPr>
          <w:b/>
          <w:sz w:val="16"/>
          <w:szCs w:val="16"/>
        </w:rPr>
      </w:pPr>
    </w:p>
    <w:tbl>
      <w:tblPr>
        <w:tblW w:w="0" w:type="auto"/>
        <w:tblInd w:w="18" w:type="dxa"/>
        <w:tblLook w:val="0000"/>
      </w:tblPr>
      <w:tblGrid>
        <w:gridCol w:w="3510"/>
        <w:gridCol w:w="2700"/>
        <w:gridCol w:w="2160"/>
      </w:tblGrid>
      <w:tr w:rsidR="006D3B33" w:rsidRPr="006D3B33" w:rsidTr="0023279E">
        <w:tc>
          <w:tcPr>
            <w:tcW w:w="3510" w:type="dxa"/>
          </w:tcPr>
          <w:p w:rsidR="0076513F" w:rsidRPr="006D3B33" w:rsidRDefault="0076513F" w:rsidP="0076513F">
            <w:pPr>
              <w:tabs>
                <w:tab w:val="left" w:pos="720"/>
              </w:tabs>
              <w:ind w:right="36"/>
              <w:jc w:val="both"/>
              <w:rPr>
                <w:rFonts w:cs="Arial"/>
                <w:b/>
                <w:sz w:val="28"/>
                <w:szCs w:val="28"/>
                <w:lang w:val="en-CA"/>
              </w:rPr>
            </w:pPr>
          </w:p>
        </w:tc>
        <w:tc>
          <w:tcPr>
            <w:tcW w:w="2700" w:type="dxa"/>
          </w:tcPr>
          <w:p w:rsidR="0076513F" w:rsidRPr="006D3B33" w:rsidRDefault="0076513F" w:rsidP="0023279E">
            <w:pPr>
              <w:tabs>
                <w:tab w:val="left" w:pos="720"/>
              </w:tabs>
              <w:spacing w:after="120" w:line="240" w:lineRule="auto"/>
              <w:ind w:right="43"/>
              <w:jc w:val="center"/>
              <w:rPr>
                <w:rFonts w:cs="Arial"/>
                <w:b/>
                <w:sz w:val="28"/>
                <w:szCs w:val="28"/>
                <w:u w:val="single"/>
                <w:lang w:val="en-CA"/>
              </w:rPr>
            </w:pPr>
            <w:r w:rsidRPr="006D3B33">
              <w:rPr>
                <w:rFonts w:cs="Arial"/>
                <w:b/>
                <w:sz w:val="28"/>
                <w:szCs w:val="28"/>
                <w:u w:val="single"/>
                <w:lang w:val="en-CA"/>
              </w:rPr>
              <w:t>(a) Type of Evaluation</w:t>
            </w:r>
          </w:p>
        </w:tc>
        <w:tc>
          <w:tcPr>
            <w:tcW w:w="2160" w:type="dxa"/>
          </w:tcPr>
          <w:p w:rsidR="0076513F" w:rsidRPr="006D3B33" w:rsidRDefault="0076513F" w:rsidP="0023279E">
            <w:pPr>
              <w:tabs>
                <w:tab w:val="left" w:pos="720"/>
              </w:tabs>
              <w:spacing w:after="120" w:line="240" w:lineRule="auto"/>
              <w:ind w:right="43"/>
              <w:jc w:val="center"/>
              <w:rPr>
                <w:rFonts w:cs="Arial"/>
                <w:b/>
                <w:sz w:val="28"/>
                <w:szCs w:val="28"/>
                <w:u w:val="single"/>
                <w:lang w:val="en-CA"/>
              </w:rPr>
            </w:pPr>
            <w:r w:rsidRPr="006D3B33">
              <w:rPr>
                <w:rFonts w:cs="Arial"/>
                <w:b/>
                <w:sz w:val="28"/>
                <w:szCs w:val="28"/>
                <w:u w:val="single"/>
                <w:lang w:val="en-CA"/>
              </w:rPr>
              <w:t>(b) Type of User</w:t>
            </w:r>
          </w:p>
        </w:tc>
      </w:tr>
      <w:tr w:rsidR="006D3B33" w:rsidRPr="006D3B33" w:rsidTr="0023279E">
        <w:tc>
          <w:tcPr>
            <w:tcW w:w="3510" w:type="dxa"/>
          </w:tcPr>
          <w:p w:rsidR="0076513F" w:rsidRPr="006D3B33" w:rsidRDefault="0076513F" w:rsidP="0023279E">
            <w:pPr>
              <w:tabs>
                <w:tab w:val="left" w:pos="720"/>
              </w:tabs>
              <w:spacing w:line="320" w:lineRule="exact"/>
              <w:ind w:right="43"/>
              <w:jc w:val="both"/>
              <w:rPr>
                <w:rFonts w:cs="Arial"/>
                <w:b/>
                <w:sz w:val="28"/>
                <w:szCs w:val="28"/>
                <w:lang w:val="en-CA"/>
              </w:rPr>
            </w:pPr>
            <w:r w:rsidRPr="006D3B33">
              <w:rPr>
                <w:rFonts w:cs="Arial"/>
                <w:b/>
                <w:sz w:val="28"/>
                <w:szCs w:val="28"/>
                <w:lang w:val="en-CA"/>
              </w:rPr>
              <w:t>Investor</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5</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External</w:t>
            </w:r>
          </w:p>
        </w:tc>
      </w:tr>
      <w:tr w:rsidR="006D3B33" w:rsidRPr="006D3B33" w:rsidTr="0023279E">
        <w:tc>
          <w:tcPr>
            <w:tcW w:w="3510" w:type="dxa"/>
          </w:tcPr>
          <w:p w:rsidR="0076513F" w:rsidRPr="006D3B33" w:rsidRDefault="0076513F" w:rsidP="0023279E">
            <w:pPr>
              <w:tabs>
                <w:tab w:val="left" w:pos="720"/>
              </w:tabs>
              <w:spacing w:line="320" w:lineRule="exact"/>
              <w:ind w:right="43"/>
              <w:jc w:val="both"/>
              <w:rPr>
                <w:rFonts w:cs="Arial"/>
                <w:b/>
                <w:sz w:val="28"/>
                <w:szCs w:val="28"/>
                <w:lang w:val="en-CA"/>
              </w:rPr>
            </w:pPr>
            <w:r w:rsidRPr="006D3B33">
              <w:rPr>
                <w:rFonts w:cs="Arial"/>
                <w:b/>
                <w:sz w:val="28"/>
                <w:szCs w:val="28"/>
                <w:lang w:val="en-CA"/>
              </w:rPr>
              <w:t>Marketing manager</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4</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Internal</w:t>
            </w:r>
          </w:p>
        </w:tc>
      </w:tr>
      <w:tr w:rsidR="006D3B33" w:rsidRPr="006D3B33" w:rsidTr="0023279E">
        <w:tc>
          <w:tcPr>
            <w:tcW w:w="3510" w:type="dxa"/>
          </w:tcPr>
          <w:p w:rsidR="0076513F" w:rsidRPr="006D3B33" w:rsidRDefault="0076513F" w:rsidP="0023279E">
            <w:pPr>
              <w:tabs>
                <w:tab w:val="left" w:pos="720"/>
              </w:tabs>
              <w:spacing w:line="320" w:lineRule="exact"/>
              <w:ind w:right="43"/>
              <w:jc w:val="both"/>
              <w:rPr>
                <w:rFonts w:cs="Arial"/>
                <w:b/>
                <w:sz w:val="28"/>
                <w:szCs w:val="28"/>
                <w:lang w:val="en-CA"/>
              </w:rPr>
            </w:pPr>
            <w:r w:rsidRPr="006D3B33">
              <w:rPr>
                <w:rFonts w:cs="Arial"/>
                <w:b/>
                <w:sz w:val="28"/>
                <w:szCs w:val="28"/>
                <w:lang w:val="en-CA"/>
              </w:rPr>
              <w:t>Creditor</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1</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External</w:t>
            </w:r>
          </w:p>
        </w:tc>
      </w:tr>
      <w:tr w:rsidR="006D3B33" w:rsidRPr="006D3B33" w:rsidTr="0023279E">
        <w:tc>
          <w:tcPr>
            <w:tcW w:w="3510" w:type="dxa"/>
          </w:tcPr>
          <w:p w:rsidR="0076513F" w:rsidRPr="006D3B33" w:rsidRDefault="0076513F" w:rsidP="0023279E">
            <w:pPr>
              <w:tabs>
                <w:tab w:val="left" w:pos="720"/>
              </w:tabs>
              <w:spacing w:line="320" w:lineRule="exact"/>
              <w:ind w:right="43"/>
              <w:jc w:val="both"/>
              <w:rPr>
                <w:rFonts w:cs="Arial"/>
                <w:b/>
                <w:sz w:val="28"/>
                <w:szCs w:val="28"/>
                <w:lang w:val="en-CA"/>
              </w:rPr>
            </w:pPr>
            <w:r w:rsidRPr="006D3B33">
              <w:rPr>
                <w:rFonts w:cs="Arial"/>
                <w:b/>
                <w:sz w:val="28"/>
                <w:szCs w:val="28"/>
                <w:lang w:val="en-CA"/>
              </w:rPr>
              <w:t>Chief financial officer</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6</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Internal</w:t>
            </w:r>
          </w:p>
        </w:tc>
      </w:tr>
      <w:tr w:rsidR="006D3B33" w:rsidRPr="006D3B33" w:rsidTr="0023279E">
        <w:tc>
          <w:tcPr>
            <w:tcW w:w="3510" w:type="dxa"/>
          </w:tcPr>
          <w:p w:rsidR="0076513F" w:rsidRPr="006D3B33" w:rsidRDefault="0076513F" w:rsidP="0023279E">
            <w:pPr>
              <w:tabs>
                <w:tab w:val="left" w:pos="720"/>
              </w:tabs>
              <w:spacing w:line="320" w:lineRule="exact"/>
              <w:ind w:right="43"/>
              <w:rPr>
                <w:rFonts w:cs="Arial"/>
                <w:b/>
                <w:sz w:val="28"/>
                <w:szCs w:val="28"/>
                <w:lang w:val="en-CA"/>
              </w:rPr>
            </w:pPr>
            <w:r w:rsidRPr="006D3B33">
              <w:rPr>
                <w:rFonts w:cs="Arial"/>
                <w:b/>
                <w:sz w:val="28"/>
                <w:szCs w:val="28"/>
                <w:lang w:val="en-CA"/>
              </w:rPr>
              <w:t xml:space="preserve">Internal </w:t>
            </w:r>
            <w:r w:rsidR="00F4591E">
              <w:rPr>
                <w:rFonts w:cs="Arial"/>
                <w:b/>
                <w:sz w:val="28"/>
                <w:szCs w:val="28"/>
                <w:lang w:val="en-CA"/>
              </w:rPr>
              <w:t>R</w:t>
            </w:r>
            <w:r w:rsidR="00F4591E" w:rsidRPr="006D3B33">
              <w:rPr>
                <w:rFonts w:cs="Arial"/>
                <w:b/>
                <w:sz w:val="28"/>
                <w:szCs w:val="28"/>
                <w:lang w:val="en-CA"/>
              </w:rPr>
              <w:t xml:space="preserve">evenue </w:t>
            </w:r>
            <w:r w:rsidR="00F4591E">
              <w:rPr>
                <w:rFonts w:cs="Arial"/>
                <w:b/>
                <w:sz w:val="28"/>
                <w:szCs w:val="28"/>
                <w:lang w:val="en-CA"/>
              </w:rPr>
              <w:t>S</w:t>
            </w:r>
            <w:r w:rsidR="00F4591E" w:rsidRPr="006D3B33">
              <w:rPr>
                <w:rFonts w:cs="Arial"/>
                <w:b/>
                <w:sz w:val="28"/>
                <w:szCs w:val="28"/>
                <w:lang w:val="en-CA"/>
              </w:rPr>
              <w:t>ervice</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2</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External</w:t>
            </w:r>
          </w:p>
        </w:tc>
      </w:tr>
      <w:tr w:rsidR="006D3B33" w:rsidRPr="006D3B33" w:rsidTr="0023279E">
        <w:tc>
          <w:tcPr>
            <w:tcW w:w="3510" w:type="dxa"/>
          </w:tcPr>
          <w:p w:rsidR="0076513F" w:rsidRPr="006D3B33" w:rsidRDefault="0076513F" w:rsidP="0023279E">
            <w:pPr>
              <w:tabs>
                <w:tab w:val="left" w:pos="720"/>
              </w:tabs>
              <w:spacing w:line="320" w:lineRule="exact"/>
              <w:ind w:right="43"/>
              <w:jc w:val="both"/>
              <w:rPr>
                <w:rFonts w:cs="Arial"/>
                <w:b/>
                <w:sz w:val="28"/>
                <w:szCs w:val="28"/>
                <w:lang w:val="en-CA"/>
              </w:rPr>
            </w:pPr>
            <w:r w:rsidRPr="006D3B33">
              <w:rPr>
                <w:rFonts w:cs="Arial"/>
                <w:b/>
                <w:sz w:val="28"/>
                <w:szCs w:val="28"/>
                <w:lang w:val="en-CA"/>
              </w:rPr>
              <w:t>Labor union</w:t>
            </w:r>
          </w:p>
        </w:tc>
        <w:tc>
          <w:tcPr>
            <w:tcW w:w="270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3</w:t>
            </w:r>
          </w:p>
        </w:tc>
        <w:tc>
          <w:tcPr>
            <w:tcW w:w="2160" w:type="dxa"/>
          </w:tcPr>
          <w:p w:rsidR="0076513F" w:rsidRPr="006D3B33" w:rsidRDefault="0076513F" w:rsidP="0023279E">
            <w:pPr>
              <w:tabs>
                <w:tab w:val="left" w:pos="720"/>
              </w:tabs>
              <w:spacing w:line="320" w:lineRule="exact"/>
              <w:ind w:right="43"/>
              <w:jc w:val="center"/>
              <w:rPr>
                <w:rFonts w:cs="Arial"/>
                <w:b/>
                <w:sz w:val="28"/>
                <w:szCs w:val="28"/>
                <w:lang w:val="en-CA"/>
              </w:rPr>
            </w:pPr>
            <w:r w:rsidRPr="006D3B33">
              <w:rPr>
                <w:rFonts w:cs="Arial"/>
                <w:b/>
                <w:sz w:val="28"/>
                <w:szCs w:val="28"/>
                <w:lang w:val="en-CA"/>
              </w:rPr>
              <w:t>External</w:t>
            </w:r>
          </w:p>
        </w:tc>
      </w:tr>
    </w:tbl>
    <w:p w:rsidR="0076513F" w:rsidRPr="00D726B8" w:rsidRDefault="0076513F" w:rsidP="00D726B8">
      <w:pPr>
        <w:spacing w:line="240" w:lineRule="auto"/>
        <w:rPr>
          <w:b/>
          <w:szCs w:val="22"/>
        </w:rPr>
      </w:pPr>
    </w:p>
    <w:p w:rsidR="0076513F" w:rsidRPr="00222720" w:rsidRDefault="0076513F" w:rsidP="0076513F">
      <w:pPr>
        <w:spacing w:line="320" w:lineRule="exact"/>
        <w:rPr>
          <w:rFonts w:eastAsia="Calibri" w:cs="Arial"/>
          <w:sz w:val="18"/>
          <w:szCs w:val="18"/>
        </w:rPr>
      </w:pPr>
      <w:r w:rsidRPr="00222720">
        <w:rPr>
          <w:rFonts w:eastAsia="Calibri" w:cs="Arial"/>
          <w:sz w:val="18"/>
          <w:szCs w:val="18"/>
        </w:rPr>
        <w:t xml:space="preserve">LO </w:t>
      </w:r>
      <w:proofErr w:type="gramStart"/>
      <w:r w:rsidRPr="00222720">
        <w:rPr>
          <w:rFonts w:eastAsia="Calibri" w:cs="Arial"/>
          <w:sz w:val="18"/>
          <w:szCs w:val="18"/>
        </w:rPr>
        <w:t>1  BT</w:t>
      </w:r>
      <w:proofErr w:type="gramEnd"/>
      <w:r w:rsidRPr="00222720">
        <w:rPr>
          <w:rFonts w:eastAsia="Calibri" w:cs="Arial"/>
          <w:sz w:val="18"/>
          <w:szCs w:val="18"/>
        </w:rPr>
        <w:t xml:space="preserve">: C  Difficulty: Easy  TIME: 5 min.  AACSB: </w:t>
      </w:r>
      <w:proofErr w:type="gramStart"/>
      <w:r w:rsidR="000A434C" w:rsidRPr="00222720">
        <w:rPr>
          <w:bCs/>
          <w:sz w:val="20"/>
        </w:rPr>
        <w:t>None</w:t>
      </w:r>
      <w:r w:rsidR="00DA766B" w:rsidRPr="00222720">
        <w:rPr>
          <w:rFonts w:eastAsia="Calibri" w:cs="Arial"/>
          <w:sz w:val="18"/>
          <w:szCs w:val="18"/>
        </w:rPr>
        <w:t xml:space="preserve">  </w:t>
      </w:r>
      <w:r w:rsidRPr="00222720">
        <w:rPr>
          <w:rFonts w:eastAsia="Calibri" w:cs="Arial"/>
          <w:sz w:val="18"/>
          <w:szCs w:val="18"/>
        </w:rPr>
        <w:t>AICPA</w:t>
      </w:r>
      <w:proofErr w:type="gramEnd"/>
      <w:r w:rsidRPr="00222720">
        <w:rPr>
          <w:rFonts w:eastAsia="Calibri" w:cs="Arial"/>
          <w:sz w:val="18"/>
          <w:szCs w:val="18"/>
        </w:rPr>
        <w:t xml:space="preserve">  </w:t>
      </w:r>
      <w:r w:rsidR="00F905F0" w:rsidRPr="00222720">
        <w:rPr>
          <w:rFonts w:eastAsia="Calibri" w:cs="Arial"/>
          <w:sz w:val="18"/>
          <w:szCs w:val="18"/>
        </w:rPr>
        <w:t>FC</w:t>
      </w:r>
      <w:r w:rsidRPr="00222720">
        <w:rPr>
          <w:rFonts w:eastAsia="Calibri" w:cs="Arial"/>
          <w:sz w:val="18"/>
          <w:szCs w:val="18"/>
        </w:rPr>
        <w:t>: Reporting</w:t>
      </w:r>
    </w:p>
    <w:p w:rsidR="0076513F" w:rsidRPr="00033FE7" w:rsidRDefault="0076513F" w:rsidP="00033FE7">
      <w:pPr>
        <w:pStyle w:val="BodyLarge"/>
        <w:spacing w:line="240" w:lineRule="auto"/>
        <w:rPr>
          <w:sz w:val="16"/>
          <w:szCs w:val="16"/>
        </w:rPr>
      </w:pPr>
    </w:p>
    <w:p w:rsidR="001856FA" w:rsidRPr="006D3B33" w:rsidRDefault="001856FA" w:rsidP="003A41B5">
      <w:pPr>
        <w:pStyle w:val="BodyLarge"/>
      </w:pPr>
      <w:r w:rsidRPr="006D3B33">
        <w:t>EXERCISE 1.4</w:t>
      </w:r>
      <w:r w:rsidRPr="006D3B33">
        <w:tab/>
      </w:r>
    </w:p>
    <w:p w:rsidR="001856FA" w:rsidRPr="006D3B33" w:rsidRDefault="001856FA" w:rsidP="00876D89">
      <w:pPr>
        <w:pStyle w:val="BodyLarge"/>
        <w:tabs>
          <w:tab w:val="left" w:pos="360"/>
          <w:tab w:val="left" w:pos="450"/>
          <w:tab w:val="left" w:pos="1170"/>
        </w:tabs>
      </w:pPr>
      <w:r w:rsidRPr="006D3B33">
        <w:t>a.</w:t>
      </w:r>
      <w:r w:rsidRPr="006D3B33">
        <w:tab/>
      </w:r>
      <w:r w:rsidR="00876D89" w:rsidRPr="00D726B8">
        <w:rPr>
          <w:u w:val="single"/>
        </w:rPr>
        <w:t xml:space="preserve"> </w:t>
      </w:r>
      <w:r w:rsidRPr="00D726B8">
        <w:rPr>
          <w:u w:val="single"/>
        </w:rPr>
        <w:t>4</w:t>
      </w:r>
      <w:r w:rsidR="00876D89" w:rsidRPr="006D3B33">
        <w:tab/>
        <w:t>Explains what future actions the company should take.</w:t>
      </w:r>
    </w:p>
    <w:p w:rsidR="00876D89" w:rsidRPr="006D3B33" w:rsidRDefault="00876D89" w:rsidP="00876D89">
      <w:pPr>
        <w:pStyle w:val="BodyLarge"/>
        <w:tabs>
          <w:tab w:val="left" w:pos="360"/>
          <w:tab w:val="left" w:pos="1170"/>
        </w:tabs>
      </w:pPr>
      <w:r w:rsidRPr="006D3B33">
        <w:t>b.</w:t>
      </w:r>
      <w:r w:rsidRPr="006D3B33">
        <w:tab/>
        <w:t xml:space="preserve"> </w:t>
      </w:r>
      <w:r w:rsidRPr="00D726B8">
        <w:rPr>
          <w:u w:val="single"/>
        </w:rPr>
        <w:t>1</w:t>
      </w:r>
      <w:r w:rsidRPr="006D3B33">
        <w:tab/>
      </w:r>
      <w:proofErr w:type="gramStart"/>
      <w:r w:rsidRPr="006D3B33">
        <w:t>Explains</w:t>
      </w:r>
      <w:proofErr w:type="gramEnd"/>
      <w:r w:rsidRPr="006D3B33">
        <w:t xml:space="preserve"> what happened in the past.</w:t>
      </w:r>
    </w:p>
    <w:p w:rsidR="00876D89" w:rsidRPr="006D3B33" w:rsidRDefault="00876D89" w:rsidP="00876D89">
      <w:pPr>
        <w:pStyle w:val="BodyLarge"/>
        <w:tabs>
          <w:tab w:val="left" w:pos="360"/>
          <w:tab w:val="left" w:pos="1170"/>
        </w:tabs>
      </w:pPr>
      <w:r w:rsidRPr="006D3B33">
        <w:t>c.</w:t>
      </w:r>
      <w:r w:rsidRPr="006D3B33">
        <w:tab/>
      </w:r>
      <w:r w:rsidRPr="00D726B8">
        <w:rPr>
          <w:u w:val="single"/>
        </w:rPr>
        <w:t xml:space="preserve"> 3</w:t>
      </w:r>
      <w:r w:rsidRPr="006D3B33">
        <w:tab/>
        <w:t xml:space="preserve">Explains </w:t>
      </w:r>
      <w:r w:rsidR="00FA1BD0" w:rsidRPr="006D3B33">
        <w:t>what will probably happen in the future.</w:t>
      </w:r>
      <w:r w:rsidRPr="006D3B33">
        <w:t xml:space="preserve"> </w:t>
      </w:r>
    </w:p>
    <w:p w:rsidR="00FA1BD0" w:rsidRDefault="00FA1BD0" w:rsidP="00876D89">
      <w:pPr>
        <w:pStyle w:val="BodyLarge"/>
        <w:tabs>
          <w:tab w:val="left" w:pos="360"/>
          <w:tab w:val="left" w:pos="1170"/>
        </w:tabs>
      </w:pPr>
      <w:r w:rsidRPr="006D3B33">
        <w:t>d.</w:t>
      </w:r>
      <w:r w:rsidRPr="006D3B33">
        <w:tab/>
      </w:r>
      <w:r w:rsidRPr="00D726B8">
        <w:rPr>
          <w:u w:val="single"/>
        </w:rPr>
        <w:t xml:space="preserve"> 2</w:t>
      </w:r>
      <w:r w:rsidRPr="006D3B33">
        <w:tab/>
        <w:t>Explains why past events occurred.</w:t>
      </w:r>
    </w:p>
    <w:p w:rsidR="009C6274" w:rsidRPr="00033FE7" w:rsidRDefault="009C6274" w:rsidP="00033FE7">
      <w:pPr>
        <w:pStyle w:val="BodyLarge"/>
        <w:tabs>
          <w:tab w:val="left" w:pos="360"/>
          <w:tab w:val="left" w:pos="1170"/>
        </w:tabs>
        <w:spacing w:line="240" w:lineRule="auto"/>
        <w:rPr>
          <w:sz w:val="16"/>
          <w:szCs w:val="16"/>
        </w:rPr>
      </w:pPr>
    </w:p>
    <w:p w:rsidR="00FA1BD0" w:rsidRPr="00222720" w:rsidRDefault="00FA1BD0" w:rsidP="00D726B8">
      <w:pPr>
        <w:pStyle w:val="BodyLarge"/>
        <w:tabs>
          <w:tab w:val="left" w:pos="360"/>
          <w:tab w:val="left" w:pos="1170"/>
        </w:tabs>
        <w:rPr>
          <w:b w:val="0"/>
        </w:rPr>
      </w:pPr>
      <w:r w:rsidRPr="00222720">
        <w:rPr>
          <w:rFonts w:eastAsia="Calibri" w:cs="Arial"/>
          <w:b w:val="0"/>
          <w:sz w:val="18"/>
          <w:szCs w:val="18"/>
        </w:rPr>
        <w:t xml:space="preserve">LO </w:t>
      </w:r>
      <w:proofErr w:type="gramStart"/>
      <w:r w:rsidRPr="00222720">
        <w:rPr>
          <w:rFonts w:eastAsia="Calibri" w:cs="Arial"/>
          <w:b w:val="0"/>
          <w:sz w:val="18"/>
          <w:szCs w:val="18"/>
        </w:rPr>
        <w:t>1  BT</w:t>
      </w:r>
      <w:proofErr w:type="gramEnd"/>
      <w:r w:rsidRPr="00222720">
        <w:rPr>
          <w:rFonts w:eastAsia="Calibri" w:cs="Arial"/>
          <w:b w:val="0"/>
          <w:sz w:val="18"/>
          <w:szCs w:val="18"/>
        </w:rPr>
        <w:t xml:space="preserve">: K  Difficulty: Easy  TIME: 5 min.  AACSB: </w:t>
      </w:r>
      <w:r w:rsidR="000A434C" w:rsidRPr="00222720">
        <w:rPr>
          <w:b w:val="0"/>
          <w:bCs/>
          <w:sz w:val="20"/>
        </w:rPr>
        <w:t>None</w:t>
      </w:r>
      <w:r w:rsidRPr="00222720">
        <w:rPr>
          <w:rFonts w:eastAsia="Calibri" w:cs="Arial"/>
          <w:b w:val="0"/>
          <w:sz w:val="18"/>
          <w:szCs w:val="18"/>
        </w:rPr>
        <w:t xml:space="preserve"> </w:t>
      </w:r>
      <w:proofErr w:type="gramStart"/>
      <w:r w:rsidRPr="00222720">
        <w:rPr>
          <w:rFonts w:eastAsia="Calibri" w:cs="Arial"/>
          <w:b w:val="0"/>
          <w:sz w:val="18"/>
          <w:szCs w:val="18"/>
        </w:rPr>
        <w:t xml:space="preserve">AICPA  </w:t>
      </w:r>
      <w:r w:rsidR="00F905F0" w:rsidRPr="00222720">
        <w:rPr>
          <w:rFonts w:eastAsia="Calibri" w:cs="Arial"/>
          <w:b w:val="0"/>
          <w:sz w:val="18"/>
          <w:szCs w:val="18"/>
        </w:rPr>
        <w:t>F</w:t>
      </w:r>
      <w:r w:rsidRPr="00222720">
        <w:rPr>
          <w:rFonts w:eastAsia="Calibri" w:cs="Arial"/>
          <w:b w:val="0"/>
          <w:sz w:val="18"/>
          <w:szCs w:val="18"/>
        </w:rPr>
        <w:t>C</w:t>
      </w:r>
      <w:proofErr w:type="gramEnd"/>
      <w:r w:rsidRPr="00222720">
        <w:rPr>
          <w:rFonts w:eastAsia="Calibri" w:cs="Arial"/>
          <w:b w:val="0"/>
          <w:sz w:val="18"/>
          <w:szCs w:val="18"/>
        </w:rPr>
        <w:t>: Reporting</w:t>
      </w:r>
    </w:p>
    <w:p w:rsidR="00FA1BD0" w:rsidRPr="00D726B8" w:rsidRDefault="00FA1BD0" w:rsidP="00D726B8">
      <w:pPr>
        <w:pStyle w:val="BodyLarge"/>
        <w:spacing w:line="240" w:lineRule="auto"/>
        <w:rPr>
          <w:sz w:val="22"/>
          <w:szCs w:val="22"/>
        </w:rPr>
      </w:pPr>
    </w:p>
    <w:p w:rsidR="003A41B5" w:rsidRPr="006D3B33" w:rsidRDefault="003A41B5" w:rsidP="003A41B5">
      <w:pPr>
        <w:pStyle w:val="BodyLarge"/>
      </w:pPr>
      <w:r w:rsidRPr="006D3B33">
        <w:t>EXERCISE 1.</w:t>
      </w:r>
      <w:r w:rsidR="00FA1BD0" w:rsidRPr="006D3B33">
        <w:t>5</w:t>
      </w:r>
    </w:p>
    <w:p w:rsidR="003A41B5" w:rsidRPr="00033FE7" w:rsidRDefault="003A41B5" w:rsidP="00033FE7">
      <w:pPr>
        <w:pStyle w:val="BodyLarge"/>
        <w:spacing w:line="240" w:lineRule="auto"/>
        <w:rPr>
          <w:sz w:val="16"/>
          <w:szCs w:val="16"/>
        </w:rPr>
      </w:pPr>
    </w:p>
    <w:p w:rsidR="003A41B5" w:rsidRPr="006D3B33" w:rsidRDefault="003A41B5" w:rsidP="00890DEA">
      <w:pPr>
        <w:pStyle w:val="BodyLarge"/>
        <w:tabs>
          <w:tab w:val="left" w:pos="450"/>
          <w:tab w:val="left" w:pos="1200"/>
        </w:tabs>
        <w:ind w:left="1170" w:hanging="1170"/>
      </w:pPr>
      <w:bookmarkStart w:id="2" w:name="_Hlk97826075"/>
      <w:r w:rsidRPr="006D3B33">
        <w:t>a.</w:t>
      </w:r>
      <w:r w:rsidRPr="006D3B33">
        <w:rPr>
          <w:u w:val="single"/>
        </w:rPr>
        <w:tab/>
        <w:t>8</w:t>
      </w:r>
      <w:bookmarkEnd w:id="2"/>
      <w:r w:rsidRPr="006D3B33">
        <w:tab/>
        <w:t>Assets = Liabilities + Stockholders’ Equity.</w:t>
      </w:r>
    </w:p>
    <w:p w:rsidR="003A41B5" w:rsidRPr="006D3B33" w:rsidRDefault="003A41B5" w:rsidP="00890DEA">
      <w:pPr>
        <w:pStyle w:val="BodyLarge"/>
        <w:tabs>
          <w:tab w:val="left" w:pos="450"/>
          <w:tab w:val="left" w:pos="1200"/>
        </w:tabs>
        <w:ind w:left="1170" w:hanging="1170"/>
      </w:pPr>
      <w:r w:rsidRPr="006D3B33">
        <w:t>b.</w:t>
      </w:r>
      <w:r w:rsidRPr="006D3B33">
        <w:rPr>
          <w:u w:val="single"/>
        </w:rPr>
        <w:tab/>
        <w:t>1</w:t>
      </w:r>
      <w:r w:rsidRPr="006D3B33">
        <w:tab/>
      </w:r>
      <w:proofErr w:type="gramStart"/>
      <w:r w:rsidRPr="006D3B33">
        <w:t>An</w:t>
      </w:r>
      <w:proofErr w:type="gramEnd"/>
      <w:r w:rsidRPr="006D3B33">
        <w:t xml:space="preserve"> individual who has met certain criteria and is thus allowed to perform audits of corporations.</w:t>
      </w:r>
    </w:p>
    <w:p w:rsidR="003A41B5" w:rsidRPr="006D3B33" w:rsidRDefault="003A41B5" w:rsidP="00890DEA">
      <w:pPr>
        <w:pStyle w:val="BodyLarge"/>
        <w:tabs>
          <w:tab w:val="left" w:pos="450"/>
          <w:tab w:val="left" w:pos="1200"/>
        </w:tabs>
        <w:ind w:left="1170" w:hanging="1170"/>
      </w:pPr>
      <w:r w:rsidRPr="006D3B33">
        <w:t>c.</w:t>
      </w:r>
      <w:r w:rsidRPr="006D3B33">
        <w:rPr>
          <w:u w:val="single"/>
        </w:rPr>
        <w:tab/>
        <w:t>4</w:t>
      </w:r>
      <w:r w:rsidRPr="006D3B33">
        <w:tab/>
        <w:t>Payments of cash from a corporation to its stockholders.</w:t>
      </w:r>
    </w:p>
    <w:p w:rsidR="003A41B5" w:rsidRPr="006D3B33" w:rsidRDefault="003A41B5" w:rsidP="003A41B5">
      <w:pPr>
        <w:pStyle w:val="BodyLarge"/>
        <w:tabs>
          <w:tab w:val="left" w:pos="450"/>
          <w:tab w:val="left" w:pos="1200"/>
        </w:tabs>
        <w:ind w:left="1170" w:hanging="1170"/>
      </w:pPr>
      <w:r w:rsidRPr="006D3B33">
        <w:t>d.</w:t>
      </w:r>
      <w:r w:rsidRPr="006D3B33">
        <w:rPr>
          <w:u w:val="single"/>
        </w:rPr>
        <w:tab/>
        <w:t>9</w:t>
      </w:r>
      <w:r w:rsidRPr="006D3B33">
        <w:tab/>
      </w:r>
      <w:proofErr w:type="gramStart"/>
      <w:r w:rsidRPr="006D3B33">
        <w:t>The</w:t>
      </w:r>
      <w:proofErr w:type="gramEnd"/>
      <w:r w:rsidRPr="006D3B33">
        <w:t xml:space="preserve"> cost of assets consumed or services used in the process of generating revenues.</w:t>
      </w:r>
    </w:p>
    <w:p w:rsidR="003A41B5" w:rsidRPr="006D3B33" w:rsidRDefault="003A41B5" w:rsidP="00890DEA">
      <w:pPr>
        <w:pStyle w:val="BodyLarge"/>
        <w:tabs>
          <w:tab w:val="left" w:pos="450"/>
          <w:tab w:val="left" w:pos="1200"/>
        </w:tabs>
        <w:ind w:left="1170" w:hanging="1170"/>
      </w:pPr>
      <w:proofErr w:type="gramStart"/>
      <w:r w:rsidRPr="006D3B33">
        <w:t>e.</w:t>
      </w:r>
      <w:r w:rsidRPr="006D3B33">
        <w:rPr>
          <w:u w:val="single"/>
        </w:rPr>
        <w:t>10</w:t>
      </w:r>
      <w:proofErr w:type="gramEnd"/>
      <w:r w:rsidRPr="006D3B33">
        <w:tab/>
        <w:t>Amounts owed to creditors in the form of debts and other obligations.</w:t>
      </w:r>
    </w:p>
    <w:p w:rsidR="003A41B5" w:rsidRPr="006D3B33" w:rsidRDefault="003A41B5" w:rsidP="003A41B5">
      <w:pPr>
        <w:pStyle w:val="BodyLarge"/>
        <w:tabs>
          <w:tab w:val="left" w:pos="450"/>
          <w:tab w:val="left" w:pos="1200"/>
        </w:tabs>
        <w:ind w:left="1170" w:hanging="1170"/>
      </w:pPr>
      <w:r w:rsidRPr="006D3B33">
        <w:t>f.</w:t>
      </w:r>
      <w:r w:rsidRPr="006D3B33">
        <w:rPr>
          <w:u w:val="single"/>
        </w:rPr>
        <w:tab/>
        <w:t>2</w:t>
      </w:r>
      <w:r w:rsidRPr="006D3B33">
        <w:tab/>
      </w:r>
      <w:proofErr w:type="gramStart"/>
      <w:r w:rsidRPr="006D3B33">
        <w:t>A</w:t>
      </w:r>
      <w:proofErr w:type="gramEnd"/>
      <w:r w:rsidRPr="006D3B33">
        <w:t xml:space="preserve"> section of the annual report that presents management’s views on the company’s ability to pay near-term obligations, its ability to fund operations and expansion, and its results of operations.</w:t>
      </w:r>
    </w:p>
    <w:p w:rsidR="003A41B5" w:rsidRPr="006D3B33" w:rsidRDefault="003A41B5" w:rsidP="00890DEA">
      <w:pPr>
        <w:pStyle w:val="BodyLarge"/>
        <w:tabs>
          <w:tab w:val="left" w:pos="450"/>
          <w:tab w:val="left" w:pos="1200"/>
        </w:tabs>
        <w:ind w:left="1170" w:hanging="1170"/>
      </w:pPr>
      <w:r w:rsidRPr="006D3B33">
        <w:t>g.</w:t>
      </w:r>
      <w:r w:rsidRPr="006D3B33">
        <w:rPr>
          <w:u w:val="single"/>
        </w:rPr>
        <w:tab/>
        <w:t>6</w:t>
      </w:r>
      <w:r w:rsidRPr="006D3B33">
        <w:tab/>
      </w:r>
      <w:proofErr w:type="gramStart"/>
      <w:r w:rsidRPr="006D3B33">
        <w:t>The</w:t>
      </w:r>
      <w:proofErr w:type="gramEnd"/>
      <w:r w:rsidRPr="006D3B33">
        <w:t xml:space="preserve"> amount by which expenses exceed revenues.</w:t>
      </w:r>
    </w:p>
    <w:p w:rsidR="003A41B5" w:rsidRPr="006D3B33" w:rsidRDefault="003A41B5" w:rsidP="00890DEA">
      <w:pPr>
        <w:pStyle w:val="BodyLarge"/>
        <w:tabs>
          <w:tab w:val="left" w:pos="450"/>
          <w:tab w:val="left" w:pos="1200"/>
        </w:tabs>
        <w:ind w:left="1170" w:hanging="1170"/>
      </w:pPr>
      <w:r w:rsidRPr="006D3B33">
        <w:t>h.</w:t>
      </w:r>
      <w:r w:rsidRPr="006D3B33">
        <w:rPr>
          <w:u w:val="single"/>
        </w:rPr>
        <w:tab/>
        <w:t>3</w:t>
      </w:r>
      <w:r w:rsidRPr="006D3B33">
        <w:tab/>
      </w:r>
      <w:proofErr w:type="gramStart"/>
      <w:r w:rsidRPr="006D3B33">
        <w:t>The</w:t>
      </w:r>
      <w:proofErr w:type="gramEnd"/>
      <w:r w:rsidRPr="006D3B33">
        <w:t xml:space="preserve"> increase in assets or decrease in liabilities resulting from the sale of goods or the performance of services in the normal course of business.</w:t>
      </w:r>
    </w:p>
    <w:p w:rsidR="003A41B5" w:rsidRPr="006D3B33" w:rsidRDefault="003A41B5" w:rsidP="003A41B5">
      <w:pPr>
        <w:pStyle w:val="BodyLarge"/>
        <w:tabs>
          <w:tab w:val="left" w:pos="450"/>
          <w:tab w:val="left" w:pos="1200"/>
        </w:tabs>
        <w:ind w:left="1170" w:hanging="1170"/>
      </w:pPr>
      <w:proofErr w:type="spellStart"/>
      <w:r w:rsidRPr="006D3B33">
        <w:t>i</w:t>
      </w:r>
      <w:proofErr w:type="spellEnd"/>
      <w:r w:rsidRPr="006D3B33">
        <w:t>.</w:t>
      </w:r>
      <w:r w:rsidR="00805E05">
        <w:t xml:space="preserve">   </w:t>
      </w:r>
      <w:r w:rsidRPr="006D3B33">
        <w:rPr>
          <w:u w:val="single"/>
        </w:rPr>
        <w:t>11</w:t>
      </w:r>
      <w:r w:rsidRPr="006D3B33">
        <w:tab/>
        <w:t>Regulations passed by Congress to reduce unethical corporate behavior.</w:t>
      </w:r>
    </w:p>
    <w:p w:rsidR="003A41B5" w:rsidRDefault="003A41B5" w:rsidP="00890DEA">
      <w:pPr>
        <w:pStyle w:val="BodyLarge"/>
        <w:tabs>
          <w:tab w:val="left" w:pos="450"/>
          <w:tab w:val="left" w:pos="1200"/>
        </w:tabs>
        <w:ind w:left="1170" w:hanging="1170"/>
      </w:pPr>
      <w:r w:rsidRPr="006D3B33">
        <w:t>j.</w:t>
      </w:r>
      <w:r w:rsidRPr="006D3B33">
        <w:rPr>
          <w:u w:val="single"/>
        </w:rPr>
        <w:tab/>
        <w:t>7</w:t>
      </w:r>
      <w:r w:rsidRPr="006D3B33">
        <w:tab/>
      </w:r>
      <w:proofErr w:type="gramStart"/>
      <w:r w:rsidRPr="006D3B33">
        <w:t>A</w:t>
      </w:r>
      <w:proofErr w:type="gramEnd"/>
      <w:r w:rsidRPr="006D3B33">
        <w:t xml:space="preserve"> business owned by one person.</w:t>
      </w:r>
    </w:p>
    <w:p w:rsidR="00837961" w:rsidRPr="00033FE7" w:rsidRDefault="00837961" w:rsidP="00033FE7">
      <w:pPr>
        <w:pStyle w:val="BodyLarge"/>
        <w:tabs>
          <w:tab w:val="left" w:pos="450"/>
          <w:tab w:val="left" w:pos="1200"/>
        </w:tabs>
        <w:spacing w:line="240" w:lineRule="auto"/>
        <w:ind w:left="1170" w:hanging="1170"/>
        <w:rPr>
          <w:sz w:val="16"/>
          <w:szCs w:val="16"/>
        </w:rPr>
      </w:pPr>
    </w:p>
    <w:p w:rsidR="003A41B5" w:rsidRPr="006D3B33" w:rsidRDefault="003A41B5" w:rsidP="00890DEA">
      <w:pPr>
        <w:pStyle w:val="BodyLarge"/>
        <w:tabs>
          <w:tab w:val="left" w:pos="450"/>
          <w:tab w:val="left" w:pos="1200"/>
        </w:tabs>
        <w:ind w:left="1170" w:hanging="1170"/>
      </w:pPr>
      <w:r w:rsidRPr="006D3B33">
        <w:t>k.</w:t>
      </w:r>
      <w:r w:rsidRPr="006D3B33">
        <w:rPr>
          <w:u w:val="single"/>
        </w:rPr>
        <w:tab/>
        <w:t>5</w:t>
      </w:r>
      <w:r w:rsidRPr="006D3B33">
        <w:tab/>
      </w:r>
      <w:proofErr w:type="gramStart"/>
      <w:r w:rsidRPr="006D3B33">
        <w:t>The</w:t>
      </w:r>
      <w:proofErr w:type="gramEnd"/>
      <w:r w:rsidRPr="006D3B33">
        <w:t xml:space="preserve"> owner’s claim to assets.</w:t>
      </w:r>
    </w:p>
    <w:p w:rsidR="00116921" w:rsidRPr="006D3B33" w:rsidRDefault="003A41B5" w:rsidP="00222720">
      <w:pPr>
        <w:pStyle w:val="NoSpacing"/>
        <w:rPr>
          <w:b/>
          <w:sz w:val="28"/>
        </w:rPr>
      </w:pPr>
      <w:bookmarkStart w:id="3" w:name="_GoBack"/>
      <w:bookmarkEnd w:id="3"/>
      <w:r w:rsidRPr="00222720">
        <w:rPr>
          <w:sz w:val="20"/>
        </w:rPr>
        <w:t>LO 1-</w:t>
      </w:r>
      <w:proofErr w:type="gramStart"/>
      <w:r w:rsidRPr="00222720">
        <w:rPr>
          <w:sz w:val="20"/>
        </w:rPr>
        <w:t>3  BT</w:t>
      </w:r>
      <w:proofErr w:type="gramEnd"/>
      <w:r w:rsidRPr="00222720">
        <w:rPr>
          <w:sz w:val="20"/>
        </w:rPr>
        <w:t xml:space="preserve">: K  Difficulty: Easy  TOT: 3 min.  AACSB:  </w:t>
      </w:r>
      <w:proofErr w:type="gramStart"/>
      <w:r w:rsidR="000A434C" w:rsidRPr="00222720">
        <w:rPr>
          <w:bCs/>
          <w:sz w:val="20"/>
        </w:rPr>
        <w:t>None</w:t>
      </w:r>
      <w:r w:rsidR="00DA766B" w:rsidRPr="00222720">
        <w:rPr>
          <w:sz w:val="20"/>
        </w:rPr>
        <w:t xml:space="preserve">  </w:t>
      </w:r>
      <w:r w:rsidRPr="00222720">
        <w:rPr>
          <w:sz w:val="20"/>
        </w:rPr>
        <w:t>AICPA</w:t>
      </w:r>
      <w:proofErr w:type="gramEnd"/>
      <w:r w:rsidRPr="00222720">
        <w:rPr>
          <w:sz w:val="20"/>
        </w:rPr>
        <w:t xml:space="preserve"> </w:t>
      </w:r>
      <w:r w:rsidR="00F905F0" w:rsidRPr="00222720">
        <w:rPr>
          <w:sz w:val="20"/>
        </w:rPr>
        <w:t>FC</w:t>
      </w:r>
      <w:r w:rsidRPr="00222720">
        <w:rPr>
          <w:sz w:val="20"/>
        </w:rPr>
        <w:t>: Reporting</w:t>
      </w:r>
      <w:r w:rsidR="00116921" w:rsidRPr="006D3B33">
        <w:br w:type="page"/>
      </w:r>
    </w:p>
    <w:p w:rsidR="003A41B5" w:rsidRDefault="003A41B5" w:rsidP="003A41B5">
      <w:pPr>
        <w:pStyle w:val="BodyLarge"/>
      </w:pPr>
      <w:r w:rsidRPr="006D3B33">
        <w:lastRenderedPageBreak/>
        <w:t>EXERCISE 1.</w:t>
      </w:r>
      <w:r w:rsidR="00FA1BD0" w:rsidRPr="006D3B33">
        <w:t>6</w:t>
      </w:r>
    </w:p>
    <w:p w:rsidR="009C6274" w:rsidRPr="006D3B33" w:rsidRDefault="009C6274" w:rsidP="003A41B5">
      <w:pPr>
        <w:pStyle w:val="BodyLarge"/>
      </w:pPr>
    </w:p>
    <w:p w:rsidR="003A41B5" w:rsidRPr="006D3B33" w:rsidRDefault="003A41B5" w:rsidP="003A41B5">
      <w:pPr>
        <w:pStyle w:val="BodyLarge"/>
        <w:tabs>
          <w:tab w:val="left" w:pos="630"/>
        </w:tabs>
      </w:pPr>
      <w:r w:rsidRPr="006D3B33">
        <w:t>(a)</w:t>
      </w:r>
      <w:r w:rsidRPr="006D3B33">
        <w:tab/>
        <w:t>Answers will vary.</w:t>
      </w:r>
    </w:p>
    <w:p w:rsidR="003A41B5" w:rsidRPr="006D3B33" w:rsidRDefault="003A41B5" w:rsidP="003A41B5">
      <w:pPr>
        <w:pStyle w:val="BodyLarge"/>
      </w:pPr>
    </w:p>
    <w:tbl>
      <w:tblPr>
        <w:tblW w:w="9450" w:type="dxa"/>
        <w:tblInd w:w="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71"/>
        <w:gridCol w:w="2070"/>
        <w:gridCol w:w="2529"/>
        <w:gridCol w:w="1980"/>
      </w:tblGrid>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rPr>
                <w:sz w:val="24"/>
              </w:rPr>
            </w:pP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FC7F56" w:rsidP="00F565FA">
            <w:pPr>
              <w:pStyle w:val="BodyLarge"/>
              <w:rPr>
                <w:sz w:val="24"/>
              </w:rPr>
            </w:pPr>
            <w:r w:rsidRPr="006D3B33">
              <w:rPr>
                <w:sz w:val="24"/>
              </w:rPr>
              <w:t xml:space="preserve">(1) </w:t>
            </w:r>
            <w:r w:rsidR="003A41B5" w:rsidRPr="006D3B33">
              <w:rPr>
                <w:sz w:val="24"/>
              </w:rPr>
              <w:t>Financing</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FC7F56" w:rsidP="00F565FA">
            <w:pPr>
              <w:pStyle w:val="BodyLarge"/>
              <w:ind w:left="-18"/>
              <w:rPr>
                <w:sz w:val="24"/>
              </w:rPr>
            </w:pPr>
            <w:r w:rsidRPr="006D3B33">
              <w:rPr>
                <w:sz w:val="24"/>
              </w:rPr>
              <w:t xml:space="preserve">(2) </w:t>
            </w:r>
            <w:r w:rsidR="003A41B5" w:rsidRPr="006D3B33">
              <w:rPr>
                <w:sz w:val="24"/>
              </w:rPr>
              <w:t>Investing</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FC7F56" w:rsidP="00F565FA">
            <w:pPr>
              <w:pStyle w:val="BodyLarge"/>
              <w:ind w:left="-18"/>
              <w:rPr>
                <w:sz w:val="24"/>
              </w:rPr>
            </w:pPr>
            <w:r w:rsidRPr="006D3B33">
              <w:rPr>
                <w:sz w:val="24"/>
              </w:rPr>
              <w:t xml:space="preserve">(3) </w:t>
            </w:r>
            <w:r w:rsidR="003A41B5" w:rsidRPr="006D3B33">
              <w:rPr>
                <w:sz w:val="24"/>
              </w:rPr>
              <w:t>Operating</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right="-108"/>
              <w:rPr>
                <w:sz w:val="24"/>
              </w:rPr>
            </w:pPr>
            <w:r w:rsidRPr="006D3B33">
              <w:rPr>
                <w:sz w:val="24"/>
              </w:rPr>
              <w:t>Abitibi</w:t>
            </w:r>
            <w:r w:rsidR="00185F39" w:rsidRPr="006D3B33">
              <w:rPr>
                <w:sz w:val="24"/>
              </w:rPr>
              <w:t>-</w:t>
            </w:r>
            <w:r w:rsidRPr="006D3B33">
              <w:rPr>
                <w:sz w:val="24"/>
              </w:rPr>
              <w:t>Consolidated Inc.</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Pr>
                <w:sz w:val="24"/>
              </w:rPr>
            </w:pPr>
            <w:r w:rsidRPr="006D3B33">
              <w:rPr>
                <w:sz w:val="24"/>
              </w:rPr>
              <w:t>Sale of stock</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ight="-90"/>
              <w:rPr>
                <w:sz w:val="24"/>
              </w:rPr>
            </w:pPr>
            <w:r w:rsidRPr="006D3B33">
              <w:rPr>
                <w:sz w:val="24"/>
              </w:rPr>
              <w:t>Purchase long-term investments</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Sale of </w:t>
            </w:r>
            <w:r w:rsidRPr="006D3B33">
              <w:rPr>
                <w:sz w:val="24"/>
              </w:rPr>
              <w:br/>
              <w:t>newsprint</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right="-108"/>
              <w:rPr>
                <w:sz w:val="24"/>
              </w:rPr>
            </w:pPr>
            <w:r w:rsidRPr="006D3B33">
              <w:rPr>
                <w:sz w:val="24"/>
              </w:rPr>
              <w:t>Cal</w:t>
            </w:r>
            <w:r w:rsidR="004A6EC3" w:rsidRPr="006D3B33">
              <w:rPr>
                <w:sz w:val="24"/>
              </w:rPr>
              <w:t xml:space="preserve">ifornia </w:t>
            </w:r>
            <w:r w:rsidRPr="006D3B33">
              <w:rPr>
                <w:sz w:val="24"/>
              </w:rPr>
              <w:t>State</w:t>
            </w:r>
            <w:r w:rsidR="00185F39" w:rsidRPr="006D3B33">
              <w:rPr>
                <w:sz w:val="24"/>
              </w:rPr>
              <w:t xml:space="preserve"> University</w:t>
            </w:r>
            <w:r w:rsidRPr="006D3B33">
              <w:rPr>
                <w:sz w:val="24"/>
              </w:rPr>
              <w:t>—Northridge</w:t>
            </w:r>
            <w:r w:rsidRPr="006D3B33">
              <w:rPr>
                <w:sz w:val="24"/>
              </w:rPr>
              <w:br/>
              <w:t>St</w:t>
            </w:r>
            <w:r w:rsidR="00185F39" w:rsidRPr="006D3B33">
              <w:rPr>
                <w:sz w:val="24"/>
              </w:rPr>
              <w:t>u</w:t>
            </w:r>
            <w:r w:rsidRPr="006D3B33">
              <w:rPr>
                <w:sz w:val="24"/>
              </w:rPr>
              <w:t>d</w:t>
            </w:r>
            <w:r w:rsidR="00185F39" w:rsidRPr="006D3B33">
              <w:rPr>
                <w:sz w:val="24"/>
              </w:rPr>
              <w:t>en</w:t>
            </w:r>
            <w:r w:rsidRPr="006D3B33">
              <w:rPr>
                <w:sz w:val="24"/>
              </w:rPr>
              <w:t>t Union</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ight="-153"/>
              <w:rPr>
                <w:sz w:val="24"/>
              </w:rPr>
            </w:pPr>
            <w:r w:rsidRPr="006D3B33">
              <w:rPr>
                <w:sz w:val="24"/>
              </w:rPr>
              <w:t>Borrow money from a bank</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Purchase office equipment</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ayment of wages and </w:t>
            </w:r>
            <w:r w:rsidRPr="006D3B33">
              <w:rPr>
                <w:sz w:val="24"/>
              </w:rPr>
              <w:br/>
              <w:t>benefits</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right="-108"/>
              <w:rPr>
                <w:sz w:val="24"/>
              </w:rPr>
            </w:pPr>
            <w:r w:rsidRPr="006D3B33">
              <w:rPr>
                <w:sz w:val="24"/>
              </w:rPr>
              <w:t>Oracle Corporation</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Pr>
                <w:sz w:val="24"/>
              </w:rPr>
            </w:pPr>
            <w:r w:rsidRPr="006D3B33">
              <w:rPr>
                <w:sz w:val="24"/>
              </w:rPr>
              <w:t>Sale of bonds</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Purchase other companies</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ayment of </w:t>
            </w:r>
            <w:r w:rsidRPr="006D3B33">
              <w:rPr>
                <w:sz w:val="24"/>
              </w:rPr>
              <w:br/>
              <w:t xml:space="preserve">research </w:t>
            </w:r>
            <w:r w:rsidRPr="006D3B33">
              <w:rPr>
                <w:sz w:val="24"/>
              </w:rPr>
              <w:br/>
              <w:t>expenses</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C332E6" w:rsidP="00F565FA">
            <w:pPr>
              <w:pStyle w:val="BodyLarge"/>
              <w:ind w:right="-108"/>
              <w:rPr>
                <w:sz w:val="24"/>
              </w:rPr>
            </w:pPr>
            <w:r w:rsidRPr="006D3B33">
              <w:rPr>
                <w:sz w:val="24"/>
              </w:rPr>
              <w:t xml:space="preserve"> </w:t>
            </w:r>
            <w:proofErr w:type="spellStart"/>
            <w:r w:rsidR="00185F39" w:rsidRPr="006D3B33">
              <w:rPr>
                <w:sz w:val="24"/>
              </w:rPr>
              <w:t>Aquilini</w:t>
            </w:r>
            <w:proofErr w:type="spellEnd"/>
            <w:r w:rsidR="00185F39" w:rsidRPr="006D3B33">
              <w:rPr>
                <w:sz w:val="24"/>
              </w:rPr>
              <w:t xml:space="preserve"> Investment Group</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Pr>
                <w:sz w:val="24"/>
              </w:rPr>
            </w:pPr>
            <w:r w:rsidRPr="006D3B33">
              <w:rPr>
                <w:sz w:val="24"/>
              </w:rPr>
              <w:t>Payment of dividends to stockholders</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Purchase hockey equipment</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ayment for </w:t>
            </w:r>
            <w:r w:rsidR="00185F39" w:rsidRPr="006D3B33">
              <w:rPr>
                <w:sz w:val="24"/>
              </w:rPr>
              <w:t xml:space="preserve">ice </w:t>
            </w:r>
            <w:r w:rsidRPr="006D3B33">
              <w:rPr>
                <w:sz w:val="24"/>
              </w:rPr>
              <w:t>rink rentals</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right="-108"/>
              <w:rPr>
                <w:sz w:val="24"/>
              </w:rPr>
            </w:pPr>
            <w:r w:rsidRPr="006D3B33">
              <w:rPr>
                <w:sz w:val="24"/>
              </w:rPr>
              <w:t>Grant Thornton LLP</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Pr>
                <w:sz w:val="24"/>
              </w:rPr>
            </w:pPr>
            <w:r w:rsidRPr="006D3B33">
              <w:rPr>
                <w:sz w:val="24"/>
              </w:rPr>
              <w:t>Distribute earnings to partners</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urchase </w:t>
            </w:r>
            <w:r w:rsidRPr="006D3B33">
              <w:rPr>
                <w:sz w:val="24"/>
              </w:rPr>
              <w:br/>
              <w:t>computers</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ight="-126"/>
              <w:rPr>
                <w:sz w:val="24"/>
              </w:rPr>
            </w:pPr>
            <w:r w:rsidRPr="006D3B33">
              <w:rPr>
                <w:sz w:val="24"/>
              </w:rPr>
              <w:t>Bill clients for professional services</w:t>
            </w:r>
          </w:p>
        </w:tc>
      </w:tr>
      <w:tr w:rsidR="006D3B33" w:rsidRPr="006D3B33" w:rsidTr="00F565FA">
        <w:tc>
          <w:tcPr>
            <w:tcW w:w="2871"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right="-108"/>
              <w:rPr>
                <w:sz w:val="24"/>
              </w:rPr>
            </w:pPr>
            <w:r w:rsidRPr="006D3B33">
              <w:rPr>
                <w:sz w:val="24"/>
              </w:rPr>
              <w:t>Southwest Airlines</w:t>
            </w:r>
          </w:p>
        </w:tc>
        <w:tc>
          <w:tcPr>
            <w:tcW w:w="207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27"/>
              <w:rPr>
                <w:sz w:val="24"/>
              </w:rPr>
            </w:pPr>
            <w:r w:rsidRPr="006D3B33">
              <w:rPr>
                <w:sz w:val="24"/>
              </w:rPr>
              <w:t>Sale of stock</w:t>
            </w:r>
          </w:p>
        </w:tc>
        <w:tc>
          <w:tcPr>
            <w:tcW w:w="2529"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urchase </w:t>
            </w:r>
            <w:r w:rsidRPr="006D3B33">
              <w:rPr>
                <w:sz w:val="24"/>
              </w:rPr>
              <w:br/>
              <w:t>airplanes</w:t>
            </w:r>
          </w:p>
        </w:tc>
        <w:tc>
          <w:tcPr>
            <w:tcW w:w="1980"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18"/>
              <w:rPr>
                <w:sz w:val="24"/>
              </w:rPr>
            </w:pPr>
            <w:r w:rsidRPr="006D3B33">
              <w:rPr>
                <w:sz w:val="24"/>
              </w:rPr>
              <w:t xml:space="preserve">Payment for </w:t>
            </w:r>
            <w:r w:rsidRPr="006D3B33">
              <w:rPr>
                <w:sz w:val="24"/>
              </w:rPr>
              <w:br/>
              <w:t>jet fuel</w:t>
            </w:r>
          </w:p>
        </w:tc>
      </w:tr>
    </w:tbl>
    <w:p w:rsidR="00820B8E" w:rsidRPr="006D3B33" w:rsidRDefault="00820B8E" w:rsidP="003A41B5">
      <w:pPr>
        <w:pStyle w:val="BodyLarge"/>
        <w:tabs>
          <w:tab w:val="left" w:pos="585"/>
        </w:tabs>
      </w:pPr>
    </w:p>
    <w:p w:rsidR="003A41B5" w:rsidRPr="006D3B33" w:rsidRDefault="003A41B5" w:rsidP="003A41B5">
      <w:pPr>
        <w:pStyle w:val="BodyLarge"/>
        <w:tabs>
          <w:tab w:val="left" w:pos="585"/>
        </w:tabs>
      </w:pPr>
      <w:r w:rsidRPr="006D3B33">
        <w:t>(b)</w:t>
      </w:r>
      <w:r w:rsidRPr="006D3B33">
        <w:tab/>
      </w:r>
      <w:r w:rsidRPr="006D3B33">
        <w:tab/>
      </w:r>
      <w:r w:rsidRPr="006D3B33">
        <w:tab/>
      </w:r>
      <w:r w:rsidRPr="006D3B33">
        <w:tab/>
      </w:r>
      <w:r w:rsidRPr="006D3B33">
        <w:rPr>
          <w:u w:val="single"/>
        </w:rPr>
        <w:t>Financing</w:t>
      </w:r>
    </w:p>
    <w:p w:rsidR="003A41B5" w:rsidRPr="006D3B33" w:rsidRDefault="003A41B5" w:rsidP="003A41B5">
      <w:pPr>
        <w:pStyle w:val="BodyLarge"/>
        <w:ind w:left="603"/>
        <w:jc w:val="both"/>
      </w:pPr>
      <w:r w:rsidRPr="006D3B33">
        <w:t>Sale of stock is common to all corporations. Borrowing from a bank is common to all businesses. Distribution of earnings to partners would only be common to partnerships. Payment of dividends is common to all corporations. Sale of bonds is common to large corporations.</w:t>
      </w:r>
    </w:p>
    <w:p w:rsidR="003A41B5" w:rsidRPr="006D3B33" w:rsidRDefault="003A41B5" w:rsidP="003A41B5">
      <w:pPr>
        <w:pStyle w:val="BodyLarge"/>
        <w:ind w:left="603"/>
        <w:jc w:val="both"/>
      </w:pPr>
    </w:p>
    <w:p w:rsidR="003A41B5" w:rsidRPr="006D3B33" w:rsidRDefault="003A41B5" w:rsidP="003A41B5">
      <w:pPr>
        <w:pStyle w:val="BodyLarge"/>
        <w:ind w:left="603"/>
        <w:jc w:val="both"/>
      </w:pPr>
      <w:r w:rsidRPr="006D3B33">
        <w:rPr>
          <w:u w:val="single"/>
        </w:rPr>
        <w:t>Investing</w:t>
      </w:r>
    </w:p>
    <w:p w:rsidR="003A41B5" w:rsidRPr="006D3B33" w:rsidRDefault="003A41B5" w:rsidP="003A41B5">
      <w:pPr>
        <w:pStyle w:val="BodyLarge"/>
        <w:ind w:left="603"/>
        <w:jc w:val="both"/>
      </w:pPr>
      <w:r w:rsidRPr="006D3B33">
        <w:rPr>
          <w:spacing w:val="-4"/>
        </w:rPr>
        <w:t>Purchase and sale of property, plant, and equipment would be common</w:t>
      </w:r>
      <w:r w:rsidRPr="006D3B33">
        <w:t xml:space="preserve"> </w:t>
      </w:r>
      <w:r w:rsidRPr="006D3B33">
        <w:rPr>
          <w:spacing w:val="-4"/>
        </w:rPr>
        <w:t>to all businesses—the types of assets would vary according to the type</w:t>
      </w:r>
      <w:r w:rsidRPr="006D3B33">
        <w:t xml:space="preserve"> of business and some types of businesses require a larger investment in long-lived assets. A new business or expanding business would be more apt to acquire property, plant, and equipment while a mature or declining business would be more apt to sell it. Purchase of long-term investments and other companies would be common to all businesses.</w:t>
      </w:r>
    </w:p>
    <w:p w:rsidR="003A41B5" w:rsidRPr="006D3B33" w:rsidRDefault="003A41B5" w:rsidP="003A41B5">
      <w:pPr>
        <w:pStyle w:val="BodyLarge"/>
        <w:ind w:left="603"/>
        <w:jc w:val="both"/>
      </w:pPr>
    </w:p>
    <w:p w:rsidR="003A41B5" w:rsidRPr="006D3B33" w:rsidRDefault="003A41B5" w:rsidP="003A41B5">
      <w:pPr>
        <w:pStyle w:val="BodyLarge"/>
        <w:ind w:left="603"/>
        <w:jc w:val="both"/>
      </w:pPr>
      <w:r w:rsidRPr="006D3B33">
        <w:rPr>
          <w:u w:val="single"/>
        </w:rPr>
        <w:t>Operating</w:t>
      </w:r>
    </w:p>
    <w:p w:rsidR="003A41B5" w:rsidRPr="006D3B33" w:rsidRDefault="003A41B5" w:rsidP="003A41B5">
      <w:pPr>
        <w:pStyle w:val="BodyLarge"/>
        <w:ind w:left="603"/>
        <w:jc w:val="both"/>
      </w:pPr>
      <w:r w:rsidRPr="006D3B33">
        <w:t>The general activities identified would be common to most businesses, although the service or product would differ.</w:t>
      </w:r>
    </w:p>
    <w:p w:rsidR="003A41B5" w:rsidRPr="006D3B33" w:rsidRDefault="003A41B5" w:rsidP="003A41B5">
      <w:pPr>
        <w:pStyle w:val="BodyLarge"/>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2  BT</w:t>
      </w:r>
      <w:proofErr w:type="gramEnd"/>
      <w:r w:rsidRPr="00222720">
        <w:rPr>
          <w:rFonts w:ascii="Liberation Sans" w:hAnsi="Liberation Sans"/>
          <w:sz w:val="20"/>
          <w:szCs w:val="20"/>
        </w:rPr>
        <w:t xml:space="preserve">: C  Difficulty: </w:t>
      </w:r>
      <w:r w:rsidR="0076513F" w:rsidRPr="00222720">
        <w:rPr>
          <w:rFonts w:ascii="Liberation Sans" w:hAnsi="Liberation Sans"/>
          <w:sz w:val="20"/>
          <w:szCs w:val="20"/>
        </w:rPr>
        <w:t xml:space="preserve">Medium  </w:t>
      </w:r>
      <w:r w:rsidRPr="00222720">
        <w:rPr>
          <w:rFonts w:ascii="Liberation Sans" w:hAnsi="Liberation Sans"/>
          <w:sz w:val="20"/>
          <w:szCs w:val="20"/>
        </w:rPr>
        <w:t xml:space="preserve">TOT: </w:t>
      </w:r>
      <w:r w:rsidR="0076513F" w:rsidRPr="00222720">
        <w:rPr>
          <w:rFonts w:ascii="Liberation Sans" w:hAnsi="Liberation Sans"/>
          <w:sz w:val="20"/>
          <w:szCs w:val="20"/>
        </w:rPr>
        <w:t>10</w:t>
      </w:r>
      <w:r w:rsidRPr="00222720">
        <w:rPr>
          <w:rFonts w:ascii="Liberation Sans" w:hAnsi="Liberation Sans"/>
          <w:sz w:val="20"/>
          <w:szCs w:val="20"/>
        </w:rPr>
        <w:t xml:space="preserve"> min.  AACSB: </w:t>
      </w:r>
      <w:proofErr w:type="gramStart"/>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76513F" w:rsidRPr="005B6C5F" w:rsidRDefault="0076513F" w:rsidP="0076513F">
      <w:pPr>
        <w:spacing w:line="320" w:lineRule="exact"/>
        <w:rPr>
          <w:b/>
          <w:sz w:val="28"/>
        </w:rPr>
      </w:pPr>
      <w:r w:rsidRPr="005B6C5F">
        <w:rPr>
          <w:b/>
          <w:sz w:val="28"/>
        </w:rPr>
        <w:lastRenderedPageBreak/>
        <w:t>EXERCISE 1.</w:t>
      </w:r>
      <w:r w:rsidR="00FC7F56" w:rsidRPr="005B6C5F">
        <w:rPr>
          <w:b/>
          <w:sz w:val="28"/>
        </w:rPr>
        <w:t>7</w:t>
      </w:r>
    </w:p>
    <w:p w:rsidR="0076513F" w:rsidRPr="005B6C5F" w:rsidRDefault="0076513F" w:rsidP="0076513F">
      <w:pPr>
        <w:spacing w:line="320" w:lineRule="exact"/>
        <w:rPr>
          <w:b/>
          <w:sz w:val="28"/>
        </w:rPr>
      </w:pP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1.</w:t>
      </w:r>
      <w:r w:rsidRPr="005B6C5F">
        <w:rPr>
          <w:rFonts w:cs="Arial"/>
          <w:b/>
          <w:sz w:val="28"/>
          <w:szCs w:val="28"/>
        </w:rPr>
        <w:tab/>
        <w:t>O</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2.</w:t>
      </w:r>
      <w:r w:rsidRPr="005B6C5F">
        <w:rPr>
          <w:rFonts w:cs="Arial"/>
          <w:b/>
          <w:sz w:val="28"/>
          <w:szCs w:val="28"/>
        </w:rPr>
        <w:tab/>
        <w:t>I</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3.</w:t>
      </w:r>
      <w:r w:rsidRPr="005B6C5F">
        <w:rPr>
          <w:rFonts w:cs="Arial"/>
          <w:b/>
          <w:sz w:val="28"/>
          <w:szCs w:val="28"/>
        </w:rPr>
        <w:tab/>
        <w:t>O</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4.</w:t>
      </w:r>
      <w:r w:rsidRPr="005B6C5F">
        <w:rPr>
          <w:rFonts w:cs="Arial"/>
          <w:b/>
          <w:sz w:val="28"/>
          <w:szCs w:val="28"/>
        </w:rPr>
        <w:tab/>
        <w:t>F</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5.</w:t>
      </w:r>
      <w:r w:rsidRPr="005B6C5F">
        <w:rPr>
          <w:rFonts w:cs="Arial"/>
          <w:b/>
          <w:sz w:val="28"/>
          <w:szCs w:val="28"/>
        </w:rPr>
        <w:tab/>
        <w:t>F</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6.</w:t>
      </w:r>
      <w:r w:rsidRPr="005B6C5F">
        <w:rPr>
          <w:rFonts w:cs="Arial"/>
          <w:b/>
          <w:sz w:val="28"/>
          <w:szCs w:val="28"/>
        </w:rPr>
        <w:tab/>
        <w:t>F</w:t>
      </w:r>
    </w:p>
    <w:p w:rsidR="00106A5A" w:rsidRPr="005B6C5F" w:rsidRDefault="00106A5A" w:rsidP="0023279E">
      <w:pPr>
        <w:tabs>
          <w:tab w:val="left" w:pos="540"/>
          <w:tab w:val="left" w:pos="1908"/>
        </w:tabs>
        <w:spacing w:line="240" w:lineRule="auto"/>
        <w:ind w:left="720" w:hanging="720"/>
        <w:rPr>
          <w:rFonts w:cs="Arial"/>
          <w:b/>
          <w:sz w:val="28"/>
          <w:szCs w:val="28"/>
        </w:rPr>
      </w:pPr>
      <w:r w:rsidRPr="005B6C5F">
        <w:rPr>
          <w:rFonts w:cs="Arial"/>
          <w:b/>
          <w:sz w:val="28"/>
          <w:szCs w:val="28"/>
        </w:rPr>
        <w:t>7.</w:t>
      </w:r>
      <w:r w:rsidRPr="005B6C5F">
        <w:rPr>
          <w:rFonts w:cs="Arial"/>
          <w:b/>
          <w:sz w:val="28"/>
          <w:szCs w:val="28"/>
        </w:rPr>
        <w:tab/>
        <w:t>O</w:t>
      </w:r>
    </w:p>
    <w:p w:rsidR="00106A5A" w:rsidRPr="006D3B33" w:rsidRDefault="00106A5A" w:rsidP="0023279E">
      <w:pPr>
        <w:tabs>
          <w:tab w:val="left" w:pos="540"/>
          <w:tab w:val="left" w:pos="1908"/>
        </w:tabs>
        <w:spacing w:line="240" w:lineRule="auto"/>
        <w:ind w:left="720" w:hanging="720"/>
        <w:rPr>
          <w:rFonts w:cs="Arial"/>
          <w:b/>
          <w:sz w:val="28"/>
          <w:szCs w:val="28"/>
          <w:lang w:val="en-CA"/>
        </w:rPr>
      </w:pPr>
      <w:r w:rsidRPr="006D3B33">
        <w:rPr>
          <w:rFonts w:cs="Arial"/>
          <w:b/>
          <w:sz w:val="28"/>
          <w:szCs w:val="28"/>
          <w:lang w:val="en-CA"/>
        </w:rPr>
        <w:t>8.</w:t>
      </w:r>
      <w:r w:rsidRPr="006D3B33">
        <w:rPr>
          <w:rFonts w:cs="Arial"/>
          <w:b/>
          <w:sz w:val="28"/>
          <w:szCs w:val="28"/>
          <w:lang w:val="en-CA"/>
        </w:rPr>
        <w:tab/>
        <w:t>F</w:t>
      </w:r>
    </w:p>
    <w:p w:rsidR="0076513F" w:rsidRPr="006D3B33" w:rsidRDefault="0076513F" w:rsidP="0076513F">
      <w:pPr>
        <w:spacing w:line="320" w:lineRule="exact"/>
        <w:rPr>
          <w:b/>
          <w:sz w:val="28"/>
        </w:rPr>
      </w:pPr>
    </w:p>
    <w:p w:rsidR="0076513F" w:rsidRPr="00222720" w:rsidRDefault="0076513F" w:rsidP="0076513F">
      <w:pPr>
        <w:rPr>
          <w:rFonts w:eastAsia="Calibri" w:cs="Arial"/>
          <w:sz w:val="20"/>
        </w:rPr>
      </w:pPr>
      <w:r w:rsidRPr="00222720">
        <w:rPr>
          <w:rFonts w:eastAsia="Calibri" w:cs="Arial"/>
          <w:sz w:val="20"/>
        </w:rPr>
        <w:t xml:space="preserve">LO </w:t>
      </w:r>
      <w:proofErr w:type="gramStart"/>
      <w:r w:rsidRPr="00222720">
        <w:rPr>
          <w:rFonts w:eastAsia="Calibri" w:cs="Arial"/>
          <w:sz w:val="20"/>
        </w:rPr>
        <w:t>2  BT</w:t>
      </w:r>
      <w:proofErr w:type="gramEnd"/>
      <w:r w:rsidRPr="00222720">
        <w:rPr>
          <w:rFonts w:eastAsia="Calibri" w:cs="Arial"/>
          <w:sz w:val="20"/>
        </w:rPr>
        <w:t xml:space="preserve">: K  Difficulty: Easy  TIME: 5 min.  AACSB: </w:t>
      </w:r>
      <w:proofErr w:type="gramStart"/>
      <w:r w:rsidR="000A434C" w:rsidRPr="00222720">
        <w:rPr>
          <w:bCs/>
          <w:sz w:val="20"/>
        </w:rPr>
        <w:t>None</w:t>
      </w:r>
      <w:r w:rsidR="00DA766B" w:rsidRPr="00222720">
        <w:rPr>
          <w:rFonts w:eastAsia="Calibri" w:cs="Arial"/>
          <w:sz w:val="20"/>
        </w:rPr>
        <w:t xml:space="preserve">  </w:t>
      </w:r>
      <w:r w:rsidRPr="00222720">
        <w:rPr>
          <w:rFonts w:eastAsia="Calibri" w:cs="Arial"/>
          <w:sz w:val="20"/>
        </w:rPr>
        <w:t>AICPA</w:t>
      </w:r>
      <w:proofErr w:type="gramEnd"/>
      <w:r w:rsidRPr="00222720">
        <w:rPr>
          <w:rFonts w:eastAsia="Calibri" w:cs="Arial"/>
          <w:sz w:val="20"/>
        </w:rPr>
        <w:t xml:space="preserve"> </w:t>
      </w:r>
      <w:r w:rsidR="00F905F0" w:rsidRPr="00222720">
        <w:rPr>
          <w:rFonts w:eastAsia="Calibri" w:cs="Arial"/>
          <w:sz w:val="20"/>
        </w:rPr>
        <w:t>FC</w:t>
      </w:r>
      <w:r w:rsidRPr="00222720">
        <w:rPr>
          <w:rFonts w:eastAsia="Calibri" w:cs="Arial"/>
          <w:sz w:val="20"/>
        </w:rPr>
        <w:t>: Reporting</w:t>
      </w:r>
    </w:p>
    <w:p w:rsidR="0076513F" w:rsidRPr="006D3B33" w:rsidRDefault="0076513F" w:rsidP="003A41B5">
      <w:pPr>
        <w:pStyle w:val="BodyLarge"/>
      </w:pPr>
    </w:p>
    <w:p w:rsidR="00106A5A" w:rsidRPr="006D3B33" w:rsidRDefault="00106A5A" w:rsidP="003A41B5">
      <w:pPr>
        <w:pStyle w:val="BodyLarge"/>
      </w:pPr>
    </w:p>
    <w:p w:rsidR="003A41B5" w:rsidRPr="006D3B33" w:rsidRDefault="003A41B5" w:rsidP="003A41B5">
      <w:pPr>
        <w:pStyle w:val="BodyLarge"/>
      </w:pPr>
      <w:r w:rsidRPr="006D3B33">
        <w:t>EXERCISE 1.</w:t>
      </w:r>
      <w:r w:rsidR="00195E50" w:rsidRPr="006D3B33">
        <w:t>8</w:t>
      </w:r>
    </w:p>
    <w:p w:rsidR="003A41B5" w:rsidRPr="006D3B33" w:rsidRDefault="003A41B5" w:rsidP="003A41B5">
      <w:pPr>
        <w:pStyle w:val="BodyLarge"/>
      </w:pPr>
    </w:p>
    <w:tbl>
      <w:tblPr>
        <w:tblW w:w="0" w:type="auto"/>
        <w:tblInd w:w="1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678"/>
        <w:gridCol w:w="1395"/>
      </w:tblGrid>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Accounts payabl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L</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Accounts receivabl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A</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Equipment</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A</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Sales revenu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R</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Service revenu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R</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Inventory</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A</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Mortgage payabl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L</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Supplies expens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E</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Rent expens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E</w:t>
            </w:r>
          </w:p>
        </w:tc>
      </w:tr>
      <w:tr w:rsidR="006D3B33" w:rsidRPr="006D3B33" w:rsidTr="00F565FA">
        <w:tc>
          <w:tcPr>
            <w:tcW w:w="6678"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ind w:left="-81"/>
            </w:pPr>
            <w:r w:rsidRPr="006D3B33">
              <w:t>Salaries and wages expense</w:t>
            </w:r>
          </w:p>
        </w:tc>
        <w:tc>
          <w:tcPr>
            <w:tcW w:w="1395" w:type="dxa"/>
            <w:tcBorders>
              <w:top w:val="single" w:sz="4" w:space="0" w:color="auto"/>
              <w:left w:val="single" w:sz="4" w:space="0" w:color="auto"/>
              <w:bottom w:val="single" w:sz="4" w:space="0" w:color="auto"/>
              <w:right w:val="single" w:sz="4" w:space="0" w:color="auto"/>
            </w:tcBorders>
          </w:tcPr>
          <w:p w:rsidR="003A41B5" w:rsidRPr="006D3B33" w:rsidRDefault="003A41B5" w:rsidP="00F565FA">
            <w:pPr>
              <w:pStyle w:val="BodyLarge"/>
              <w:jc w:val="center"/>
            </w:pPr>
            <w:r w:rsidRPr="006D3B33">
              <w:t>E</w:t>
            </w:r>
          </w:p>
        </w:tc>
      </w:tr>
    </w:tbl>
    <w:p w:rsidR="003A41B5" w:rsidRPr="006D3B33" w:rsidRDefault="003A41B5" w:rsidP="003A41B5">
      <w:pPr>
        <w:pStyle w:val="BodyLarge"/>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2,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C  Difficulty: Easy  TOT: 3 min  AACSB: </w:t>
      </w:r>
      <w:r w:rsidR="000A434C" w:rsidRPr="00222720">
        <w:rPr>
          <w:rFonts w:ascii="Liberation Sans" w:hAnsi="Liberation Sans"/>
          <w:bCs/>
          <w:sz w:val="20"/>
          <w:szCs w:val="20"/>
        </w:rPr>
        <w:t>None</w:t>
      </w:r>
      <w:r w:rsidR="00DA766B" w:rsidRPr="00222720">
        <w:rPr>
          <w:rFonts w:ascii="Liberation Sans" w:hAnsi="Liberation Sans"/>
          <w:sz w:val="20"/>
          <w:szCs w:val="20"/>
        </w:rPr>
        <w:t xml:space="preserve">  </w:t>
      </w:r>
      <w:r w:rsidRPr="00222720">
        <w:rPr>
          <w:rFonts w:ascii="Liberation Sans" w:hAnsi="Liberation Sans"/>
          <w:sz w:val="20"/>
          <w:szCs w:val="20"/>
        </w:rPr>
        <w:t xml:space="preserve">AICPA </w:t>
      </w:r>
      <w:r w:rsidR="00F905F0" w:rsidRPr="00222720">
        <w:rPr>
          <w:rFonts w:ascii="Liberation Sans" w:hAnsi="Liberation Sans"/>
          <w:sz w:val="20"/>
          <w:szCs w:val="20"/>
        </w:rPr>
        <w:t>FC</w:t>
      </w:r>
      <w:r w:rsidRPr="00222720">
        <w:rPr>
          <w:rFonts w:ascii="Liberation Sans" w:hAnsi="Liberation Sans"/>
          <w:sz w:val="20"/>
          <w:szCs w:val="20"/>
        </w:rPr>
        <w:t>:</w:t>
      </w:r>
      <w:r w:rsidR="0076513F" w:rsidRPr="00222720">
        <w:rPr>
          <w:rFonts w:ascii="Liberation Sans" w:hAnsi="Liberation Sans"/>
          <w:sz w:val="20"/>
          <w:szCs w:val="20"/>
        </w:rPr>
        <w:t>,</w:t>
      </w:r>
      <w:r w:rsidRPr="00222720">
        <w:rPr>
          <w:rFonts w:ascii="Liberation Sans" w:hAnsi="Liberation Sans"/>
          <w:sz w:val="20"/>
          <w:szCs w:val="20"/>
        </w:rPr>
        <w:t xml:space="preserve"> Reporting</w:t>
      </w:r>
    </w:p>
    <w:p w:rsidR="003A41B5" w:rsidRPr="006D3B33" w:rsidRDefault="003A41B5" w:rsidP="003A41B5">
      <w:pPr>
        <w:pStyle w:val="BodyLarge"/>
      </w:pPr>
    </w:p>
    <w:p w:rsidR="00106A5A" w:rsidRPr="006D3B33" w:rsidRDefault="00106A5A" w:rsidP="003A41B5">
      <w:pPr>
        <w:pStyle w:val="BodyLarge"/>
      </w:pPr>
    </w:p>
    <w:p w:rsidR="00BD4098" w:rsidRPr="006D3B33" w:rsidRDefault="00BD4098" w:rsidP="00BD4098">
      <w:pPr>
        <w:tabs>
          <w:tab w:val="left" w:pos="660"/>
          <w:tab w:val="left" w:pos="1200"/>
        </w:tabs>
        <w:spacing w:line="320" w:lineRule="exact"/>
        <w:rPr>
          <w:b/>
          <w:sz w:val="28"/>
        </w:rPr>
      </w:pPr>
      <w:r w:rsidRPr="006D3B33">
        <w:rPr>
          <w:b/>
          <w:sz w:val="28"/>
        </w:rPr>
        <w:t>EXERCISE 1.</w:t>
      </w:r>
      <w:r w:rsidR="00195E50" w:rsidRPr="006D3B33">
        <w:rPr>
          <w:b/>
          <w:sz w:val="28"/>
        </w:rPr>
        <w:t>9</w:t>
      </w:r>
    </w:p>
    <w:p w:rsidR="00BD4098" w:rsidRPr="006D3B33" w:rsidRDefault="00BD4098" w:rsidP="00BD4098">
      <w:pPr>
        <w:tabs>
          <w:tab w:val="left" w:pos="660"/>
          <w:tab w:val="left" w:pos="1200"/>
        </w:tabs>
        <w:spacing w:line="320" w:lineRule="exact"/>
        <w:rPr>
          <w:b/>
          <w:sz w:val="28"/>
        </w:rPr>
      </w:pP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1.</w:t>
      </w:r>
      <w:r w:rsidRPr="006D3B33">
        <w:rPr>
          <w:rFonts w:cs="Arial"/>
          <w:b/>
          <w:sz w:val="28"/>
          <w:szCs w:val="28"/>
          <w:lang w:val="fr-CA"/>
        </w:rPr>
        <w:tab/>
        <w:t>IS</w:t>
      </w:r>
      <w:r w:rsidRPr="006D3B33">
        <w:rPr>
          <w:rFonts w:cs="Arial"/>
          <w:b/>
          <w:sz w:val="28"/>
          <w:szCs w:val="28"/>
          <w:lang w:val="fr-CA"/>
        </w:rPr>
        <w:tab/>
        <w:t>9.</w:t>
      </w:r>
      <w:r w:rsidRPr="006D3B33">
        <w:rPr>
          <w:rFonts w:cs="Arial"/>
          <w:b/>
          <w:sz w:val="28"/>
          <w:szCs w:val="28"/>
          <w:lang w:val="fr-CA"/>
        </w:rPr>
        <w:tab/>
        <w:t>BS</w:t>
      </w: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2.</w:t>
      </w:r>
      <w:r w:rsidRPr="006D3B33">
        <w:rPr>
          <w:rFonts w:cs="Arial"/>
          <w:b/>
          <w:sz w:val="28"/>
          <w:szCs w:val="28"/>
          <w:lang w:val="fr-CA"/>
        </w:rPr>
        <w:tab/>
        <w:t>BS, SCF</w:t>
      </w:r>
      <w:r w:rsidRPr="006D3B33">
        <w:rPr>
          <w:rFonts w:cs="Arial"/>
          <w:b/>
          <w:sz w:val="28"/>
          <w:szCs w:val="28"/>
          <w:lang w:val="fr-CA"/>
        </w:rPr>
        <w:tab/>
        <w:t>10.</w:t>
      </w:r>
      <w:r w:rsidRPr="006D3B33">
        <w:rPr>
          <w:rFonts w:cs="Arial"/>
          <w:b/>
          <w:sz w:val="28"/>
          <w:szCs w:val="28"/>
          <w:lang w:val="fr-CA"/>
        </w:rPr>
        <w:tab/>
        <w:t>IS</w:t>
      </w: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3.</w:t>
      </w:r>
      <w:r w:rsidRPr="006D3B33">
        <w:rPr>
          <w:rFonts w:cs="Arial"/>
          <w:b/>
          <w:sz w:val="28"/>
          <w:szCs w:val="28"/>
          <w:lang w:val="fr-CA"/>
        </w:rPr>
        <w:tab/>
        <w:t>SCF</w:t>
      </w:r>
      <w:r w:rsidRPr="006D3B33">
        <w:rPr>
          <w:rFonts w:cs="Arial"/>
          <w:b/>
          <w:sz w:val="28"/>
          <w:szCs w:val="28"/>
          <w:lang w:val="fr-CA"/>
        </w:rPr>
        <w:tab/>
        <w:t>11.</w:t>
      </w:r>
      <w:r w:rsidRPr="006D3B33">
        <w:rPr>
          <w:rFonts w:cs="Arial"/>
          <w:b/>
          <w:sz w:val="28"/>
          <w:szCs w:val="28"/>
          <w:lang w:val="fr-CA"/>
        </w:rPr>
        <w:tab/>
        <w:t>IS</w:t>
      </w: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4.</w:t>
      </w:r>
      <w:r w:rsidRPr="006D3B33">
        <w:rPr>
          <w:rFonts w:cs="Arial"/>
          <w:b/>
          <w:sz w:val="28"/>
          <w:szCs w:val="28"/>
          <w:lang w:val="fr-CA"/>
        </w:rPr>
        <w:tab/>
        <w:t>IS</w:t>
      </w:r>
      <w:r w:rsidRPr="006D3B33">
        <w:rPr>
          <w:rFonts w:cs="Arial"/>
          <w:b/>
          <w:sz w:val="28"/>
          <w:szCs w:val="28"/>
          <w:lang w:val="fr-CA"/>
        </w:rPr>
        <w:tab/>
        <w:t>12.</w:t>
      </w:r>
      <w:r w:rsidRPr="006D3B33">
        <w:rPr>
          <w:rFonts w:cs="Arial"/>
          <w:b/>
          <w:sz w:val="28"/>
          <w:szCs w:val="28"/>
          <w:lang w:val="fr-CA"/>
        </w:rPr>
        <w:tab/>
        <w:t>SCF</w:t>
      </w: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5.</w:t>
      </w:r>
      <w:r w:rsidRPr="006D3B33">
        <w:rPr>
          <w:rFonts w:cs="Arial"/>
          <w:b/>
          <w:sz w:val="28"/>
          <w:szCs w:val="28"/>
          <w:lang w:val="fr-CA"/>
        </w:rPr>
        <w:tab/>
        <w:t>BS</w:t>
      </w:r>
      <w:r w:rsidRPr="006D3B33">
        <w:rPr>
          <w:rFonts w:cs="Arial"/>
          <w:b/>
          <w:sz w:val="28"/>
          <w:szCs w:val="28"/>
          <w:lang w:val="fr-CA"/>
        </w:rPr>
        <w:tab/>
        <w:t>13.</w:t>
      </w:r>
      <w:r w:rsidRPr="006D3B33">
        <w:rPr>
          <w:rFonts w:cs="Arial"/>
          <w:b/>
          <w:sz w:val="28"/>
          <w:szCs w:val="28"/>
          <w:lang w:val="fr-CA"/>
        </w:rPr>
        <w:tab/>
        <w:t>BS</w:t>
      </w:r>
    </w:p>
    <w:p w:rsidR="00BD4098" w:rsidRPr="006D3B33" w:rsidRDefault="00BD4098" w:rsidP="0023279E">
      <w:pPr>
        <w:tabs>
          <w:tab w:val="left" w:pos="540"/>
          <w:tab w:val="right" w:pos="4680"/>
          <w:tab w:val="left" w:pos="5040"/>
        </w:tabs>
        <w:spacing w:line="300" w:lineRule="exact"/>
        <w:rPr>
          <w:rFonts w:cs="Arial"/>
          <w:b/>
          <w:sz w:val="28"/>
          <w:szCs w:val="28"/>
          <w:lang w:val="fr-CA"/>
        </w:rPr>
      </w:pPr>
      <w:r w:rsidRPr="006D3B33">
        <w:rPr>
          <w:rFonts w:cs="Arial"/>
          <w:b/>
          <w:sz w:val="28"/>
          <w:szCs w:val="28"/>
          <w:lang w:val="fr-CA"/>
        </w:rPr>
        <w:t>6.</w:t>
      </w:r>
      <w:r w:rsidRPr="006D3B33">
        <w:rPr>
          <w:rFonts w:cs="Arial"/>
          <w:b/>
          <w:sz w:val="28"/>
          <w:szCs w:val="28"/>
          <w:lang w:val="fr-CA"/>
        </w:rPr>
        <w:tab/>
        <w:t>RE</w:t>
      </w:r>
      <w:r w:rsidRPr="006D3B33">
        <w:rPr>
          <w:rFonts w:cs="Arial"/>
          <w:b/>
          <w:sz w:val="28"/>
          <w:szCs w:val="28"/>
          <w:lang w:val="fr-CA"/>
        </w:rPr>
        <w:tab/>
        <w:t>14.</w:t>
      </w:r>
      <w:r w:rsidRPr="006D3B33">
        <w:rPr>
          <w:rFonts w:cs="Arial"/>
          <w:b/>
          <w:sz w:val="28"/>
          <w:szCs w:val="28"/>
          <w:lang w:val="fr-CA"/>
        </w:rPr>
        <w:tab/>
        <w:t>BS</w:t>
      </w:r>
    </w:p>
    <w:p w:rsidR="00BD4098" w:rsidRPr="006D3B33" w:rsidRDefault="00BD4098" w:rsidP="0023279E">
      <w:pPr>
        <w:tabs>
          <w:tab w:val="left" w:pos="540"/>
          <w:tab w:val="right" w:pos="4680"/>
          <w:tab w:val="left" w:pos="5040"/>
        </w:tabs>
        <w:spacing w:line="300" w:lineRule="exact"/>
        <w:rPr>
          <w:rFonts w:cs="Arial"/>
          <w:b/>
          <w:sz w:val="28"/>
          <w:szCs w:val="28"/>
          <w:lang w:val="en-CA"/>
        </w:rPr>
      </w:pPr>
      <w:r w:rsidRPr="006D3B33">
        <w:rPr>
          <w:rFonts w:cs="Arial"/>
          <w:b/>
          <w:sz w:val="28"/>
          <w:szCs w:val="28"/>
          <w:lang w:val="fr-CA"/>
        </w:rPr>
        <w:t>7.</w:t>
      </w:r>
      <w:r w:rsidRPr="006D3B33">
        <w:rPr>
          <w:rFonts w:cs="Arial"/>
          <w:b/>
          <w:sz w:val="28"/>
          <w:szCs w:val="28"/>
          <w:lang w:val="fr-CA"/>
        </w:rPr>
        <w:tab/>
        <w:t>RE</w:t>
      </w:r>
      <w:r w:rsidRPr="006D3B33">
        <w:rPr>
          <w:rFonts w:cs="Arial"/>
          <w:b/>
          <w:sz w:val="28"/>
          <w:szCs w:val="28"/>
          <w:lang w:val="fr-CA"/>
        </w:rPr>
        <w:tab/>
        <w:t>15.</w:t>
      </w:r>
      <w:r w:rsidRPr="006D3B33">
        <w:rPr>
          <w:rFonts w:cs="Arial"/>
          <w:b/>
          <w:sz w:val="28"/>
          <w:szCs w:val="28"/>
          <w:lang w:val="fr-CA"/>
        </w:rPr>
        <w:tab/>
      </w:r>
      <w:r w:rsidRPr="006D3B33">
        <w:rPr>
          <w:rFonts w:cs="Arial"/>
          <w:b/>
          <w:sz w:val="28"/>
          <w:szCs w:val="28"/>
          <w:lang w:val="en-CA"/>
        </w:rPr>
        <w:t>BS</w:t>
      </w:r>
    </w:p>
    <w:p w:rsidR="00BD4098" w:rsidRPr="006D3B33" w:rsidRDefault="00BD4098" w:rsidP="0023279E">
      <w:pPr>
        <w:tabs>
          <w:tab w:val="left" w:pos="540"/>
          <w:tab w:val="right" w:pos="4680"/>
          <w:tab w:val="left" w:pos="5040"/>
        </w:tabs>
        <w:spacing w:line="300" w:lineRule="exact"/>
        <w:rPr>
          <w:rFonts w:cs="Arial"/>
          <w:b/>
          <w:sz w:val="28"/>
          <w:szCs w:val="28"/>
          <w:lang w:val="en-CA"/>
        </w:rPr>
      </w:pPr>
      <w:r w:rsidRPr="006D3B33">
        <w:rPr>
          <w:rFonts w:cs="Arial"/>
          <w:b/>
          <w:sz w:val="28"/>
          <w:szCs w:val="28"/>
          <w:lang w:val="en-CA"/>
        </w:rPr>
        <w:t>8.</w:t>
      </w:r>
      <w:r w:rsidRPr="006D3B33">
        <w:rPr>
          <w:rFonts w:cs="Arial"/>
          <w:b/>
          <w:sz w:val="28"/>
          <w:szCs w:val="28"/>
          <w:lang w:val="en-CA"/>
        </w:rPr>
        <w:tab/>
        <w:t>BS</w:t>
      </w:r>
      <w:r w:rsidRPr="006D3B33">
        <w:rPr>
          <w:rFonts w:cs="Arial"/>
          <w:b/>
          <w:sz w:val="28"/>
          <w:szCs w:val="28"/>
          <w:lang w:val="en-CA"/>
        </w:rPr>
        <w:tab/>
      </w:r>
    </w:p>
    <w:p w:rsidR="00BD4098" w:rsidRPr="00D726B8" w:rsidRDefault="00BD4098" w:rsidP="00BD4098">
      <w:pPr>
        <w:widowControl w:val="0"/>
        <w:autoSpaceDE w:val="0"/>
        <w:autoSpaceDN w:val="0"/>
        <w:spacing w:line="240" w:lineRule="auto"/>
        <w:rPr>
          <w:rFonts w:ascii="TeXGyreHeros" w:hAnsi="TeXGyreHeros" w:cs="Arial"/>
          <w:sz w:val="28"/>
          <w:szCs w:val="28"/>
          <w:lang w:val="en-CA" w:eastAsia="en-US"/>
        </w:rPr>
      </w:pPr>
    </w:p>
    <w:p w:rsidR="00BD4098" w:rsidRPr="00222720" w:rsidRDefault="00BD4098" w:rsidP="00BD4098">
      <w:pPr>
        <w:widowControl w:val="0"/>
        <w:autoSpaceDE w:val="0"/>
        <w:autoSpaceDN w:val="0"/>
        <w:spacing w:line="240" w:lineRule="auto"/>
        <w:rPr>
          <w:rFonts w:cs="Arial"/>
          <w:bCs/>
          <w:sz w:val="20"/>
          <w:lang w:val="en-CA" w:eastAsia="en-US"/>
        </w:rPr>
      </w:pPr>
      <w:r w:rsidRPr="00222720">
        <w:rPr>
          <w:rFonts w:eastAsia="Calibri" w:cs="Arial"/>
          <w:sz w:val="20"/>
          <w:lang w:val="en-CA" w:eastAsia="en-US"/>
        </w:rPr>
        <w:t xml:space="preserve">LO </w:t>
      </w:r>
      <w:proofErr w:type="gramStart"/>
      <w:r w:rsidRPr="00222720">
        <w:rPr>
          <w:rFonts w:eastAsia="Calibri" w:cs="Arial"/>
          <w:sz w:val="20"/>
          <w:lang w:val="en-CA" w:eastAsia="en-US"/>
        </w:rPr>
        <w:t>3  BT</w:t>
      </w:r>
      <w:proofErr w:type="gramEnd"/>
      <w:r w:rsidRPr="00222720">
        <w:rPr>
          <w:rFonts w:eastAsia="Calibri" w:cs="Arial"/>
          <w:sz w:val="20"/>
          <w:lang w:val="en-CA" w:eastAsia="en-US"/>
        </w:rPr>
        <w:t xml:space="preserve">: K  Difficulty: Easy  TIME: 10 min.  AACSB: </w:t>
      </w:r>
      <w:proofErr w:type="gramStart"/>
      <w:r w:rsidR="000A434C" w:rsidRPr="00222720">
        <w:rPr>
          <w:bCs/>
          <w:sz w:val="20"/>
        </w:rPr>
        <w:t>None</w:t>
      </w:r>
      <w:r w:rsidR="00DA766B" w:rsidRPr="00222720">
        <w:rPr>
          <w:rFonts w:eastAsia="Calibri" w:cs="Arial"/>
          <w:sz w:val="20"/>
          <w:lang w:val="en-CA" w:eastAsia="en-US"/>
        </w:rPr>
        <w:t xml:space="preserve">  </w:t>
      </w:r>
      <w:r w:rsidRPr="00222720">
        <w:rPr>
          <w:rFonts w:eastAsia="Calibri" w:cs="Arial"/>
          <w:sz w:val="20"/>
          <w:lang w:val="en-CA" w:eastAsia="en-US"/>
        </w:rPr>
        <w:t>AICPA</w:t>
      </w:r>
      <w:proofErr w:type="gramEnd"/>
      <w:r w:rsidRPr="00222720">
        <w:rPr>
          <w:rFonts w:eastAsia="Calibri" w:cs="Arial"/>
          <w:sz w:val="20"/>
          <w:lang w:val="en-CA" w:eastAsia="en-US"/>
        </w:rPr>
        <w:t xml:space="preserve"> </w:t>
      </w:r>
      <w:r w:rsidR="00F905F0" w:rsidRPr="00222720">
        <w:rPr>
          <w:rFonts w:eastAsia="Calibri" w:cs="Arial"/>
          <w:sz w:val="20"/>
          <w:lang w:val="en-CA" w:eastAsia="en-US"/>
        </w:rPr>
        <w:t>FC</w:t>
      </w:r>
      <w:r w:rsidRPr="00222720">
        <w:rPr>
          <w:rFonts w:eastAsia="Calibri" w:cs="Arial"/>
          <w:sz w:val="20"/>
          <w:lang w:val="en-CA" w:eastAsia="en-US"/>
        </w:rPr>
        <w:t>: Reporting</w:t>
      </w:r>
      <w:r w:rsidRPr="00222720">
        <w:rPr>
          <w:rFonts w:cs="Arial"/>
          <w:sz w:val="20"/>
          <w:lang w:val="en-CA" w:eastAsia="en-US"/>
        </w:rPr>
        <w:t xml:space="preserve"> </w:t>
      </w:r>
    </w:p>
    <w:p w:rsidR="003A41B5" w:rsidRPr="006D3B33" w:rsidRDefault="00106A5A" w:rsidP="003A41B5">
      <w:pPr>
        <w:pStyle w:val="BodyLarge"/>
        <w:tabs>
          <w:tab w:val="left" w:pos="660"/>
          <w:tab w:val="left" w:pos="1200"/>
        </w:tabs>
      </w:pPr>
      <w:r w:rsidRPr="006D3B33">
        <w:br w:type="page"/>
      </w:r>
      <w:r w:rsidR="003A41B5" w:rsidRPr="006D3B33">
        <w:lastRenderedPageBreak/>
        <w:t>EXERCISE 1.</w:t>
      </w:r>
      <w:r w:rsidR="00195E50" w:rsidRPr="006D3B33">
        <w:t>10</w:t>
      </w:r>
    </w:p>
    <w:p w:rsidR="003A41B5" w:rsidRPr="006D3B33" w:rsidRDefault="003A41B5" w:rsidP="003A41B5">
      <w:pPr>
        <w:pStyle w:val="BodyLarge"/>
      </w:pPr>
    </w:p>
    <w:p w:rsidR="003A41B5" w:rsidRPr="006D3B33" w:rsidRDefault="003A41B5" w:rsidP="003A41B5">
      <w:pPr>
        <w:pStyle w:val="BodyLarge"/>
        <w:jc w:val="center"/>
      </w:pPr>
      <w:r w:rsidRPr="006D3B33">
        <w:t>BENSER CO.</w:t>
      </w:r>
    </w:p>
    <w:p w:rsidR="003A41B5" w:rsidRPr="006D3B33" w:rsidRDefault="003A41B5" w:rsidP="003A41B5">
      <w:pPr>
        <w:pStyle w:val="BodyLarge"/>
        <w:jc w:val="center"/>
      </w:pPr>
      <w:r w:rsidRPr="006D3B33">
        <w:t>Income Statement</w:t>
      </w:r>
    </w:p>
    <w:p w:rsidR="003A41B5" w:rsidRPr="006D3B33" w:rsidRDefault="003A41B5" w:rsidP="003A41B5">
      <w:pPr>
        <w:pStyle w:val="BodyLarge"/>
        <w:jc w:val="center"/>
      </w:pPr>
      <w:r w:rsidRPr="006D3B33">
        <w:t xml:space="preserve">For the Year Ended December 31, </w:t>
      </w:r>
      <w:r w:rsidR="00195E50"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left" w:pos="600"/>
          <w:tab w:val="left" w:pos="1200"/>
          <w:tab w:val="right" w:leader="dot" w:pos="7080"/>
          <w:tab w:val="right" w:pos="8520"/>
          <w:tab w:val="right" w:pos="9940"/>
        </w:tabs>
        <w:spacing w:before="120"/>
      </w:pPr>
      <w:r w:rsidRPr="006D3B33">
        <w:t>Revenues</w:t>
      </w:r>
    </w:p>
    <w:p w:rsidR="003A41B5" w:rsidRPr="006D3B33" w:rsidRDefault="003A41B5" w:rsidP="003A41B5">
      <w:pPr>
        <w:pStyle w:val="BodyLarge"/>
        <w:tabs>
          <w:tab w:val="left" w:pos="600"/>
          <w:tab w:val="left" w:pos="1200"/>
          <w:tab w:val="right" w:leader="dot" w:pos="7080"/>
          <w:tab w:val="right" w:pos="8520"/>
          <w:tab w:val="right" w:pos="9940"/>
        </w:tabs>
      </w:pPr>
      <w:r w:rsidRPr="006D3B33">
        <w:tab/>
        <w:t>Service revenue</w:t>
      </w:r>
      <w:r w:rsidRPr="006D3B33">
        <w:tab/>
      </w:r>
      <w:r w:rsidRPr="006D3B33">
        <w:tab/>
      </w:r>
      <w:r w:rsidRPr="006D3B33">
        <w:tab/>
        <w:t>$58,000</w:t>
      </w:r>
    </w:p>
    <w:p w:rsidR="003A41B5" w:rsidRPr="006D3B33" w:rsidRDefault="003A41B5" w:rsidP="003A41B5">
      <w:pPr>
        <w:pStyle w:val="BodyLarge"/>
        <w:tabs>
          <w:tab w:val="left" w:pos="600"/>
          <w:tab w:val="left" w:pos="1200"/>
          <w:tab w:val="right" w:leader="dot" w:pos="7080"/>
          <w:tab w:val="right" w:pos="8520"/>
          <w:tab w:val="right" w:pos="9940"/>
        </w:tabs>
      </w:pPr>
      <w:r w:rsidRPr="006D3B33">
        <w:t>Expenses</w:t>
      </w:r>
    </w:p>
    <w:p w:rsidR="003A41B5" w:rsidRPr="006D3B33" w:rsidRDefault="003A41B5" w:rsidP="003A41B5">
      <w:pPr>
        <w:pStyle w:val="BodyLarge"/>
        <w:tabs>
          <w:tab w:val="left" w:pos="600"/>
          <w:tab w:val="left" w:pos="1200"/>
          <w:tab w:val="right" w:leader="dot" w:pos="7080"/>
          <w:tab w:val="right" w:pos="8520"/>
          <w:tab w:val="right" w:pos="9940"/>
        </w:tabs>
      </w:pPr>
      <w:r w:rsidRPr="006D3B33">
        <w:tab/>
        <w:t>Salaries and wages expense</w:t>
      </w:r>
      <w:r w:rsidRPr="006D3B33">
        <w:tab/>
      </w:r>
      <w:r w:rsidRPr="006D3B33">
        <w:tab/>
        <w:t>$30,000</w:t>
      </w:r>
    </w:p>
    <w:p w:rsidR="003A41B5" w:rsidRPr="006D3B33" w:rsidRDefault="003A41B5" w:rsidP="003A41B5">
      <w:pPr>
        <w:pStyle w:val="BodyLarge"/>
        <w:tabs>
          <w:tab w:val="left" w:pos="600"/>
          <w:tab w:val="left" w:pos="1200"/>
          <w:tab w:val="right" w:leader="dot" w:pos="7080"/>
          <w:tab w:val="right" w:pos="8520"/>
          <w:tab w:val="right" w:pos="9940"/>
        </w:tabs>
      </w:pPr>
      <w:r w:rsidRPr="006D3B33">
        <w:tab/>
        <w:t>Rent expense</w:t>
      </w:r>
      <w:r w:rsidRPr="006D3B33">
        <w:tab/>
      </w:r>
      <w:r w:rsidRPr="006D3B33">
        <w:tab/>
      </w:r>
      <w:r w:rsidRPr="006D3B33">
        <w:t> </w:t>
      </w:r>
      <w:r w:rsidRPr="006D3B33">
        <w:t>10,400</w:t>
      </w:r>
    </w:p>
    <w:p w:rsidR="003A41B5" w:rsidRPr="006D3B33" w:rsidRDefault="003A41B5" w:rsidP="003A41B5">
      <w:pPr>
        <w:pStyle w:val="BodyLarge"/>
        <w:tabs>
          <w:tab w:val="left" w:pos="600"/>
          <w:tab w:val="left" w:pos="1200"/>
          <w:tab w:val="right" w:leader="dot" w:pos="7080"/>
          <w:tab w:val="right" w:pos="8520"/>
          <w:tab w:val="right" w:pos="9940"/>
        </w:tabs>
      </w:pPr>
      <w:r w:rsidRPr="006D3B33">
        <w:tab/>
        <w:t>Utilities expense</w:t>
      </w:r>
      <w:r w:rsidRPr="006D3B33">
        <w:tab/>
      </w:r>
      <w:r w:rsidRPr="006D3B33">
        <w:tab/>
      </w:r>
      <w:r w:rsidRPr="006D3B33">
        <w:t> </w:t>
      </w:r>
      <w:r w:rsidRPr="006D3B33">
        <w:t> </w:t>
      </w:r>
      <w:r w:rsidRPr="006D3B33">
        <w:t>2,400</w:t>
      </w:r>
    </w:p>
    <w:p w:rsidR="003A41B5" w:rsidRPr="006D3B33" w:rsidRDefault="003A41B5" w:rsidP="003A41B5">
      <w:pPr>
        <w:pStyle w:val="BodyLarge"/>
        <w:tabs>
          <w:tab w:val="left" w:pos="600"/>
          <w:tab w:val="left" w:pos="1200"/>
          <w:tab w:val="right" w:leader="dot" w:pos="7080"/>
          <w:tab w:val="right" w:pos="8520"/>
          <w:tab w:val="right" w:pos="9940"/>
        </w:tabs>
      </w:pPr>
      <w:r w:rsidRPr="006D3B33">
        <w:tab/>
        <w:t>Advertising expense</w:t>
      </w:r>
      <w:r w:rsidRPr="006D3B33">
        <w:tab/>
      </w:r>
      <w:r w:rsidRPr="006D3B33">
        <w:tab/>
      </w:r>
      <w:r w:rsidRPr="006D3B33">
        <w:rPr>
          <w:u w:val="single"/>
        </w:rPr>
        <w:t> </w:t>
      </w:r>
      <w:r w:rsidRPr="006D3B33">
        <w:rPr>
          <w:u w:val="single"/>
        </w:rPr>
        <w:t> </w:t>
      </w:r>
      <w:r w:rsidRPr="006D3B33">
        <w:rPr>
          <w:u w:val="single"/>
        </w:rPr>
        <w:t>1,800</w:t>
      </w:r>
    </w:p>
    <w:p w:rsidR="003A41B5" w:rsidRPr="006D3B33" w:rsidRDefault="003A41B5" w:rsidP="003A41B5">
      <w:pPr>
        <w:pStyle w:val="BodyLarge"/>
        <w:tabs>
          <w:tab w:val="left" w:pos="600"/>
          <w:tab w:val="left" w:pos="1200"/>
          <w:tab w:val="right" w:leader="dot" w:pos="7080"/>
          <w:tab w:val="right" w:pos="8520"/>
          <w:tab w:val="right" w:pos="9940"/>
        </w:tabs>
      </w:pPr>
      <w:r w:rsidRPr="006D3B33">
        <w:tab/>
      </w:r>
      <w:r w:rsidRPr="006D3B33">
        <w:tab/>
        <w:t>Total expenses</w:t>
      </w:r>
      <w:r w:rsidRPr="006D3B33">
        <w:tab/>
      </w:r>
      <w:r w:rsidRPr="006D3B33">
        <w:tab/>
      </w:r>
      <w:r w:rsidRPr="006D3B33">
        <w:tab/>
      </w:r>
      <w:r w:rsidRPr="006D3B33">
        <w:rPr>
          <w:u w:val="single"/>
        </w:rPr>
        <w:t> </w:t>
      </w:r>
      <w:r w:rsidRPr="006D3B33">
        <w:rPr>
          <w:u w:val="single"/>
        </w:rPr>
        <w:t>44,600</w:t>
      </w:r>
    </w:p>
    <w:p w:rsidR="003A41B5" w:rsidRPr="006D3B33" w:rsidRDefault="003A41B5" w:rsidP="003A41B5">
      <w:pPr>
        <w:pStyle w:val="BodyLarge"/>
        <w:tabs>
          <w:tab w:val="left" w:pos="600"/>
          <w:tab w:val="left" w:pos="1200"/>
          <w:tab w:val="right" w:leader="dot" w:pos="7080"/>
          <w:tab w:val="right" w:pos="8520"/>
          <w:tab w:val="right" w:pos="9940"/>
        </w:tabs>
      </w:pPr>
      <w:r w:rsidRPr="006D3B33">
        <w:t>Net income</w:t>
      </w:r>
      <w:r w:rsidRPr="006D3B33">
        <w:tab/>
      </w:r>
      <w:r w:rsidRPr="006D3B33">
        <w:tab/>
      </w:r>
      <w:r w:rsidRPr="006D3B33">
        <w:tab/>
      </w:r>
      <w:r w:rsidRPr="006D3B33">
        <w:rPr>
          <w:u w:val="double"/>
        </w:rPr>
        <w:t>$13,400</w:t>
      </w:r>
    </w:p>
    <w:p w:rsidR="003A41B5" w:rsidRPr="006D3B33" w:rsidRDefault="003A41B5" w:rsidP="003A41B5">
      <w:pPr>
        <w:pStyle w:val="BodyLarge"/>
        <w:tabs>
          <w:tab w:val="left" w:pos="600"/>
          <w:tab w:val="left" w:pos="1200"/>
          <w:tab w:val="right" w:leader="dot" w:pos="7440"/>
          <w:tab w:val="right" w:pos="8520"/>
          <w:tab w:val="right" w:pos="9940"/>
        </w:tabs>
      </w:pPr>
    </w:p>
    <w:p w:rsidR="003A41B5" w:rsidRPr="006D3B33" w:rsidRDefault="003A41B5" w:rsidP="003A41B5">
      <w:pPr>
        <w:pStyle w:val="BodyLarge"/>
        <w:tabs>
          <w:tab w:val="left" w:pos="600"/>
          <w:tab w:val="left" w:pos="1200"/>
          <w:tab w:val="right" w:leader="dot" w:pos="7440"/>
          <w:tab w:val="right" w:pos="8520"/>
          <w:tab w:val="right" w:pos="9940"/>
        </w:tabs>
        <w:rPr>
          <w:sz w:val="20"/>
        </w:rPr>
      </w:pPr>
      <w:r w:rsidRPr="006D3B33">
        <w:rPr>
          <w:sz w:val="20"/>
        </w:rPr>
        <w:t xml:space="preserve">(Serv. rev. – Tot. exp. = Net </w:t>
      </w:r>
      <w:proofErr w:type="gramStart"/>
      <w:r w:rsidRPr="006D3B33">
        <w:rPr>
          <w:sz w:val="20"/>
        </w:rPr>
        <w:t>inc</w:t>
      </w:r>
      <w:proofErr w:type="gramEnd"/>
      <w:r w:rsidRPr="006D3B33">
        <w:rPr>
          <w:sz w:val="20"/>
        </w:rPr>
        <w:t>.)</w:t>
      </w:r>
    </w:p>
    <w:p w:rsidR="00BD4098" w:rsidRPr="006D3B33" w:rsidRDefault="003A41B5" w:rsidP="0023279E">
      <w:pPr>
        <w:pStyle w:val="BodyLarge"/>
        <w:tabs>
          <w:tab w:val="left" w:pos="600"/>
          <w:tab w:val="left" w:pos="1200"/>
          <w:tab w:val="right" w:leader="dot" w:pos="7440"/>
          <w:tab w:val="right" w:pos="8520"/>
          <w:tab w:val="right" w:pos="9940"/>
        </w:tabs>
        <w:spacing w:line="240" w:lineRule="auto"/>
        <w:rPr>
          <w:sz w:val="20"/>
        </w:rPr>
      </w:pPr>
      <w:r w:rsidRPr="006D3B33">
        <w:rPr>
          <w:sz w:val="20"/>
        </w:rPr>
        <w:t>[$58,000 – ($30,000 + $10,400 + $2,400 + $1,800) = $13,400]</w:t>
      </w:r>
    </w:p>
    <w:p w:rsidR="00BD4098" w:rsidRPr="006D3B33" w:rsidRDefault="00BD4098" w:rsidP="00153D1A">
      <w:pPr>
        <w:pStyle w:val="BodyLarge"/>
        <w:tabs>
          <w:tab w:val="left" w:pos="600"/>
          <w:tab w:val="left" w:pos="1200"/>
          <w:tab w:val="right" w:leader="dot" w:pos="7440"/>
          <w:tab w:val="right" w:pos="8520"/>
          <w:tab w:val="right" w:pos="9940"/>
        </w:tabs>
        <w:rPr>
          <w:sz w:val="20"/>
        </w:rPr>
      </w:pPr>
    </w:p>
    <w:p w:rsidR="00FE605E" w:rsidRPr="006D3B33" w:rsidRDefault="00FE605E" w:rsidP="00153D1A">
      <w:pPr>
        <w:pStyle w:val="BodyLarge"/>
        <w:tabs>
          <w:tab w:val="left" w:pos="600"/>
          <w:tab w:val="left" w:pos="1200"/>
          <w:tab w:val="right" w:leader="dot" w:pos="7440"/>
          <w:tab w:val="right" w:pos="8520"/>
          <w:tab w:val="right" w:pos="9940"/>
        </w:tabs>
        <w:rPr>
          <w:sz w:val="20"/>
        </w:rPr>
      </w:pPr>
    </w:p>
    <w:p w:rsidR="003A41B5" w:rsidRPr="006D3B33" w:rsidRDefault="003A41B5" w:rsidP="003A41B5">
      <w:pPr>
        <w:pStyle w:val="BodyLarge"/>
        <w:tabs>
          <w:tab w:val="left" w:pos="600"/>
          <w:tab w:val="left" w:pos="1200"/>
          <w:tab w:val="right" w:leader="dot" w:pos="7440"/>
          <w:tab w:val="right" w:pos="8520"/>
          <w:tab w:val="right" w:pos="9940"/>
        </w:tabs>
        <w:jc w:val="center"/>
      </w:pPr>
      <w:r w:rsidRPr="006D3B33">
        <w:t>BENSER CO.</w:t>
      </w:r>
    </w:p>
    <w:p w:rsidR="003A41B5" w:rsidRPr="006D3B33" w:rsidRDefault="003A41B5" w:rsidP="003A41B5">
      <w:pPr>
        <w:pStyle w:val="BodyLarge"/>
        <w:tabs>
          <w:tab w:val="left" w:pos="600"/>
          <w:tab w:val="left" w:pos="1200"/>
          <w:tab w:val="right" w:leader="dot" w:pos="7440"/>
          <w:tab w:val="right" w:pos="8520"/>
          <w:tab w:val="right" w:pos="9940"/>
        </w:tabs>
        <w:jc w:val="center"/>
      </w:pPr>
      <w:r w:rsidRPr="006D3B33">
        <w:t>Retained Earnings Statement</w:t>
      </w:r>
    </w:p>
    <w:p w:rsidR="003A41B5" w:rsidRPr="006D3B33" w:rsidRDefault="003A41B5" w:rsidP="003A41B5">
      <w:pPr>
        <w:pStyle w:val="BodyLarge"/>
        <w:jc w:val="center"/>
      </w:pPr>
      <w:r w:rsidRPr="006D3B33">
        <w:t xml:space="preserve">For the Year Ended December 31, </w:t>
      </w:r>
      <w:r w:rsidR="00195E50"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left" w:pos="600"/>
          <w:tab w:val="left" w:pos="1200"/>
          <w:tab w:val="right" w:leader="dot" w:pos="8520"/>
          <w:tab w:val="right" w:pos="9940"/>
        </w:tabs>
        <w:spacing w:before="120"/>
      </w:pPr>
      <w:r w:rsidRPr="006D3B33">
        <w:t>Retained earnings, January 1</w:t>
      </w:r>
      <w:r w:rsidRPr="006D3B33">
        <w:tab/>
      </w:r>
      <w:r w:rsidRPr="006D3B33">
        <w:tab/>
        <w:t>$67,000</w:t>
      </w:r>
    </w:p>
    <w:p w:rsidR="003A41B5" w:rsidRPr="006D3B33" w:rsidRDefault="003A41B5" w:rsidP="003A41B5">
      <w:pPr>
        <w:pStyle w:val="BodyLarge"/>
        <w:tabs>
          <w:tab w:val="left" w:pos="600"/>
          <w:tab w:val="left" w:pos="1200"/>
          <w:tab w:val="right" w:leader="dot" w:pos="8520"/>
          <w:tab w:val="right" w:pos="9940"/>
        </w:tabs>
      </w:pPr>
      <w:r w:rsidRPr="006D3B33">
        <w:t xml:space="preserve">Add:   </w:t>
      </w:r>
      <w:r w:rsidR="00D9133E" w:rsidRPr="00D726B8">
        <w:fldChar w:fldCharType="begin"/>
      </w:r>
      <w:r w:rsidRPr="006D3B33">
        <w:instrText xml:space="preserve"> ADVANCE \r 1 </w:instrText>
      </w:r>
      <w:r w:rsidR="00D9133E" w:rsidRPr="00D726B8">
        <w:fldChar w:fldCharType="end"/>
      </w:r>
      <w:r w:rsidRPr="006D3B33">
        <w:t>Net income</w:t>
      </w:r>
      <w:r w:rsidRPr="006D3B33">
        <w:tab/>
      </w:r>
      <w:r w:rsidRPr="006D3B33">
        <w:tab/>
      </w:r>
      <w:r w:rsidRPr="006D3B33">
        <w:rPr>
          <w:u w:val="single"/>
        </w:rPr>
        <w:t> </w:t>
      </w:r>
      <w:r w:rsidRPr="006D3B33">
        <w:rPr>
          <w:u w:val="single"/>
        </w:rPr>
        <w:t>13,400</w:t>
      </w:r>
    </w:p>
    <w:p w:rsidR="003A41B5" w:rsidRPr="006D3B33" w:rsidRDefault="003A41B5" w:rsidP="003A41B5">
      <w:pPr>
        <w:pStyle w:val="BodyLarge"/>
        <w:tabs>
          <w:tab w:val="right" w:pos="9940"/>
        </w:tabs>
      </w:pPr>
      <w:r w:rsidRPr="006D3B33">
        <w:tab/>
      </w:r>
      <w:r w:rsidRPr="006D3B33">
        <w:t> </w:t>
      </w:r>
      <w:r w:rsidRPr="006D3B33">
        <w:t>80,400</w:t>
      </w:r>
    </w:p>
    <w:p w:rsidR="003A41B5" w:rsidRPr="006D3B33" w:rsidRDefault="003A41B5" w:rsidP="003A41B5">
      <w:pPr>
        <w:pStyle w:val="BodyLarge"/>
        <w:tabs>
          <w:tab w:val="left" w:pos="600"/>
          <w:tab w:val="left" w:pos="1200"/>
          <w:tab w:val="right" w:leader="dot" w:pos="8520"/>
          <w:tab w:val="right" w:pos="9940"/>
        </w:tabs>
      </w:pPr>
      <w:r w:rsidRPr="006D3B33">
        <w:t>Less:  Dividends</w:t>
      </w:r>
      <w:r w:rsidRPr="006D3B33">
        <w:tab/>
      </w:r>
      <w:r w:rsidRPr="006D3B33">
        <w:tab/>
      </w:r>
      <w:r w:rsidRPr="006D3B33">
        <w:rPr>
          <w:u w:val="single"/>
        </w:rPr>
        <w:t> </w:t>
      </w:r>
      <w:r w:rsidRPr="006D3B33">
        <w:rPr>
          <w:u w:val="single"/>
        </w:rPr>
        <w:t> </w:t>
      </w:r>
      <w:r w:rsidRPr="006D3B33">
        <w:rPr>
          <w:u w:val="single"/>
        </w:rPr>
        <w:t>6,000</w:t>
      </w:r>
    </w:p>
    <w:p w:rsidR="003A41B5" w:rsidRPr="006D3B33" w:rsidRDefault="003A41B5" w:rsidP="003A41B5">
      <w:pPr>
        <w:pStyle w:val="BodyLarge"/>
        <w:tabs>
          <w:tab w:val="left" w:pos="600"/>
          <w:tab w:val="left" w:pos="1200"/>
          <w:tab w:val="right" w:leader="dot" w:pos="8520"/>
          <w:tab w:val="right" w:pos="9940"/>
        </w:tabs>
      </w:pPr>
      <w:r w:rsidRPr="006D3B33">
        <w:t>Retained earnings, December 31</w:t>
      </w:r>
      <w:r w:rsidRPr="006D3B33">
        <w:tab/>
      </w:r>
      <w:r w:rsidRPr="006D3B33">
        <w:tab/>
      </w:r>
      <w:r w:rsidRPr="006D3B33">
        <w:rPr>
          <w:u w:val="double"/>
        </w:rPr>
        <w:t>$74,400</w:t>
      </w:r>
    </w:p>
    <w:p w:rsidR="003A41B5" w:rsidRPr="006D3B33" w:rsidRDefault="003A41B5" w:rsidP="003A41B5">
      <w:pPr>
        <w:pStyle w:val="BodyLarge"/>
        <w:tabs>
          <w:tab w:val="left" w:pos="660"/>
          <w:tab w:val="left" w:pos="1200"/>
        </w:tabs>
      </w:pPr>
    </w:p>
    <w:p w:rsidR="003A41B5" w:rsidRPr="006D3B33" w:rsidRDefault="003A41B5" w:rsidP="003A41B5">
      <w:pPr>
        <w:spacing w:line="320" w:lineRule="exact"/>
        <w:rPr>
          <w:b/>
          <w:sz w:val="20"/>
        </w:rPr>
      </w:pPr>
      <w:r w:rsidRPr="006D3B33">
        <w:rPr>
          <w:b/>
          <w:sz w:val="20"/>
        </w:rPr>
        <w:t xml:space="preserve">(Beg. </w:t>
      </w:r>
      <w:r w:rsidR="00207F96" w:rsidRPr="006D3B33">
        <w:rPr>
          <w:b/>
          <w:sz w:val="20"/>
        </w:rPr>
        <w:t>r</w:t>
      </w:r>
      <w:r w:rsidRPr="006D3B33">
        <w:rPr>
          <w:b/>
          <w:sz w:val="20"/>
        </w:rPr>
        <w:t xml:space="preserve">et. </w:t>
      </w:r>
      <w:r w:rsidR="00207F96" w:rsidRPr="006D3B33">
        <w:rPr>
          <w:b/>
          <w:sz w:val="20"/>
        </w:rPr>
        <w:t>earn</w:t>
      </w:r>
      <w:r w:rsidRPr="006D3B33">
        <w:rPr>
          <w:b/>
          <w:sz w:val="20"/>
        </w:rPr>
        <w:t>. + Net inc. – Div. = End. ret. earn.)</w:t>
      </w:r>
    </w:p>
    <w:p w:rsidR="003A41B5" w:rsidRPr="006D3B33" w:rsidRDefault="003A41B5" w:rsidP="003A41B5">
      <w:pPr>
        <w:spacing w:line="320" w:lineRule="exact"/>
        <w:rPr>
          <w:b/>
          <w:sz w:val="20"/>
        </w:rPr>
      </w:pPr>
      <w:r w:rsidRPr="006D3B33">
        <w:rPr>
          <w:b/>
          <w:sz w:val="20"/>
        </w:rPr>
        <w:t xml:space="preserve">($67,000 + $13,400 </w:t>
      </w:r>
      <w:r w:rsidR="002375F0" w:rsidRPr="006D3B33">
        <w:rPr>
          <w:b/>
          <w:sz w:val="20"/>
        </w:rPr>
        <w:t>–</w:t>
      </w:r>
      <w:r w:rsidRPr="006D3B33">
        <w:rPr>
          <w:b/>
          <w:sz w:val="20"/>
        </w:rPr>
        <w:t xml:space="preserve"> $6,000 = $74,400)</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6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452356" w:rsidP="003A41B5">
      <w:pPr>
        <w:pStyle w:val="BodyLarge"/>
        <w:tabs>
          <w:tab w:val="left" w:pos="660"/>
          <w:tab w:val="left" w:pos="1200"/>
        </w:tabs>
      </w:pPr>
      <w:r w:rsidRPr="006D3B33">
        <w:br w:type="page"/>
      </w:r>
      <w:r w:rsidR="003A41B5" w:rsidRPr="006D3B33">
        <w:lastRenderedPageBreak/>
        <w:t>EXERCISE 1.</w:t>
      </w:r>
      <w:r w:rsidR="00195E50" w:rsidRPr="006D3B33">
        <w:t>11</w:t>
      </w:r>
    </w:p>
    <w:p w:rsidR="003A41B5" w:rsidRPr="006D3B33" w:rsidRDefault="003A41B5" w:rsidP="003A41B5">
      <w:pPr>
        <w:pStyle w:val="BodyLarge"/>
      </w:pPr>
    </w:p>
    <w:p w:rsidR="003A41B5" w:rsidRPr="006D3B33" w:rsidRDefault="003A41B5" w:rsidP="003A41B5">
      <w:pPr>
        <w:pStyle w:val="BodyLarge"/>
        <w:tabs>
          <w:tab w:val="center" w:pos="5040"/>
        </w:tabs>
      </w:pPr>
      <w:r w:rsidRPr="006D3B33">
        <w:t>(a)</w:t>
      </w:r>
      <w:r w:rsidRPr="006D3B33">
        <w:tab/>
        <w:t>MERCK AND CO.</w:t>
      </w:r>
    </w:p>
    <w:p w:rsidR="003A41B5" w:rsidRPr="006D3B33" w:rsidRDefault="003A41B5" w:rsidP="003A41B5">
      <w:pPr>
        <w:pStyle w:val="BodyLarge"/>
        <w:tabs>
          <w:tab w:val="center" w:pos="5040"/>
        </w:tabs>
        <w:ind w:firstLine="1"/>
      </w:pPr>
      <w:r w:rsidRPr="006D3B33">
        <w:tab/>
        <w:t>Income Statement</w:t>
      </w:r>
    </w:p>
    <w:p w:rsidR="003A41B5" w:rsidRPr="006D3B33" w:rsidRDefault="003A41B5" w:rsidP="003A41B5">
      <w:pPr>
        <w:pStyle w:val="BodyLarge"/>
        <w:tabs>
          <w:tab w:val="center" w:pos="5040"/>
        </w:tabs>
      </w:pPr>
      <w:r w:rsidRPr="006D3B33">
        <w:tab/>
        <w:t xml:space="preserve">For the Year Ended December 31, </w:t>
      </w:r>
      <w:r w:rsidR="00195E50" w:rsidRPr="006D3B33">
        <w:t>2027</w:t>
      </w:r>
    </w:p>
    <w:p w:rsidR="003A41B5" w:rsidRPr="006D3B33" w:rsidRDefault="003A41B5" w:rsidP="003A41B5">
      <w:pPr>
        <w:pStyle w:val="BodyLarge"/>
        <w:tabs>
          <w:tab w:val="center" w:pos="5040"/>
        </w:tabs>
      </w:pPr>
      <w:r w:rsidRPr="006D3B33">
        <w:tab/>
        <w:t>(</w:t>
      </w:r>
      <w:proofErr w:type="gramStart"/>
      <w:r w:rsidRPr="006D3B33">
        <w:t>in</w:t>
      </w:r>
      <w:proofErr w:type="gramEnd"/>
      <w:r w:rsidRPr="006D3B33">
        <w:t xml:space="preserve"> millions)</w:t>
      </w:r>
    </w:p>
    <w:p w:rsidR="003A41B5" w:rsidRPr="006D3B33" w:rsidRDefault="003A41B5" w:rsidP="003A41B5">
      <w:pPr>
        <w:pStyle w:val="BodyLarge"/>
        <w:tabs>
          <w:tab w:val="right" w:pos="9940"/>
        </w:tabs>
        <w:spacing w:line="140" w:lineRule="exact"/>
        <w:ind w:left="522"/>
      </w:pPr>
      <w:r w:rsidRPr="006D3B33">
        <w:rPr>
          <w:u w:val="single"/>
        </w:rPr>
        <w:tab/>
      </w:r>
    </w:p>
    <w:p w:rsidR="003A41B5" w:rsidRPr="006D3B33" w:rsidRDefault="003A41B5" w:rsidP="003A41B5">
      <w:pPr>
        <w:pStyle w:val="BodyLarge"/>
        <w:tabs>
          <w:tab w:val="left" w:pos="1224"/>
          <w:tab w:val="left" w:pos="1692"/>
          <w:tab w:val="right" w:leader="dot" w:pos="7080"/>
          <w:tab w:val="right" w:pos="8520"/>
          <w:tab w:val="right" w:pos="9940"/>
        </w:tabs>
        <w:spacing w:before="120"/>
        <w:ind w:left="558"/>
      </w:pPr>
      <w:r w:rsidRPr="006D3B33">
        <w:t>Revenues</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t>Sales revenue</w:t>
      </w:r>
      <w:r w:rsidRPr="006D3B33">
        <w:tab/>
      </w:r>
      <w:r w:rsidRPr="006D3B33">
        <w:tab/>
      </w:r>
      <w:r w:rsidRPr="006D3B33">
        <w:tab/>
        <w:t>$38,576.0</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Expenses</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t>Cost of goods sold</w:t>
      </w:r>
      <w:r w:rsidRPr="006D3B33">
        <w:tab/>
      </w:r>
      <w:r w:rsidRPr="006D3B33">
        <w:tab/>
        <w:t>$ 9,018.9</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t>Selling and administrative expenses</w:t>
      </w:r>
      <w:r w:rsidRPr="006D3B33">
        <w:tab/>
      </w:r>
      <w:r w:rsidRPr="006D3B33">
        <w:tab/>
        <w:t>8,543.2</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t>Research and development expense</w:t>
      </w:r>
      <w:r w:rsidRPr="006D3B33">
        <w:tab/>
      </w:r>
      <w:r w:rsidRPr="006D3B33">
        <w:tab/>
        <w:t>5,845.0</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t>Income tax expense</w:t>
      </w:r>
      <w:r w:rsidRPr="006D3B33">
        <w:tab/>
      </w:r>
      <w:r w:rsidRPr="006D3B33">
        <w:tab/>
      </w:r>
      <w:r w:rsidRPr="006D3B33">
        <w:rPr>
          <w:u w:val="single"/>
        </w:rPr>
        <w:t>    2,267.6</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ab/>
      </w:r>
      <w:r w:rsidRPr="006D3B33">
        <w:t> </w:t>
      </w:r>
      <w:r w:rsidRPr="006D3B33">
        <w:t>Total expenses</w:t>
      </w:r>
      <w:r w:rsidRPr="006D3B33">
        <w:tab/>
      </w:r>
      <w:r w:rsidRPr="006D3B33">
        <w:tab/>
      </w:r>
      <w:r w:rsidRPr="006D3B33">
        <w:tab/>
      </w:r>
      <w:r w:rsidRPr="006D3B33">
        <w:rPr>
          <w:u w:val="single"/>
        </w:rPr>
        <w:t> </w:t>
      </w:r>
      <w:r w:rsidRPr="006D3B33">
        <w:rPr>
          <w:u w:val="single"/>
        </w:rPr>
        <w:t>25,674.7</w:t>
      </w:r>
    </w:p>
    <w:p w:rsidR="003A41B5" w:rsidRPr="006D3B33" w:rsidRDefault="003A41B5" w:rsidP="003A41B5">
      <w:pPr>
        <w:pStyle w:val="BodyLarge"/>
        <w:tabs>
          <w:tab w:val="left" w:pos="1224"/>
          <w:tab w:val="left" w:pos="1692"/>
          <w:tab w:val="right" w:leader="dot" w:pos="7080"/>
          <w:tab w:val="right" w:pos="8520"/>
          <w:tab w:val="right" w:pos="9940"/>
        </w:tabs>
        <w:ind w:left="558"/>
      </w:pPr>
      <w:r w:rsidRPr="006D3B33">
        <w:t>Net income</w:t>
      </w:r>
      <w:r w:rsidRPr="006D3B33">
        <w:tab/>
      </w:r>
      <w:r w:rsidRPr="006D3B33">
        <w:tab/>
      </w:r>
      <w:r w:rsidRPr="006D3B33">
        <w:tab/>
      </w:r>
      <w:r w:rsidRPr="006D3B33">
        <w:rPr>
          <w:u w:val="double"/>
        </w:rPr>
        <w:t>$12,901.3</w:t>
      </w:r>
    </w:p>
    <w:p w:rsidR="003A41B5" w:rsidRPr="006D3B33" w:rsidRDefault="003A41B5" w:rsidP="003A41B5">
      <w:pPr>
        <w:pStyle w:val="BodyLarge"/>
        <w:tabs>
          <w:tab w:val="left" w:pos="1224"/>
          <w:tab w:val="left" w:pos="1692"/>
          <w:tab w:val="right" w:leader="dot" w:pos="7080"/>
          <w:tab w:val="right" w:pos="8520"/>
          <w:tab w:val="right" w:pos="9940"/>
        </w:tabs>
        <w:ind w:left="711"/>
      </w:pPr>
    </w:p>
    <w:p w:rsidR="003A41B5" w:rsidRPr="006D3B33" w:rsidRDefault="003A41B5" w:rsidP="003A41B5">
      <w:pPr>
        <w:pStyle w:val="BodyLarge"/>
        <w:tabs>
          <w:tab w:val="left" w:pos="600"/>
          <w:tab w:val="left" w:pos="1200"/>
          <w:tab w:val="right" w:leader="dot" w:pos="7080"/>
          <w:tab w:val="right" w:pos="8520"/>
          <w:tab w:val="right" w:pos="9940"/>
        </w:tabs>
        <w:rPr>
          <w:sz w:val="20"/>
        </w:rPr>
      </w:pPr>
      <w:r w:rsidRPr="006D3B33">
        <w:rPr>
          <w:sz w:val="20"/>
        </w:rPr>
        <w:t xml:space="preserve">(Sales rev. – Tot. exp. = Net </w:t>
      </w:r>
      <w:proofErr w:type="gramStart"/>
      <w:r w:rsidRPr="006D3B33">
        <w:rPr>
          <w:sz w:val="20"/>
        </w:rPr>
        <w:t>inc</w:t>
      </w:r>
      <w:proofErr w:type="gramEnd"/>
      <w:r w:rsidRPr="006D3B33">
        <w:rPr>
          <w:sz w:val="20"/>
        </w:rPr>
        <w:t>.)</w:t>
      </w:r>
    </w:p>
    <w:p w:rsidR="003A41B5" w:rsidRPr="006D3B33" w:rsidRDefault="003A41B5" w:rsidP="003A41B5">
      <w:pPr>
        <w:pStyle w:val="BodyLarge"/>
        <w:tabs>
          <w:tab w:val="left" w:pos="600"/>
          <w:tab w:val="left" w:pos="1200"/>
          <w:tab w:val="right" w:leader="dot" w:pos="7080"/>
          <w:tab w:val="right" w:pos="8520"/>
          <w:tab w:val="right" w:pos="9940"/>
        </w:tabs>
        <w:rPr>
          <w:sz w:val="20"/>
        </w:rPr>
      </w:pPr>
      <w:r w:rsidRPr="006D3B33">
        <w:rPr>
          <w:sz w:val="20"/>
        </w:rPr>
        <w:t>[$38,576.0 – ($9,018.9 + $8,</w:t>
      </w:r>
      <w:r w:rsidR="00894582" w:rsidRPr="006D3B33">
        <w:rPr>
          <w:sz w:val="20"/>
        </w:rPr>
        <w:t>543</w:t>
      </w:r>
      <w:r w:rsidRPr="006D3B33">
        <w:rPr>
          <w:sz w:val="20"/>
        </w:rPr>
        <w:t>.2 + $5,845.0 + $2,267.6) = $12,901.3]</w:t>
      </w:r>
    </w:p>
    <w:p w:rsidR="00BD4098" w:rsidRPr="006D3B33" w:rsidRDefault="00BD4098" w:rsidP="0023279E">
      <w:pPr>
        <w:pStyle w:val="BodyLarge"/>
        <w:tabs>
          <w:tab w:val="left" w:pos="540"/>
        </w:tabs>
        <w:jc w:val="both"/>
      </w:pPr>
    </w:p>
    <w:p w:rsidR="003A41B5" w:rsidRPr="006D3B33" w:rsidRDefault="003A41B5" w:rsidP="003A41B5">
      <w:pPr>
        <w:pStyle w:val="BodyLarge"/>
        <w:tabs>
          <w:tab w:val="left" w:pos="540"/>
        </w:tabs>
        <w:ind w:left="540" w:hanging="540"/>
        <w:jc w:val="both"/>
      </w:pPr>
    </w:p>
    <w:p w:rsidR="003A41B5" w:rsidRPr="006D3B33" w:rsidRDefault="003A41B5" w:rsidP="003A41B5">
      <w:pPr>
        <w:pStyle w:val="BodyLarge"/>
        <w:tabs>
          <w:tab w:val="left" w:pos="600"/>
          <w:tab w:val="left" w:pos="1200"/>
          <w:tab w:val="right" w:leader="dot" w:pos="7080"/>
          <w:tab w:val="right" w:pos="8520"/>
          <w:tab w:val="right" w:pos="9940"/>
        </w:tabs>
        <w:jc w:val="center"/>
      </w:pPr>
      <w:r w:rsidRPr="006D3B33">
        <w:t>MERCK AND CO.</w:t>
      </w:r>
    </w:p>
    <w:p w:rsidR="003A41B5" w:rsidRPr="006D3B33" w:rsidRDefault="003A41B5" w:rsidP="003A41B5">
      <w:pPr>
        <w:pStyle w:val="BodyLarge"/>
        <w:tabs>
          <w:tab w:val="left" w:pos="600"/>
          <w:tab w:val="left" w:pos="1200"/>
          <w:tab w:val="right" w:leader="dot" w:pos="7080"/>
          <w:tab w:val="right" w:pos="8520"/>
          <w:tab w:val="right" w:pos="9940"/>
        </w:tabs>
        <w:jc w:val="center"/>
      </w:pPr>
      <w:r w:rsidRPr="006D3B33">
        <w:t>Retained Earnings Statement</w:t>
      </w:r>
    </w:p>
    <w:p w:rsidR="003A41B5" w:rsidRPr="006D3B33" w:rsidRDefault="003A41B5" w:rsidP="003A41B5">
      <w:pPr>
        <w:pStyle w:val="BodyLarge"/>
        <w:tabs>
          <w:tab w:val="left" w:pos="600"/>
          <w:tab w:val="left" w:pos="1200"/>
          <w:tab w:val="right" w:leader="dot" w:pos="7080"/>
          <w:tab w:val="right" w:pos="8520"/>
          <w:tab w:val="right" w:pos="9940"/>
        </w:tabs>
        <w:jc w:val="center"/>
      </w:pPr>
      <w:r w:rsidRPr="006D3B33">
        <w:t xml:space="preserve">For the Year Ended December 31, </w:t>
      </w:r>
      <w:r w:rsidR="00195E50" w:rsidRPr="006D3B33">
        <w:t>2027</w:t>
      </w:r>
    </w:p>
    <w:p w:rsidR="003A41B5" w:rsidRPr="006D3B33" w:rsidRDefault="003A41B5" w:rsidP="003A41B5">
      <w:pPr>
        <w:pStyle w:val="BodyLarge"/>
        <w:tabs>
          <w:tab w:val="left" w:pos="600"/>
          <w:tab w:val="left" w:pos="1200"/>
          <w:tab w:val="right" w:leader="dot" w:pos="7080"/>
          <w:tab w:val="right" w:pos="8520"/>
          <w:tab w:val="right" w:pos="9940"/>
        </w:tabs>
        <w:spacing w:after="20"/>
        <w:jc w:val="center"/>
      </w:pPr>
      <w:r w:rsidRPr="006D3B33">
        <w:t>(</w:t>
      </w:r>
      <w:proofErr w:type="gramStart"/>
      <w:r w:rsidRPr="006D3B33">
        <w:t>in</w:t>
      </w:r>
      <w:proofErr w:type="gramEnd"/>
      <w:r w:rsidRPr="006D3B33">
        <w:t xml:space="preserve"> millions)</w:t>
      </w:r>
    </w:p>
    <w:p w:rsidR="003A41B5" w:rsidRPr="006D3B33" w:rsidRDefault="003A41B5" w:rsidP="003A41B5">
      <w:pPr>
        <w:pStyle w:val="BodyLarge"/>
        <w:tabs>
          <w:tab w:val="right" w:pos="9940"/>
        </w:tabs>
        <w:spacing w:line="140" w:lineRule="exact"/>
        <w:ind w:left="531"/>
      </w:pPr>
      <w:r w:rsidRPr="006D3B33">
        <w:rPr>
          <w:u w:val="single"/>
        </w:rPr>
        <w:tab/>
      </w:r>
    </w:p>
    <w:p w:rsidR="003A41B5" w:rsidRPr="006D3B33" w:rsidRDefault="003A41B5" w:rsidP="003A41B5">
      <w:pPr>
        <w:pStyle w:val="BodyLarge"/>
        <w:tabs>
          <w:tab w:val="left" w:pos="729"/>
          <w:tab w:val="left" w:pos="1224"/>
          <w:tab w:val="right" w:leader="dot" w:pos="7080"/>
          <w:tab w:val="right" w:pos="8520"/>
          <w:tab w:val="right" w:pos="9940"/>
        </w:tabs>
        <w:spacing w:line="140" w:lineRule="exact"/>
        <w:ind w:left="531"/>
      </w:pPr>
    </w:p>
    <w:p w:rsidR="003A41B5" w:rsidRPr="006D3B33" w:rsidRDefault="003A41B5" w:rsidP="003A41B5">
      <w:pPr>
        <w:pStyle w:val="BodyLarge"/>
        <w:tabs>
          <w:tab w:val="left" w:pos="729"/>
          <w:tab w:val="left" w:pos="1224"/>
          <w:tab w:val="right" w:leader="dot" w:pos="7080"/>
          <w:tab w:val="right" w:pos="8520"/>
          <w:tab w:val="right" w:pos="9940"/>
        </w:tabs>
        <w:ind w:left="531"/>
      </w:pPr>
      <w:r w:rsidRPr="006D3B33">
        <w:t>Retained earnings, January 1</w:t>
      </w:r>
      <w:r w:rsidRPr="006D3B33">
        <w:tab/>
      </w:r>
      <w:r w:rsidRPr="006D3B33">
        <w:tab/>
      </w:r>
      <w:r w:rsidRPr="006D3B33">
        <w:tab/>
        <w:t>$43,698.8</w:t>
      </w:r>
    </w:p>
    <w:p w:rsidR="003A41B5" w:rsidRPr="006D3B33" w:rsidRDefault="003A41B5" w:rsidP="003A41B5">
      <w:pPr>
        <w:pStyle w:val="BodyLarge"/>
        <w:tabs>
          <w:tab w:val="left" w:pos="729"/>
          <w:tab w:val="left" w:pos="1440"/>
          <w:tab w:val="right" w:leader="dot" w:pos="7080"/>
          <w:tab w:val="right" w:pos="8520"/>
          <w:tab w:val="right" w:pos="9940"/>
        </w:tabs>
        <w:ind w:left="531"/>
      </w:pPr>
      <w:r w:rsidRPr="006D3B33">
        <w:t>Add:</w:t>
      </w:r>
      <w:r w:rsidRPr="006D3B33">
        <w:tab/>
        <w:t>Net income</w:t>
      </w:r>
      <w:r w:rsidRPr="006D3B33">
        <w:tab/>
      </w:r>
      <w:r w:rsidRPr="006D3B33">
        <w:tab/>
      </w:r>
      <w:r w:rsidRPr="006D3B33">
        <w:tab/>
      </w:r>
      <w:r w:rsidRPr="006D3B33">
        <w:rPr>
          <w:u w:val="single"/>
        </w:rPr>
        <w:t xml:space="preserve">  12,901.3</w:t>
      </w:r>
    </w:p>
    <w:p w:rsidR="003A41B5" w:rsidRPr="006D3B33" w:rsidRDefault="003A41B5" w:rsidP="003A41B5">
      <w:pPr>
        <w:pStyle w:val="BodyLarge"/>
        <w:tabs>
          <w:tab w:val="left" w:pos="1224"/>
          <w:tab w:val="right" w:pos="7080"/>
          <w:tab w:val="right" w:pos="8520"/>
          <w:tab w:val="right" w:pos="9940"/>
        </w:tabs>
        <w:ind w:left="531"/>
      </w:pPr>
      <w:r w:rsidRPr="006D3B33">
        <w:tab/>
      </w:r>
      <w:r w:rsidRPr="006D3B33">
        <w:tab/>
      </w:r>
      <w:r w:rsidRPr="006D3B33">
        <w:tab/>
      </w:r>
      <w:r w:rsidRPr="006D3B33">
        <w:tab/>
        <w:t>56,600.1</w:t>
      </w:r>
    </w:p>
    <w:p w:rsidR="003A41B5" w:rsidRPr="006D3B33" w:rsidRDefault="003A41B5" w:rsidP="003A41B5">
      <w:pPr>
        <w:pStyle w:val="BodyLarge"/>
        <w:tabs>
          <w:tab w:val="left" w:pos="729"/>
          <w:tab w:val="left" w:pos="1224"/>
          <w:tab w:val="right" w:leader="dot" w:pos="7080"/>
          <w:tab w:val="right" w:pos="8520"/>
          <w:tab w:val="right" w:pos="9940"/>
        </w:tabs>
        <w:ind w:left="531"/>
      </w:pPr>
      <w:r w:rsidRPr="006D3B33">
        <w:t>Less:  Dividends</w:t>
      </w:r>
      <w:r w:rsidRPr="006D3B33">
        <w:tab/>
      </w:r>
      <w:r w:rsidRPr="006D3B33">
        <w:tab/>
      </w:r>
      <w:r w:rsidRPr="006D3B33">
        <w:tab/>
      </w:r>
      <w:r w:rsidRPr="006D3B33">
        <w:rPr>
          <w:u w:val="single"/>
        </w:rPr>
        <w:t xml:space="preserve">    3,597.7</w:t>
      </w:r>
    </w:p>
    <w:p w:rsidR="003A41B5" w:rsidRPr="006D3B33" w:rsidRDefault="003A41B5" w:rsidP="003A41B5">
      <w:pPr>
        <w:pStyle w:val="BodyLarge"/>
        <w:tabs>
          <w:tab w:val="left" w:pos="729"/>
          <w:tab w:val="left" w:pos="1224"/>
          <w:tab w:val="right" w:leader="dot" w:pos="7080"/>
          <w:tab w:val="right" w:pos="8520"/>
          <w:tab w:val="right" w:pos="9940"/>
        </w:tabs>
        <w:ind w:left="531"/>
      </w:pPr>
      <w:r w:rsidRPr="006D3B33">
        <w:t>Retained earnings, December 31</w:t>
      </w:r>
      <w:r w:rsidRPr="006D3B33">
        <w:tab/>
      </w:r>
      <w:r w:rsidRPr="006D3B33">
        <w:tab/>
      </w:r>
      <w:r w:rsidRPr="006D3B33">
        <w:tab/>
      </w:r>
      <w:r w:rsidRPr="006D3B33">
        <w:rPr>
          <w:u w:val="double"/>
        </w:rPr>
        <w:t>$53,002.4</w:t>
      </w:r>
    </w:p>
    <w:p w:rsidR="003A41B5" w:rsidRPr="006D3B33" w:rsidRDefault="003A41B5" w:rsidP="003A41B5">
      <w:pPr>
        <w:pStyle w:val="BodyLarge"/>
        <w:tabs>
          <w:tab w:val="left" w:pos="729"/>
          <w:tab w:val="left" w:pos="1224"/>
        </w:tabs>
        <w:ind w:left="720"/>
        <w:jc w:val="both"/>
      </w:pPr>
    </w:p>
    <w:p w:rsidR="003A41B5" w:rsidRPr="006D3B33" w:rsidRDefault="003A41B5" w:rsidP="003A41B5">
      <w:pPr>
        <w:spacing w:line="320" w:lineRule="exact"/>
        <w:rPr>
          <w:b/>
          <w:sz w:val="20"/>
        </w:rPr>
      </w:pPr>
      <w:r w:rsidRPr="006D3B33">
        <w:rPr>
          <w:b/>
          <w:sz w:val="20"/>
        </w:rPr>
        <w:t>(Beg. ret. earn. + Net inc. – Div. = End. ret. earn.)</w:t>
      </w:r>
    </w:p>
    <w:p w:rsidR="003A41B5" w:rsidRPr="006D3B33" w:rsidRDefault="003A41B5" w:rsidP="003A41B5">
      <w:pPr>
        <w:spacing w:line="320" w:lineRule="exact"/>
        <w:rPr>
          <w:b/>
          <w:sz w:val="20"/>
        </w:rPr>
      </w:pPr>
      <w:r w:rsidRPr="006D3B33">
        <w:rPr>
          <w:b/>
          <w:sz w:val="20"/>
        </w:rPr>
        <w:t xml:space="preserve">($43,698.8 + $12,901.3 </w:t>
      </w:r>
      <w:r w:rsidR="002375F0" w:rsidRPr="006D3B33">
        <w:rPr>
          <w:b/>
          <w:sz w:val="20"/>
        </w:rPr>
        <w:t>–</w:t>
      </w:r>
      <w:r w:rsidRPr="006D3B33">
        <w:rPr>
          <w:b/>
          <w:sz w:val="20"/>
        </w:rPr>
        <w:t xml:space="preserve"> $3,597.7 = $53,002.4]</w:t>
      </w:r>
    </w:p>
    <w:p w:rsidR="003A41B5" w:rsidRPr="006D3B33" w:rsidRDefault="003A41B5" w:rsidP="003A41B5">
      <w:pPr>
        <w:spacing w:line="320" w:lineRule="exact"/>
        <w:rPr>
          <w:b/>
          <w:sz w:val="28"/>
        </w:rPr>
      </w:pPr>
    </w:p>
    <w:p w:rsidR="003A41B5" w:rsidRPr="006D3B33" w:rsidRDefault="003A41B5" w:rsidP="003A41B5">
      <w:pPr>
        <w:pStyle w:val="BodyLarge"/>
        <w:jc w:val="both"/>
      </w:pPr>
    </w:p>
    <w:p w:rsidR="00BD4098" w:rsidRPr="006D3B33" w:rsidRDefault="00BD4098" w:rsidP="003A41B5">
      <w:pPr>
        <w:pStyle w:val="BodyLarge"/>
        <w:tabs>
          <w:tab w:val="left" w:pos="540"/>
        </w:tabs>
        <w:ind w:left="540" w:hanging="540"/>
        <w:jc w:val="both"/>
      </w:pPr>
    </w:p>
    <w:p w:rsidR="00BD4098" w:rsidRPr="006D3B33" w:rsidRDefault="00BD4098" w:rsidP="003A41B5">
      <w:pPr>
        <w:pStyle w:val="BodyLarge"/>
        <w:tabs>
          <w:tab w:val="left" w:pos="540"/>
        </w:tabs>
        <w:ind w:left="540" w:hanging="540"/>
        <w:jc w:val="both"/>
      </w:pPr>
    </w:p>
    <w:p w:rsidR="00BD4098" w:rsidRPr="006D3B33" w:rsidRDefault="00BD4098" w:rsidP="003A41B5">
      <w:pPr>
        <w:pStyle w:val="BodyLarge"/>
        <w:tabs>
          <w:tab w:val="left" w:pos="540"/>
        </w:tabs>
        <w:ind w:left="540" w:hanging="540"/>
        <w:jc w:val="both"/>
      </w:pPr>
    </w:p>
    <w:p w:rsidR="00BD4098" w:rsidRPr="006D3B33" w:rsidRDefault="00BD4098" w:rsidP="003A41B5">
      <w:pPr>
        <w:pStyle w:val="BodyLarge"/>
        <w:tabs>
          <w:tab w:val="left" w:pos="540"/>
        </w:tabs>
        <w:ind w:left="540" w:hanging="540"/>
        <w:jc w:val="both"/>
      </w:pPr>
    </w:p>
    <w:p w:rsidR="00BD4098" w:rsidRPr="006D3B33" w:rsidRDefault="00BD4098" w:rsidP="003A41B5">
      <w:pPr>
        <w:pStyle w:val="BodyLarge"/>
        <w:tabs>
          <w:tab w:val="left" w:pos="540"/>
        </w:tabs>
        <w:ind w:left="540" w:hanging="540"/>
        <w:jc w:val="both"/>
      </w:pPr>
    </w:p>
    <w:p w:rsidR="00BD4098" w:rsidRPr="006D3B33" w:rsidRDefault="00FE605E" w:rsidP="00BD4098">
      <w:pPr>
        <w:pStyle w:val="BodyLarge"/>
        <w:tabs>
          <w:tab w:val="left" w:pos="540"/>
        </w:tabs>
        <w:jc w:val="both"/>
      </w:pPr>
      <w:r w:rsidRPr="006D3B33">
        <w:br w:type="page"/>
      </w:r>
      <w:r w:rsidR="00BD4098" w:rsidRPr="006D3B33">
        <w:lastRenderedPageBreak/>
        <w:t>EXERCISE 1.</w:t>
      </w:r>
      <w:r w:rsidR="00195E50" w:rsidRPr="006D3B33">
        <w:t xml:space="preserve">11 </w:t>
      </w:r>
      <w:r w:rsidR="00BD4098" w:rsidRPr="006D3B33">
        <w:t>(Continued)</w:t>
      </w:r>
    </w:p>
    <w:p w:rsidR="00BD4098" w:rsidRPr="006D3B33" w:rsidRDefault="00BD4098" w:rsidP="003A41B5">
      <w:pPr>
        <w:pStyle w:val="BodyLarge"/>
        <w:tabs>
          <w:tab w:val="left" w:pos="540"/>
        </w:tabs>
        <w:ind w:left="540" w:hanging="540"/>
        <w:jc w:val="both"/>
      </w:pPr>
    </w:p>
    <w:p w:rsidR="003A41B5" w:rsidRPr="006D3B33" w:rsidRDefault="003A41B5" w:rsidP="003A41B5">
      <w:pPr>
        <w:pStyle w:val="BodyLarge"/>
        <w:tabs>
          <w:tab w:val="left" w:pos="540"/>
        </w:tabs>
        <w:ind w:left="540" w:hanging="540"/>
        <w:jc w:val="both"/>
        <w:rPr>
          <w:spacing w:val="-3"/>
        </w:rPr>
      </w:pPr>
      <w:r w:rsidRPr="006D3B33">
        <w:t>(b)</w:t>
      </w:r>
      <w:r w:rsidRPr="006D3B33">
        <w:tab/>
      </w:r>
      <w:r w:rsidRPr="006D3B33">
        <w:rPr>
          <w:spacing w:val="-3"/>
        </w:rPr>
        <w:t xml:space="preserve">The short-term implication would be a decrease in expenses of $2,922.5 </w:t>
      </w:r>
      <w:r w:rsidRPr="006D3B33">
        <w:rPr>
          <w:spacing w:val="-6"/>
        </w:rPr>
        <w:t xml:space="preserve">($5,845 </w:t>
      </w:r>
      <w:r w:rsidR="00840A44" w:rsidRPr="006D3B33">
        <w:rPr>
          <w:spacing w:val="-6"/>
        </w:rPr>
        <w:t>×</w:t>
      </w:r>
      <w:r w:rsidRPr="006D3B33">
        <w:rPr>
          <w:spacing w:val="-6"/>
        </w:rPr>
        <w:t xml:space="preserve"> 50%) resulting in a corresponding increase in income (ignoring</w:t>
      </w:r>
      <w:r w:rsidRPr="006D3B33">
        <w:rPr>
          <w:spacing w:val="-3"/>
        </w:rPr>
        <w:t xml:space="preserve"> income taxes). If all other revenues and expenses remain unchanged, decreasing research and development expenses would produce 22.7% more net income ($2,922.5 ÷ $12,901.3).</w:t>
      </w:r>
    </w:p>
    <w:p w:rsidR="003A41B5" w:rsidRPr="006D3B33" w:rsidRDefault="003A41B5" w:rsidP="003A41B5">
      <w:pPr>
        <w:pStyle w:val="BodyLarge"/>
        <w:tabs>
          <w:tab w:val="left" w:pos="540"/>
        </w:tabs>
        <w:ind w:left="540" w:hanging="540"/>
        <w:jc w:val="both"/>
      </w:pPr>
    </w:p>
    <w:p w:rsidR="003A41B5" w:rsidRPr="006D3B33" w:rsidRDefault="003A41B5" w:rsidP="003A41B5">
      <w:pPr>
        <w:pStyle w:val="BodyLarge"/>
        <w:tabs>
          <w:tab w:val="left" w:pos="540"/>
        </w:tabs>
        <w:ind w:left="540" w:hanging="540"/>
        <w:jc w:val="both"/>
      </w:pPr>
      <w:r w:rsidRPr="006D3B33">
        <w:tab/>
        <w:t>The long-term implications would be more difficult to quantify but it is safe to predict that a reduction in research and development expenses would probably result in lower sales revenues in the future. Pharma</w:t>
      </w:r>
      <w:r w:rsidRPr="006D3B33">
        <w:softHyphen/>
        <w:t>ceutical companies are usually able to charge higher prices for newly developed products while lower cost generic versions usually replace older products. Decreasing research and development activities will probably mean fewer new products.</w:t>
      </w:r>
    </w:p>
    <w:p w:rsidR="003A41B5" w:rsidRPr="006D3B33" w:rsidRDefault="003A41B5" w:rsidP="003A41B5">
      <w:pPr>
        <w:pStyle w:val="BodyLarge"/>
        <w:tabs>
          <w:tab w:val="left" w:pos="540"/>
        </w:tabs>
        <w:ind w:left="540" w:hanging="540"/>
        <w:jc w:val="both"/>
      </w:pPr>
    </w:p>
    <w:p w:rsidR="003A41B5" w:rsidRPr="006D3B33" w:rsidRDefault="003A41B5" w:rsidP="003A41B5">
      <w:pPr>
        <w:pStyle w:val="BodyLarge"/>
        <w:tabs>
          <w:tab w:val="left" w:pos="540"/>
        </w:tabs>
        <w:ind w:left="540" w:hanging="540"/>
        <w:jc w:val="both"/>
      </w:pPr>
      <w:r w:rsidRPr="006D3B33">
        <w:tab/>
        <w:t>The stock market’s initial reaction might be positive since Merck’s net income would increase significantly. Such a reaction would probably be very short-lived as more knowledgeable investors reviewed Merck’s financial statements and discovered the cause of the increase.</w:t>
      </w:r>
    </w:p>
    <w:p w:rsidR="003A41B5" w:rsidRPr="006D3B33" w:rsidRDefault="003A41B5" w:rsidP="003A41B5">
      <w:pPr>
        <w:pStyle w:val="BodyLarge"/>
        <w:spacing w:line="240" w:lineRule="auto"/>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Hard  TOT: 8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spacing w:line="240" w:lineRule="auto"/>
      </w:pPr>
    </w:p>
    <w:p w:rsidR="003A41B5" w:rsidRPr="006D3B33" w:rsidRDefault="003A41B5" w:rsidP="008674FC">
      <w:pPr>
        <w:pStyle w:val="BodyLarge"/>
        <w:spacing w:line="240" w:lineRule="auto"/>
      </w:pPr>
      <w:r w:rsidRPr="006D3B33">
        <w:br w:type="page"/>
      </w:r>
      <w:r w:rsidRPr="006D3B33">
        <w:lastRenderedPageBreak/>
        <w:t>EXERCISE 1.</w:t>
      </w:r>
      <w:r w:rsidR="00195E50" w:rsidRPr="006D3B33">
        <w:t>12</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right" w:leader="dot" w:pos="7080"/>
          <w:tab w:val="right" w:pos="8400"/>
        </w:tabs>
        <w:jc w:val="center"/>
      </w:pPr>
      <w:r w:rsidRPr="006D3B33">
        <w:t>ZHENG INC.</w:t>
      </w:r>
    </w:p>
    <w:p w:rsidR="003A41B5" w:rsidRPr="006D3B33" w:rsidRDefault="003A41B5" w:rsidP="003A41B5">
      <w:pPr>
        <w:pStyle w:val="BodyLarge"/>
        <w:tabs>
          <w:tab w:val="right" w:leader="dot" w:pos="7080"/>
          <w:tab w:val="right" w:pos="8400"/>
        </w:tabs>
        <w:jc w:val="center"/>
      </w:pPr>
      <w:r w:rsidRPr="006D3B33">
        <w:t>Retained Earnings Statement</w:t>
      </w:r>
    </w:p>
    <w:p w:rsidR="003A41B5" w:rsidRPr="006D3B33" w:rsidRDefault="003A41B5" w:rsidP="003A41B5">
      <w:pPr>
        <w:pStyle w:val="BodyLarge"/>
        <w:tabs>
          <w:tab w:val="right" w:leader="dot" w:pos="7080"/>
          <w:tab w:val="right" w:pos="8400"/>
        </w:tabs>
        <w:jc w:val="center"/>
      </w:pPr>
      <w:r w:rsidRPr="006D3B33">
        <w:t xml:space="preserve">For the Year Ended December 31, </w:t>
      </w:r>
      <w:r w:rsidR="00195E50"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right" w:leader="dot" w:pos="6600"/>
          <w:tab w:val="right" w:pos="8280"/>
          <w:tab w:val="decimal" w:pos="9840"/>
          <w:tab w:val="right" w:pos="9940"/>
        </w:tabs>
        <w:spacing w:before="120"/>
      </w:pPr>
      <w:r w:rsidRPr="006D3B33">
        <w:t>Retained earnings, January 1</w:t>
      </w:r>
      <w:r w:rsidRPr="006D3B33">
        <w:tab/>
      </w:r>
      <w:r w:rsidRPr="006D3B33">
        <w:tab/>
      </w:r>
      <w:r w:rsidRPr="006D3B33">
        <w:tab/>
        <w:t>$130,000</w:t>
      </w:r>
    </w:p>
    <w:p w:rsidR="003A41B5" w:rsidRPr="006D3B33" w:rsidRDefault="003A41B5" w:rsidP="003A41B5">
      <w:pPr>
        <w:pStyle w:val="BodyLarge"/>
        <w:tabs>
          <w:tab w:val="right" w:leader="dot" w:pos="6600"/>
          <w:tab w:val="right" w:pos="8280"/>
          <w:tab w:val="decimal" w:pos="9840"/>
          <w:tab w:val="right" w:pos="9940"/>
        </w:tabs>
      </w:pPr>
      <w:r w:rsidRPr="006D3B33">
        <w:t xml:space="preserve">Add:   </w:t>
      </w:r>
      <w:r w:rsidR="00D9133E" w:rsidRPr="00D726B8">
        <w:fldChar w:fldCharType="begin"/>
      </w:r>
      <w:r w:rsidRPr="006D3B33">
        <w:instrText xml:space="preserve"> ADVANCE \r 1 </w:instrText>
      </w:r>
      <w:r w:rsidR="00D9133E" w:rsidRPr="00D726B8">
        <w:fldChar w:fldCharType="end"/>
      </w:r>
      <w:r w:rsidRPr="006D3B33">
        <w:t>Net income</w:t>
      </w:r>
      <w:r w:rsidRPr="006D3B33">
        <w:tab/>
      </w:r>
      <w:r w:rsidRPr="006D3B33">
        <w:tab/>
      </w:r>
      <w:r w:rsidRPr="006D3B33">
        <w:tab/>
      </w:r>
      <w:r w:rsidRPr="006D3B33">
        <w:rPr>
          <w:u w:val="single"/>
        </w:rPr>
        <w:t> </w:t>
      </w:r>
      <w:r w:rsidRPr="006D3B33">
        <w:rPr>
          <w:u w:val="single"/>
        </w:rPr>
        <w:t>225,000</w:t>
      </w:r>
      <w:r w:rsidRPr="006D3B33">
        <w:t>*</w:t>
      </w:r>
    </w:p>
    <w:p w:rsidR="003A41B5" w:rsidRPr="006D3B33" w:rsidRDefault="003A41B5" w:rsidP="003A41B5">
      <w:pPr>
        <w:pStyle w:val="BodyLarge"/>
        <w:tabs>
          <w:tab w:val="decimal" w:pos="9840"/>
          <w:tab w:val="right" w:pos="9940"/>
        </w:tabs>
      </w:pPr>
      <w:r w:rsidRPr="006D3B33">
        <w:tab/>
      </w:r>
      <w:r w:rsidRPr="006D3B33">
        <w:t> </w:t>
      </w:r>
      <w:r w:rsidRPr="006D3B33">
        <w:t>355,000</w:t>
      </w:r>
    </w:p>
    <w:p w:rsidR="003A41B5" w:rsidRPr="006D3B33" w:rsidRDefault="003A41B5" w:rsidP="003A41B5">
      <w:pPr>
        <w:pStyle w:val="BodyLarge"/>
        <w:tabs>
          <w:tab w:val="right" w:leader="dot" w:pos="6600"/>
          <w:tab w:val="right" w:pos="8280"/>
          <w:tab w:val="decimal" w:pos="9840"/>
          <w:tab w:val="right" w:pos="9940"/>
        </w:tabs>
      </w:pPr>
      <w:r w:rsidRPr="006D3B33">
        <w:t>Less:  Dividends</w:t>
      </w:r>
      <w:r w:rsidRPr="006D3B33">
        <w:tab/>
      </w:r>
      <w:r w:rsidRPr="006D3B33">
        <w:tab/>
      </w:r>
      <w:r w:rsidRPr="006D3B33">
        <w:tab/>
      </w:r>
      <w:r w:rsidRPr="006D3B33">
        <w:rPr>
          <w:u w:val="single"/>
        </w:rPr>
        <w:t> </w:t>
      </w:r>
      <w:r w:rsidRPr="006D3B33">
        <w:rPr>
          <w:u w:val="single"/>
        </w:rPr>
        <w:t> </w:t>
      </w:r>
      <w:r w:rsidRPr="006D3B33">
        <w:rPr>
          <w:u w:val="single"/>
        </w:rPr>
        <w:t>65,000</w:t>
      </w:r>
    </w:p>
    <w:p w:rsidR="003A41B5" w:rsidRPr="006D3B33" w:rsidRDefault="003A41B5" w:rsidP="003A41B5">
      <w:pPr>
        <w:pStyle w:val="BodyLarge"/>
        <w:tabs>
          <w:tab w:val="right" w:leader="dot" w:pos="6600"/>
          <w:tab w:val="right" w:pos="8280"/>
          <w:tab w:val="decimal" w:pos="9840"/>
          <w:tab w:val="right" w:pos="9940"/>
        </w:tabs>
      </w:pPr>
      <w:r w:rsidRPr="006D3B33">
        <w:t>Retained earnings, December 31</w:t>
      </w:r>
      <w:r w:rsidRPr="006D3B33">
        <w:tab/>
      </w:r>
      <w:r w:rsidRPr="006D3B33">
        <w:tab/>
      </w:r>
      <w:r w:rsidRPr="006D3B33">
        <w:tab/>
      </w:r>
      <w:r w:rsidRPr="006D3B33">
        <w:rPr>
          <w:u w:val="double"/>
        </w:rPr>
        <w:t>$290,000</w:t>
      </w:r>
    </w:p>
    <w:p w:rsidR="003A41B5" w:rsidRPr="006D3B33" w:rsidRDefault="003A41B5" w:rsidP="003A41B5">
      <w:pPr>
        <w:pStyle w:val="BodyLarge"/>
        <w:tabs>
          <w:tab w:val="right" w:pos="8280"/>
          <w:tab w:val="right" w:leader="dot" w:pos="8400"/>
          <w:tab w:val="decimal" w:pos="9840"/>
          <w:tab w:val="right" w:pos="9940"/>
        </w:tabs>
      </w:pPr>
    </w:p>
    <w:p w:rsidR="003A41B5" w:rsidRPr="006D3B33" w:rsidRDefault="003A41B5" w:rsidP="003A41B5">
      <w:pPr>
        <w:pStyle w:val="BodyLarge"/>
        <w:tabs>
          <w:tab w:val="right" w:leader="dot" w:pos="6600"/>
          <w:tab w:val="right" w:pos="8190"/>
          <w:tab w:val="decimal" w:pos="9840"/>
          <w:tab w:val="right" w:pos="9940"/>
        </w:tabs>
      </w:pPr>
      <w:r w:rsidRPr="006D3B33">
        <w:t>*Service revenue</w:t>
      </w:r>
      <w:r w:rsidRPr="006D3B33">
        <w:tab/>
      </w:r>
      <w:r w:rsidRPr="006D3B33">
        <w:tab/>
        <w:t>$400,000</w:t>
      </w:r>
    </w:p>
    <w:p w:rsidR="003A41B5" w:rsidRPr="006D3B33" w:rsidRDefault="003A41B5" w:rsidP="003A41B5">
      <w:pPr>
        <w:pStyle w:val="BodyLarge"/>
        <w:tabs>
          <w:tab w:val="right" w:leader="dot" w:pos="6600"/>
          <w:tab w:val="right" w:pos="8190"/>
          <w:tab w:val="decimal" w:pos="9840"/>
          <w:tab w:val="right" w:pos="9940"/>
        </w:tabs>
        <w:rPr>
          <w:u w:val="single"/>
        </w:rPr>
      </w:pPr>
      <w:r w:rsidRPr="00D726B8">
        <w:t>*Total expenses</w:t>
      </w:r>
      <w:r w:rsidRPr="006D3B33">
        <w:tab/>
      </w:r>
      <w:r w:rsidRPr="006D3B33">
        <w:tab/>
      </w:r>
      <w:r w:rsidRPr="006D3B33">
        <w:rPr>
          <w:u w:val="single"/>
        </w:rPr>
        <w:t> </w:t>
      </w:r>
      <w:r w:rsidRPr="006D3B33">
        <w:rPr>
          <w:u w:val="single"/>
        </w:rPr>
        <w:t>175,000</w:t>
      </w:r>
    </w:p>
    <w:p w:rsidR="003A41B5" w:rsidRPr="006D3B33" w:rsidRDefault="003A41B5" w:rsidP="003A41B5">
      <w:pPr>
        <w:pStyle w:val="BodyLarge"/>
        <w:tabs>
          <w:tab w:val="right" w:leader="dot" w:pos="6600"/>
          <w:tab w:val="right" w:pos="8190"/>
          <w:tab w:val="decimal" w:pos="9840"/>
          <w:tab w:val="right" w:pos="9940"/>
        </w:tabs>
      </w:pPr>
      <w:r w:rsidRPr="00D726B8">
        <w:t>*Net income</w:t>
      </w:r>
      <w:r w:rsidRPr="006D3B33">
        <w:tab/>
      </w:r>
      <w:r w:rsidRPr="006D3B33">
        <w:tab/>
      </w:r>
      <w:r w:rsidRPr="006D3B33">
        <w:rPr>
          <w:u w:val="double"/>
        </w:rPr>
        <w:t>$225,000</w:t>
      </w:r>
    </w:p>
    <w:p w:rsidR="003A41B5" w:rsidRPr="006D3B33" w:rsidRDefault="003A41B5" w:rsidP="003A41B5">
      <w:pPr>
        <w:pStyle w:val="BodyLarge"/>
        <w:tabs>
          <w:tab w:val="left" w:pos="600"/>
          <w:tab w:val="right" w:pos="9940"/>
        </w:tabs>
        <w:spacing w:line="240" w:lineRule="auto"/>
      </w:pPr>
    </w:p>
    <w:p w:rsidR="003A41B5" w:rsidRPr="006D3B33" w:rsidRDefault="003A41B5" w:rsidP="003A41B5">
      <w:pPr>
        <w:pStyle w:val="BodyLarge"/>
        <w:tabs>
          <w:tab w:val="left" w:pos="600"/>
          <w:tab w:val="right" w:pos="9940"/>
        </w:tabs>
        <w:spacing w:line="240" w:lineRule="auto"/>
        <w:rPr>
          <w:sz w:val="20"/>
        </w:rPr>
      </w:pPr>
      <w:r w:rsidRPr="006D3B33">
        <w:rPr>
          <w:sz w:val="20"/>
        </w:rPr>
        <w:t>(Beg. ret. earn. + Net inc. – Div. = End. ret. earn.</w:t>
      </w:r>
      <w:r w:rsidR="00894582" w:rsidRPr="006D3B33">
        <w:rPr>
          <w:sz w:val="20"/>
        </w:rPr>
        <w:t>)</w:t>
      </w:r>
    </w:p>
    <w:p w:rsidR="003A41B5" w:rsidRPr="006D3B33" w:rsidRDefault="003A41B5" w:rsidP="003A41B5">
      <w:pPr>
        <w:pStyle w:val="BodyLarge"/>
        <w:tabs>
          <w:tab w:val="left" w:pos="600"/>
          <w:tab w:val="right" w:pos="9940"/>
        </w:tabs>
        <w:spacing w:line="240" w:lineRule="auto"/>
        <w:rPr>
          <w:sz w:val="20"/>
        </w:rPr>
      </w:pPr>
      <w:r w:rsidRPr="006D3B33">
        <w:rPr>
          <w:sz w:val="20"/>
        </w:rPr>
        <w:t xml:space="preserve">[$130,000 + ($400,000 </w:t>
      </w:r>
      <w:r w:rsidR="002375F0" w:rsidRPr="006D3B33">
        <w:rPr>
          <w:sz w:val="20"/>
        </w:rPr>
        <w:t>–</w:t>
      </w:r>
      <w:r w:rsidRPr="006D3B33">
        <w:rPr>
          <w:sz w:val="20"/>
        </w:rPr>
        <w:t xml:space="preserve"> $175,000) </w:t>
      </w:r>
      <w:r w:rsidR="002375F0" w:rsidRPr="006D3B33">
        <w:rPr>
          <w:sz w:val="20"/>
        </w:rPr>
        <w:t>–</w:t>
      </w:r>
      <w:r w:rsidRPr="006D3B33">
        <w:rPr>
          <w:sz w:val="20"/>
        </w:rPr>
        <w:t xml:space="preserve"> $65,000 = $290,000]</w:t>
      </w:r>
    </w:p>
    <w:p w:rsidR="003A41B5" w:rsidRPr="006D3B33" w:rsidRDefault="003A41B5" w:rsidP="003A41B5">
      <w:pPr>
        <w:pStyle w:val="NoSpacing"/>
        <w:rPr>
          <w:rFonts w:ascii="Liberation Sans" w:hAnsi="Liberation Sans"/>
          <w:b/>
          <w:sz w:val="20"/>
          <w:szCs w:val="20"/>
        </w:rPr>
      </w:pPr>
      <w:r w:rsidRPr="006D3B33">
        <w:rPr>
          <w:rFonts w:ascii="Liberation Sans" w:hAnsi="Liberation Sans"/>
          <w:b/>
          <w:sz w:val="20"/>
          <w:szCs w:val="20"/>
        </w:rPr>
        <w:t xml:space="preserve">LO </w:t>
      </w:r>
      <w:proofErr w:type="gramStart"/>
      <w:r w:rsidRPr="006D3B33">
        <w:rPr>
          <w:rFonts w:ascii="Liberation Sans" w:hAnsi="Liberation Sans"/>
          <w:b/>
          <w:sz w:val="20"/>
          <w:szCs w:val="20"/>
        </w:rPr>
        <w:t>3  BT</w:t>
      </w:r>
      <w:proofErr w:type="gramEnd"/>
      <w:r w:rsidRPr="006D3B33">
        <w:rPr>
          <w:rFonts w:ascii="Liberation Sans" w:hAnsi="Liberation Sans"/>
          <w:b/>
          <w:sz w:val="20"/>
          <w:szCs w:val="20"/>
        </w:rPr>
        <w:t xml:space="preserve">: AP  Difficulty: Medium  TOT: 4 min.  AACSB: </w:t>
      </w:r>
      <w:proofErr w:type="gramStart"/>
      <w:r w:rsidRPr="006D3B33">
        <w:rPr>
          <w:rFonts w:ascii="Liberation Sans" w:hAnsi="Liberation Sans"/>
          <w:b/>
          <w:sz w:val="20"/>
          <w:szCs w:val="20"/>
        </w:rPr>
        <w:t>Analytic  AICPA</w:t>
      </w:r>
      <w:proofErr w:type="gramEnd"/>
      <w:r w:rsidRPr="006D3B33">
        <w:rPr>
          <w:rFonts w:ascii="Liberation Sans" w:hAnsi="Liberation Sans"/>
          <w:b/>
          <w:sz w:val="20"/>
          <w:szCs w:val="20"/>
        </w:rPr>
        <w:t xml:space="preserve"> </w:t>
      </w:r>
      <w:r w:rsidR="00F905F0" w:rsidRPr="006D3B33">
        <w:rPr>
          <w:rFonts w:ascii="Liberation Sans" w:hAnsi="Liberation Sans"/>
          <w:b/>
          <w:sz w:val="20"/>
          <w:szCs w:val="20"/>
        </w:rPr>
        <w:t>FC</w:t>
      </w:r>
      <w:r w:rsidRPr="006D3B33">
        <w:rPr>
          <w:rFonts w:ascii="Liberation Sans" w:hAnsi="Liberation Sans"/>
          <w:b/>
          <w:sz w:val="20"/>
          <w:szCs w:val="20"/>
        </w:rPr>
        <w:t>: Reporting</w:t>
      </w:r>
    </w:p>
    <w:p w:rsidR="003A41B5" w:rsidRPr="006D3B33" w:rsidRDefault="003A41B5" w:rsidP="003A41B5">
      <w:pPr>
        <w:pStyle w:val="BodyLarge"/>
        <w:tabs>
          <w:tab w:val="left" w:pos="600"/>
          <w:tab w:val="right" w:leader="dot" w:pos="7974"/>
          <w:tab w:val="right" w:pos="9940"/>
        </w:tabs>
      </w:pPr>
    </w:p>
    <w:p w:rsidR="003A41B5" w:rsidRPr="006D3B33" w:rsidRDefault="003A41B5" w:rsidP="003A41B5">
      <w:pPr>
        <w:pStyle w:val="BodyLarge"/>
        <w:tabs>
          <w:tab w:val="left" w:pos="600"/>
          <w:tab w:val="right" w:leader="dot" w:pos="7974"/>
          <w:tab w:val="right" w:pos="9940"/>
        </w:tabs>
      </w:pPr>
    </w:p>
    <w:p w:rsidR="003A41B5" w:rsidRPr="006D3B33" w:rsidRDefault="003A41B5" w:rsidP="003A41B5">
      <w:pPr>
        <w:pStyle w:val="BodyLarge"/>
        <w:tabs>
          <w:tab w:val="left" w:pos="600"/>
          <w:tab w:val="right" w:leader="dot" w:pos="7974"/>
          <w:tab w:val="right" w:pos="9940"/>
        </w:tabs>
      </w:pPr>
      <w:r w:rsidRPr="006D3B33">
        <w:t>EXERCISE 1.</w:t>
      </w:r>
      <w:r w:rsidR="00195E50" w:rsidRPr="006D3B33">
        <w:t>13</w:t>
      </w:r>
    </w:p>
    <w:p w:rsidR="003A41B5" w:rsidRPr="006D3B33" w:rsidRDefault="003A41B5" w:rsidP="003A41B5">
      <w:pPr>
        <w:pStyle w:val="BodyLarge"/>
        <w:tabs>
          <w:tab w:val="left" w:pos="600"/>
          <w:tab w:val="right" w:leader="dot" w:pos="7974"/>
          <w:tab w:val="right" w:pos="9940"/>
        </w:tabs>
      </w:pPr>
    </w:p>
    <w:p w:rsidR="003A41B5" w:rsidRPr="006D3B33" w:rsidRDefault="00AB625D" w:rsidP="003A41B5">
      <w:pPr>
        <w:pStyle w:val="BodyLarge"/>
        <w:tabs>
          <w:tab w:val="right" w:leader="dot" w:pos="7080"/>
          <w:tab w:val="right" w:pos="8400"/>
        </w:tabs>
        <w:jc w:val="center"/>
      </w:pPr>
      <w:r w:rsidRPr="006D3B33">
        <w:t>RANDALL INC.</w:t>
      </w:r>
    </w:p>
    <w:p w:rsidR="003A41B5" w:rsidRPr="006D3B33" w:rsidRDefault="003A41B5" w:rsidP="003A41B5">
      <w:pPr>
        <w:pStyle w:val="BodyLarge"/>
        <w:tabs>
          <w:tab w:val="right" w:leader="dot" w:pos="7080"/>
          <w:tab w:val="right" w:pos="8400"/>
        </w:tabs>
        <w:jc w:val="center"/>
      </w:pPr>
      <w:r w:rsidRPr="006D3B33">
        <w:t>Balance Sheet</w:t>
      </w:r>
    </w:p>
    <w:p w:rsidR="003A41B5" w:rsidRPr="006D3B33" w:rsidRDefault="003A41B5" w:rsidP="003A41B5">
      <w:pPr>
        <w:pStyle w:val="BodyLarge"/>
        <w:tabs>
          <w:tab w:val="right" w:leader="dot" w:pos="7080"/>
          <w:tab w:val="right" w:pos="8400"/>
        </w:tabs>
        <w:jc w:val="center"/>
      </w:pPr>
      <w:r w:rsidRPr="006D3B33">
        <w:t xml:space="preserve">December 31, </w:t>
      </w:r>
      <w:r w:rsidR="00195E50"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right" w:pos="6600"/>
          <w:tab w:val="right" w:pos="8280"/>
          <w:tab w:val="decimal" w:pos="9840"/>
          <w:tab w:val="right" w:pos="9940"/>
        </w:tabs>
        <w:spacing w:before="120"/>
        <w:jc w:val="center"/>
        <w:rPr>
          <w:u w:val="single"/>
        </w:rPr>
      </w:pPr>
      <w:r w:rsidRPr="006D3B33">
        <w:rPr>
          <w:u w:val="single"/>
        </w:rPr>
        <w:t>Assets</w:t>
      </w:r>
    </w:p>
    <w:p w:rsidR="003A41B5" w:rsidRPr="006D3B33" w:rsidRDefault="003A41B5" w:rsidP="003A41B5">
      <w:pPr>
        <w:pStyle w:val="BodyLarge"/>
        <w:tabs>
          <w:tab w:val="right" w:leader="dot" w:pos="6600"/>
          <w:tab w:val="right" w:pos="8280"/>
          <w:tab w:val="decimal" w:pos="9840"/>
          <w:tab w:val="right" w:pos="9940"/>
        </w:tabs>
        <w:spacing w:before="120"/>
      </w:pPr>
      <w:r w:rsidRPr="006D3B33">
        <w:t>Cash</w:t>
      </w:r>
      <w:r w:rsidRPr="006D3B33">
        <w:tab/>
      </w:r>
      <w:r w:rsidRPr="006D3B33">
        <w:tab/>
      </w:r>
      <w:r w:rsidRPr="006D3B33">
        <w:tab/>
        <w:t>$</w:t>
      </w:r>
      <w:r w:rsidR="008A7B2A" w:rsidRPr="006D3B33">
        <w:t xml:space="preserve">    </w:t>
      </w:r>
      <w:r w:rsidRPr="006D3B33">
        <w:t>6,250</w:t>
      </w:r>
    </w:p>
    <w:p w:rsidR="003A41B5" w:rsidRPr="006D3B33" w:rsidRDefault="003A41B5" w:rsidP="003A41B5">
      <w:pPr>
        <w:pStyle w:val="BodyLarge"/>
        <w:tabs>
          <w:tab w:val="right" w:leader="dot" w:pos="6600"/>
          <w:tab w:val="right" w:pos="8280"/>
          <w:tab w:val="decimal" w:pos="9840"/>
          <w:tab w:val="right" w:pos="9940"/>
        </w:tabs>
      </w:pPr>
      <w:r w:rsidRPr="006D3B33">
        <w:t>Accounts receivable</w:t>
      </w:r>
      <w:r w:rsidRPr="006D3B33">
        <w:tab/>
      </w:r>
      <w:r w:rsidRPr="006D3B33">
        <w:tab/>
      </w:r>
      <w:r w:rsidRPr="006D3B33">
        <w:tab/>
      </w:r>
      <w:r w:rsidRPr="006D3B33">
        <w:t> </w:t>
      </w:r>
      <w:r w:rsidRPr="006D3B33">
        <w:t>2,400</w:t>
      </w:r>
    </w:p>
    <w:p w:rsidR="003A41B5" w:rsidRPr="006D3B33" w:rsidRDefault="003A41B5" w:rsidP="003A41B5">
      <w:pPr>
        <w:pStyle w:val="BodyLarge"/>
        <w:tabs>
          <w:tab w:val="right" w:leader="dot" w:pos="6600"/>
          <w:tab w:val="right" w:pos="8280"/>
          <w:tab w:val="decimal" w:pos="9840"/>
          <w:tab w:val="right" w:pos="9940"/>
        </w:tabs>
      </w:pPr>
      <w:r w:rsidRPr="006D3B33">
        <w:t>Inventory</w:t>
      </w:r>
      <w:r w:rsidRPr="006D3B33">
        <w:tab/>
      </w:r>
      <w:r w:rsidRPr="006D3B33">
        <w:tab/>
      </w:r>
      <w:r w:rsidRPr="006D3B33">
        <w:tab/>
      </w:r>
      <w:r w:rsidRPr="006D3B33">
        <w:t> </w:t>
      </w:r>
      <w:r w:rsidRPr="006D3B33">
        <w:t> </w:t>
      </w:r>
      <w:r w:rsidRPr="006D3B33">
        <w:t>2,840</w:t>
      </w:r>
    </w:p>
    <w:p w:rsidR="003A41B5" w:rsidRPr="006D3B33" w:rsidRDefault="003A41B5" w:rsidP="003A41B5">
      <w:pPr>
        <w:pStyle w:val="BodyLarge"/>
        <w:tabs>
          <w:tab w:val="right" w:leader="dot" w:pos="6600"/>
          <w:tab w:val="right" w:pos="8280"/>
          <w:tab w:val="decimal" w:pos="9840"/>
          <w:tab w:val="right" w:pos="9940"/>
        </w:tabs>
      </w:pPr>
      <w:r w:rsidRPr="006D3B33">
        <w:t>Supplies</w:t>
      </w:r>
      <w:r w:rsidRPr="006D3B33">
        <w:tab/>
      </w:r>
      <w:r w:rsidRPr="006D3B33">
        <w:tab/>
      </w:r>
      <w:r w:rsidRPr="006D3B33">
        <w:tab/>
        <w:t>3,760</w:t>
      </w:r>
    </w:p>
    <w:p w:rsidR="003A41B5" w:rsidRPr="006D3B33" w:rsidRDefault="003A41B5" w:rsidP="003A41B5">
      <w:pPr>
        <w:pStyle w:val="BodyLarge"/>
        <w:tabs>
          <w:tab w:val="right" w:leader="dot" w:pos="6600"/>
          <w:tab w:val="right" w:pos="8280"/>
          <w:tab w:val="decimal" w:pos="9840"/>
          <w:tab w:val="right" w:pos="9940"/>
        </w:tabs>
        <w:rPr>
          <w:u w:val="single"/>
        </w:rPr>
      </w:pPr>
      <w:r w:rsidRPr="006D3B33">
        <w:t>Equipment (net)</w:t>
      </w:r>
      <w:r w:rsidRPr="006D3B33">
        <w:tab/>
      </w:r>
      <w:r w:rsidRPr="006D3B33">
        <w:tab/>
      </w:r>
      <w:r w:rsidRPr="006D3B33">
        <w:tab/>
      </w:r>
      <w:r w:rsidRPr="006D3B33">
        <w:rPr>
          <w:u w:val="single"/>
        </w:rPr>
        <w:t>  108,200</w:t>
      </w:r>
    </w:p>
    <w:p w:rsidR="003A41B5" w:rsidRPr="006D3B33" w:rsidRDefault="003A41B5" w:rsidP="003A41B5">
      <w:pPr>
        <w:pStyle w:val="BodyLarge"/>
        <w:tabs>
          <w:tab w:val="right" w:leader="dot" w:pos="6600"/>
          <w:tab w:val="right" w:pos="8280"/>
          <w:tab w:val="decimal" w:pos="9840"/>
          <w:tab w:val="right" w:pos="9940"/>
        </w:tabs>
        <w:rPr>
          <w:u w:val="double"/>
        </w:rPr>
      </w:pPr>
      <w:r w:rsidRPr="006D3B33">
        <w:t>    Total assets</w:t>
      </w:r>
      <w:r w:rsidRPr="006D3B33">
        <w:tab/>
      </w:r>
      <w:r w:rsidRPr="006D3B33">
        <w:tab/>
      </w:r>
      <w:r w:rsidRPr="006D3B33">
        <w:tab/>
      </w:r>
      <w:r w:rsidRPr="006D3B33">
        <w:rPr>
          <w:u w:val="double"/>
        </w:rPr>
        <w:t>$123,450</w:t>
      </w:r>
    </w:p>
    <w:p w:rsidR="003A41B5" w:rsidRPr="006D3B33" w:rsidRDefault="003A41B5" w:rsidP="003A41B5">
      <w:pPr>
        <w:pStyle w:val="BodyLarge"/>
        <w:tabs>
          <w:tab w:val="right" w:pos="8280"/>
          <w:tab w:val="right" w:leader="dot" w:pos="8400"/>
          <w:tab w:val="decimal" w:pos="9840"/>
          <w:tab w:val="right" w:pos="9940"/>
        </w:tabs>
      </w:pPr>
      <w:r w:rsidRPr="006D3B33">
        <w:br w:type="page"/>
      </w:r>
      <w:r w:rsidRPr="006D3B33">
        <w:lastRenderedPageBreak/>
        <w:t>EXERCISE 1.</w:t>
      </w:r>
      <w:r w:rsidR="00195E50" w:rsidRPr="006D3B33">
        <w:t xml:space="preserve">13 </w:t>
      </w:r>
      <w:r w:rsidRPr="006D3B33">
        <w:t>(Continued)</w:t>
      </w:r>
    </w:p>
    <w:p w:rsidR="003A41B5" w:rsidRPr="006D3B33" w:rsidRDefault="003A41B5" w:rsidP="003A41B5">
      <w:pPr>
        <w:pStyle w:val="BodyLarge"/>
        <w:tabs>
          <w:tab w:val="right" w:pos="8280"/>
          <w:tab w:val="right" w:leader="dot" w:pos="8400"/>
          <w:tab w:val="decimal" w:pos="9840"/>
          <w:tab w:val="right" w:pos="9940"/>
        </w:tabs>
      </w:pPr>
    </w:p>
    <w:p w:rsidR="003A41B5" w:rsidRPr="006D3B33" w:rsidRDefault="003A41B5" w:rsidP="003A41B5">
      <w:pPr>
        <w:pStyle w:val="BodyLarge"/>
        <w:tabs>
          <w:tab w:val="right" w:leader="dot" w:pos="7080"/>
          <w:tab w:val="right" w:pos="8400"/>
        </w:tabs>
        <w:jc w:val="center"/>
        <w:rPr>
          <w:u w:val="single"/>
        </w:rPr>
      </w:pPr>
      <w:r w:rsidRPr="006D3B33">
        <w:rPr>
          <w:u w:val="single"/>
        </w:rPr>
        <w:t>Liabilities and Stockholders’ Equity</w:t>
      </w:r>
    </w:p>
    <w:p w:rsidR="003A41B5" w:rsidRPr="006D3B33" w:rsidRDefault="003A41B5" w:rsidP="003A41B5">
      <w:pPr>
        <w:pStyle w:val="BodyLarge"/>
        <w:tabs>
          <w:tab w:val="right" w:leader="dot" w:pos="6600"/>
          <w:tab w:val="right" w:pos="8280"/>
          <w:tab w:val="decimal" w:pos="9840"/>
          <w:tab w:val="right" w:pos="9940"/>
        </w:tabs>
        <w:spacing w:before="120"/>
      </w:pPr>
      <w:r w:rsidRPr="006D3B33">
        <w:t>Liabilities</w:t>
      </w:r>
    </w:p>
    <w:p w:rsidR="003A41B5" w:rsidRPr="006D3B33" w:rsidRDefault="003A41B5" w:rsidP="003A41B5">
      <w:pPr>
        <w:pStyle w:val="BodyLarge"/>
        <w:tabs>
          <w:tab w:val="left" w:pos="540"/>
          <w:tab w:val="right" w:leader="dot" w:pos="6210"/>
          <w:tab w:val="right" w:pos="7830"/>
          <w:tab w:val="decimal" w:pos="9840"/>
          <w:tab w:val="right" w:pos="9940"/>
        </w:tabs>
      </w:pPr>
      <w:r w:rsidRPr="006D3B33">
        <w:tab/>
      </w:r>
      <w:r w:rsidR="006A2EF4" w:rsidRPr="006D3B33">
        <w:t xml:space="preserve">Notes </w:t>
      </w:r>
      <w:r w:rsidRPr="006D3B33">
        <w:t>payable</w:t>
      </w:r>
      <w:r w:rsidRPr="006D3B33">
        <w:tab/>
      </w:r>
      <w:r w:rsidRPr="006D3B33">
        <w:tab/>
        <w:t>$3</w:t>
      </w:r>
      <w:r w:rsidR="006A2EF4" w:rsidRPr="006D3B33">
        <w:t>1</w:t>
      </w:r>
      <w:r w:rsidRPr="006D3B33">
        <w:t>,</w:t>
      </w:r>
      <w:r w:rsidR="006A2EF4" w:rsidRPr="006D3B33">
        <w:t>500</w:t>
      </w:r>
    </w:p>
    <w:p w:rsidR="003A41B5" w:rsidRPr="006D3B33" w:rsidRDefault="003A41B5" w:rsidP="003A41B5">
      <w:pPr>
        <w:pStyle w:val="BodyLarge"/>
        <w:tabs>
          <w:tab w:val="left" w:pos="540"/>
          <w:tab w:val="right" w:leader="dot" w:pos="6210"/>
          <w:tab w:val="right" w:pos="7830"/>
          <w:tab w:val="decimal" w:pos="9840"/>
          <w:tab w:val="right" w:pos="9940"/>
        </w:tabs>
      </w:pPr>
      <w:r w:rsidRPr="006D3B33">
        <w:tab/>
      </w:r>
      <w:r w:rsidR="006A2EF4" w:rsidRPr="006D3B33">
        <w:t xml:space="preserve">Accounts </w:t>
      </w:r>
      <w:r w:rsidRPr="006D3B33">
        <w:t>payable</w:t>
      </w:r>
      <w:r w:rsidRPr="006D3B33">
        <w:tab/>
      </w:r>
      <w:r w:rsidRPr="006D3B33">
        <w:tab/>
      </w:r>
      <w:r w:rsidRPr="006D3B33">
        <w:t> </w:t>
      </w:r>
      <w:r w:rsidR="006A2EF4" w:rsidRPr="006D3B33">
        <w:t>3</w:t>
      </w:r>
      <w:r w:rsidRPr="006D3B33">
        <w:t>,</w:t>
      </w:r>
      <w:r w:rsidR="006A2EF4" w:rsidRPr="006D3B33">
        <w:t>700</w:t>
      </w:r>
    </w:p>
    <w:p w:rsidR="00894582" w:rsidRPr="006D3B33" w:rsidRDefault="003A41B5" w:rsidP="003A41B5">
      <w:pPr>
        <w:pStyle w:val="BodyLarge"/>
        <w:tabs>
          <w:tab w:val="left" w:pos="540"/>
          <w:tab w:val="right" w:leader="dot" w:pos="6210"/>
          <w:tab w:val="right" w:pos="7830"/>
          <w:tab w:val="decimal" w:pos="9840"/>
          <w:tab w:val="right" w:pos="9940"/>
        </w:tabs>
      </w:pPr>
      <w:r w:rsidRPr="006D3B33">
        <w:tab/>
        <w:t>Interest payable</w:t>
      </w:r>
      <w:r w:rsidRPr="006D3B33">
        <w:tab/>
      </w:r>
      <w:r w:rsidRPr="006D3B33">
        <w:tab/>
      </w:r>
      <w:r w:rsidRPr="006D3B33">
        <w:t> </w:t>
      </w:r>
      <w:r w:rsidRPr="006D3B33">
        <w:t>580</w:t>
      </w:r>
    </w:p>
    <w:p w:rsidR="003A41B5" w:rsidRPr="006D3B33" w:rsidRDefault="00894582" w:rsidP="003A41B5">
      <w:pPr>
        <w:pStyle w:val="BodyLarge"/>
        <w:tabs>
          <w:tab w:val="left" w:pos="540"/>
          <w:tab w:val="right" w:leader="dot" w:pos="6210"/>
          <w:tab w:val="right" w:pos="7830"/>
          <w:tab w:val="decimal" w:pos="9840"/>
          <w:tab w:val="right" w:pos="9940"/>
        </w:tabs>
      </w:pPr>
      <w:r w:rsidRPr="006D3B33">
        <w:tab/>
        <w:t>Salaries and wages payable</w:t>
      </w:r>
      <w:r w:rsidR="003A41B5" w:rsidRPr="006D3B33">
        <w:tab/>
      </w:r>
      <w:r w:rsidRPr="006D3B33">
        <w:tab/>
        <w:t>745</w:t>
      </w:r>
    </w:p>
    <w:p w:rsidR="003A41B5" w:rsidRPr="006D3B33" w:rsidRDefault="003A41B5" w:rsidP="003A41B5">
      <w:pPr>
        <w:pStyle w:val="BodyLarge"/>
        <w:tabs>
          <w:tab w:val="left" w:pos="549"/>
          <w:tab w:val="right" w:leader="dot" w:pos="6210"/>
          <w:tab w:val="right" w:pos="7830"/>
          <w:tab w:val="decimal" w:pos="9840"/>
          <w:tab w:val="right" w:pos="9940"/>
        </w:tabs>
        <w:rPr>
          <w:u w:val="single"/>
        </w:rPr>
      </w:pPr>
      <w:r w:rsidRPr="006D3B33">
        <w:tab/>
        <w:t>Unearned service revenue</w:t>
      </w:r>
      <w:r w:rsidRPr="006D3B33">
        <w:tab/>
      </w:r>
      <w:r w:rsidRPr="006D3B33">
        <w:tab/>
      </w:r>
      <w:r w:rsidRPr="006D3B33">
        <w:rPr>
          <w:u w:val="single"/>
        </w:rPr>
        <w:t>       850</w:t>
      </w:r>
    </w:p>
    <w:p w:rsidR="003A41B5" w:rsidRPr="006D3B33" w:rsidRDefault="003A41B5" w:rsidP="003A41B5">
      <w:pPr>
        <w:pStyle w:val="BodyLarge"/>
        <w:tabs>
          <w:tab w:val="right" w:leader="dot" w:pos="6210"/>
          <w:tab w:val="right" w:pos="7830"/>
          <w:tab w:val="decimal" w:pos="9840"/>
          <w:tab w:val="right" w:pos="9940"/>
        </w:tabs>
      </w:pPr>
      <w:r w:rsidRPr="006D3B33">
        <w:t>    Total liabilities</w:t>
      </w:r>
      <w:r w:rsidRPr="006D3B33">
        <w:tab/>
      </w:r>
      <w:r w:rsidRPr="006D3B33">
        <w:tab/>
      </w:r>
      <w:r w:rsidRPr="006D3B33">
        <w:tab/>
      </w:r>
      <w:proofErr w:type="gramStart"/>
      <w:r w:rsidRPr="006D3B33">
        <w:t>$</w:t>
      </w:r>
      <w:r w:rsidR="001F3BC2">
        <w:t xml:space="preserve">  </w:t>
      </w:r>
      <w:r w:rsidR="00894582" w:rsidRPr="006D3B33">
        <w:t>37,375</w:t>
      </w:r>
      <w:proofErr w:type="gramEnd"/>
    </w:p>
    <w:p w:rsidR="003A41B5" w:rsidRPr="006D3B33" w:rsidRDefault="003A41B5" w:rsidP="003A41B5">
      <w:pPr>
        <w:pStyle w:val="BodyLarge"/>
        <w:tabs>
          <w:tab w:val="right" w:leader="dot" w:pos="5310"/>
          <w:tab w:val="right" w:leader="dot" w:pos="6210"/>
          <w:tab w:val="right" w:pos="7830"/>
          <w:tab w:val="right" w:pos="8280"/>
          <w:tab w:val="decimal" w:pos="9840"/>
          <w:tab w:val="right" w:pos="9940"/>
        </w:tabs>
      </w:pPr>
      <w:r w:rsidRPr="006D3B33">
        <w:t>Stockholders’ equity</w:t>
      </w:r>
    </w:p>
    <w:p w:rsidR="003A41B5" w:rsidRPr="006D3B33" w:rsidRDefault="003A41B5" w:rsidP="003A41B5">
      <w:pPr>
        <w:pStyle w:val="BodyLarge"/>
        <w:tabs>
          <w:tab w:val="left" w:pos="540"/>
          <w:tab w:val="right" w:leader="dot" w:pos="6210"/>
          <w:tab w:val="right" w:pos="7830"/>
          <w:tab w:val="decimal" w:pos="9840"/>
          <w:tab w:val="right" w:pos="9940"/>
        </w:tabs>
      </w:pPr>
      <w:r w:rsidRPr="006D3B33">
        <w:tab/>
        <w:t xml:space="preserve">Common </w:t>
      </w:r>
      <w:r w:rsidR="00894582" w:rsidRPr="006D3B33">
        <w:t>stock</w:t>
      </w:r>
      <w:r w:rsidRPr="006D3B33">
        <w:tab/>
      </w:r>
      <w:r w:rsidRPr="006D3B33">
        <w:tab/>
        <w:t>50,700</w:t>
      </w:r>
    </w:p>
    <w:p w:rsidR="003A41B5" w:rsidRPr="006D3B33" w:rsidRDefault="003A41B5" w:rsidP="003A41B5">
      <w:pPr>
        <w:pStyle w:val="BodyLarge"/>
        <w:tabs>
          <w:tab w:val="left" w:pos="540"/>
          <w:tab w:val="right" w:leader="dot" w:pos="6210"/>
          <w:tab w:val="right" w:pos="7830"/>
          <w:tab w:val="decimal" w:pos="9840"/>
          <w:tab w:val="right" w:pos="9940"/>
        </w:tabs>
      </w:pPr>
      <w:r w:rsidRPr="006D3B33">
        <w:tab/>
        <w:t>Retained earnings**</w:t>
      </w:r>
      <w:r w:rsidRPr="006D3B33">
        <w:tab/>
      </w:r>
      <w:r w:rsidRPr="006D3B33">
        <w:tab/>
        <w:t>  </w:t>
      </w:r>
      <w:r w:rsidR="00D6628C" w:rsidRPr="006D3B33">
        <w:rPr>
          <w:u w:val="single"/>
        </w:rPr>
        <w:t>35,375</w:t>
      </w:r>
    </w:p>
    <w:p w:rsidR="003A41B5" w:rsidRPr="006D3B33" w:rsidRDefault="003A41B5" w:rsidP="003A41B5">
      <w:pPr>
        <w:pStyle w:val="BodyLarge"/>
        <w:tabs>
          <w:tab w:val="right" w:leader="dot" w:pos="6210"/>
          <w:tab w:val="right" w:pos="7830"/>
          <w:tab w:val="right" w:pos="8280"/>
          <w:tab w:val="decimal" w:pos="9840"/>
          <w:tab w:val="right" w:pos="9940"/>
        </w:tabs>
        <w:rPr>
          <w:u w:val="single"/>
        </w:rPr>
      </w:pPr>
      <w:r w:rsidRPr="006D3B33">
        <w:t>    Total stockholders’ equity*</w:t>
      </w:r>
      <w:r w:rsidRPr="006D3B33">
        <w:tab/>
      </w:r>
      <w:r w:rsidRPr="006D3B33">
        <w:tab/>
      </w:r>
      <w:r w:rsidRPr="006D3B33">
        <w:tab/>
      </w:r>
      <w:r w:rsidRPr="006D3B33">
        <w:tab/>
      </w:r>
      <w:r w:rsidRPr="006D3B33">
        <w:rPr>
          <w:u w:val="single"/>
        </w:rPr>
        <w:t>    86,</w:t>
      </w:r>
      <w:r w:rsidR="00D6628C" w:rsidRPr="006D3B33">
        <w:rPr>
          <w:u w:val="single"/>
        </w:rPr>
        <w:t>075</w:t>
      </w:r>
    </w:p>
    <w:p w:rsidR="003A41B5" w:rsidRPr="006D3B33" w:rsidRDefault="003A41B5" w:rsidP="008605E6">
      <w:pPr>
        <w:pStyle w:val="BodyLarge"/>
        <w:tabs>
          <w:tab w:val="right" w:leader="dot" w:pos="6210"/>
          <w:tab w:val="right" w:pos="7830"/>
          <w:tab w:val="right" w:pos="8280"/>
          <w:tab w:val="decimal" w:pos="9840"/>
          <w:tab w:val="right" w:pos="9940"/>
        </w:tabs>
        <w:rPr>
          <w:u w:val="double"/>
        </w:rPr>
      </w:pPr>
      <w:r w:rsidRPr="006D3B33">
        <w:t>Total liabilities and stockholders’ equity</w:t>
      </w:r>
      <w:r w:rsidRPr="006D3B33">
        <w:tab/>
      </w:r>
      <w:r w:rsidRPr="006D3B33">
        <w:tab/>
      </w:r>
      <w:r w:rsidRPr="006D3B33">
        <w:tab/>
      </w:r>
      <w:r w:rsidRPr="006D3B33">
        <w:tab/>
      </w:r>
      <w:r w:rsidRPr="006D3B33">
        <w:rPr>
          <w:u w:val="double"/>
        </w:rPr>
        <w:t>$123,450</w:t>
      </w:r>
    </w:p>
    <w:p w:rsidR="003A41B5" w:rsidRPr="006D3B33" w:rsidRDefault="003A41B5" w:rsidP="003A41B5">
      <w:pPr>
        <w:pStyle w:val="BodyLarge"/>
        <w:tabs>
          <w:tab w:val="right" w:leader="dot" w:pos="6600"/>
          <w:tab w:val="right" w:pos="8280"/>
          <w:tab w:val="decimal" w:pos="9840"/>
          <w:tab w:val="right" w:pos="9940"/>
        </w:tabs>
      </w:pPr>
    </w:p>
    <w:p w:rsidR="003A41B5" w:rsidRPr="006D3B33" w:rsidRDefault="003A41B5" w:rsidP="0023279E">
      <w:pPr>
        <w:tabs>
          <w:tab w:val="left" w:pos="2160"/>
        </w:tabs>
        <w:spacing w:line="240" w:lineRule="auto"/>
        <w:rPr>
          <w:b/>
          <w:sz w:val="20"/>
        </w:rPr>
      </w:pPr>
      <w:r w:rsidRPr="006D3B33">
        <w:rPr>
          <w:b/>
          <w:sz w:val="20"/>
        </w:rPr>
        <w:t xml:space="preserve">*Tot. </w:t>
      </w:r>
      <w:proofErr w:type="gramStart"/>
      <w:r w:rsidR="008A7B2A" w:rsidRPr="006D3B33">
        <w:rPr>
          <w:b/>
          <w:sz w:val="20"/>
        </w:rPr>
        <w:t>assets</w:t>
      </w:r>
      <w:proofErr w:type="gramEnd"/>
      <w:r w:rsidRPr="006D3B33">
        <w:rPr>
          <w:b/>
          <w:sz w:val="20"/>
        </w:rPr>
        <w:t xml:space="preserve"> – Total </w:t>
      </w:r>
      <w:proofErr w:type="spellStart"/>
      <w:r w:rsidRPr="006D3B33">
        <w:rPr>
          <w:b/>
          <w:sz w:val="20"/>
        </w:rPr>
        <w:t>liabl</w:t>
      </w:r>
      <w:proofErr w:type="spellEnd"/>
      <w:r w:rsidRPr="006D3B33">
        <w:rPr>
          <w:b/>
          <w:sz w:val="20"/>
        </w:rPr>
        <w:t>. = Total SE</w:t>
      </w:r>
    </w:p>
    <w:p w:rsidR="003A41B5" w:rsidRPr="006D3B33" w:rsidRDefault="003A41B5" w:rsidP="0023279E">
      <w:pPr>
        <w:tabs>
          <w:tab w:val="left" w:pos="2160"/>
        </w:tabs>
        <w:spacing w:line="240" w:lineRule="auto"/>
        <w:rPr>
          <w:b/>
          <w:sz w:val="20"/>
        </w:rPr>
      </w:pPr>
      <w:r w:rsidRPr="006D3B33">
        <w:rPr>
          <w:b/>
          <w:sz w:val="20"/>
        </w:rPr>
        <w:t>$123,450 – $</w:t>
      </w:r>
      <w:r w:rsidR="00894582" w:rsidRPr="006D3B33">
        <w:rPr>
          <w:b/>
          <w:sz w:val="20"/>
        </w:rPr>
        <w:t>37,375</w:t>
      </w:r>
      <w:r w:rsidRPr="006D3B33">
        <w:rPr>
          <w:b/>
          <w:sz w:val="20"/>
        </w:rPr>
        <w:t xml:space="preserve"> = $86,</w:t>
      </w:r>
      <w:r w:rsidR="00D6628C" w:rsidRPr="006D3B33">
        <w:rPr>
          <w:b/>
          <w:sz w:val="20"/>
        </w:rPr>
        <w:t>075</w:t>
      </w:r>
    </w:p>
    <w:p w:rsidR="003A41B5" w:rsidRPr="006D3B33" w:rsidRDefault="003A41B5" w:rsidP="0023279E">
      <w:pPr>
        <w:tabs>
          <w:tab w:val="left" w:pos="2160"/>
        </w:tabs>
        <w:spacing w:line="240" w:lineRule="auto"/>
        <w:rPr>
          <w:b/>
          <w:sz w:val="20"/>
        </w:rPr>
      </w:pPr>
      <w:r w:rsidRPr="006D3B33">
        <w:rPr>
          <w:b/>
          <w:sz w:val="20"/>
        </w:rPr>
        <w:t>**Tot. SE – Common stk. = Ret. earn.</w:t>
      </w:r>
    </w:p>
    <w:p w:rsidR="003A41B5" w:rsidRPr="006D3B33" w:rsidRDefault="003A41B5" w:rsidP="0023279E">
      <w:pPr>
        <w:tabs>
          <w:tab w:val="left" w:pos="2160"/>
        </w:tabs>
        <w:spacing w:line="240" w:lineRule="auto"/>
        <w:rPr>
          <w:b/>
          <w:sz w:val="20"/>
        </w:rPr>
      </w:pPr>
      <w:r w:rsidRPr="006D3B33">
        <w:rPr>
          <w:b/>
          <w:sz w:val="20"/>
        </w:rPr>
        <w:t>$86,</w:t>
      </w:r>
      <w:r w:rsidR="00D6628C" w:rsidRPr="006D3B33">
        <w:rPr>
          <w:b/>
          <w:sz w:val="20"/>
        </w:rPr>
        <w:t xml:space="preserve">075 </w:t>
      </w:r>
      <w:r w:rsidRPr="006D3B33">
        <w:rPr>
          <w:b/>
          <w:sz w:val="20"/>
        </w:rPr>
        <w:t>– $50,700 = $</w:t>
      </w:r>
      <w:r w:rsidR="00D6628C" w:rsidRPr="006D3B33">
        <w:rPr>
          <w:b/>
          <w:sz w:val="20"/>
        </w:rPr>
        <w:t>35,375</w:t>
      </w:r>
    </w:p>
    <w:p w:rsidR="003A41B5" w:rsidRPr="006D3B33" w:rsidRDefault="003A41B5" w:rsidP="003A41B5">
      <w:pPr>
        <w:tabs>
          <w:tab w:val="left" w:pos="2160"/>
        </w:tabs>
        <w:spacing w:line="320" w:lineRule="exact"/>
        <w:rPr>
          <w:b/>
          <w:szCs w:val="22"/>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6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tabs>
          <w:tab w:val="left" w:pos="2160"/>
        </w:tabs>
        <w:spacing w:line="320" w:lineRule="exact"/>
        <w:rPr>
          <w:b/>
          <w:szCs w:val="22"/>
        </w:rPr>
      </w:pPr>
    </w:p>
    <w:p w:rsidR="003A41B5" w:rsidRPr="006D3B33" w:rsidRDefault="003A41B5" w:rsidP="003A41B5">
      <w:pPr>
        <w:pStyle w:val="BodyLarge"/>
        <w:tabs>
          <w:tab w:val="left" w:pos="600"/>
          <w:tab w:val="right" w:leader="dot" w:pos="7974"/>
          <w:tab w:val="right" w:pos="9940"/>
        </w:tabs>
      </w:pPr>
    </w:p>
    <w:p w:rsidR="003A41B5" w:rsidRPr="006D3B33" w:rsidRDefault="003A41B5" w:rsidP="003A41B5">
      <w:pPr>
        <w:pStyle w:val="BodyLarge"/>
        <w:tabs>
          <w:tab w:val="left" w:pos="600"/>
          <w:tab w:val="right" w:leader="dot" w:pos="7974"/>
          <w:tab w:val="right" w:pos="9940"/>
        </w:tabs>
      </w:pPr>
      <w:r w:rsidRPr="006D3B33">
        <w:t>EXERCISE 1.</w:t>
      </w:r>
      <w:r w:rsidR="00195E50" w:rsidRPr="006D3B33">
        <w:t>14</w:t>
      </w:r>
    </w:p>
    <w:p w:rsidR="003A41B5" w:rsidRPr="006D3B33" w:rsidRDefault="003A41B5" w:rsidP="003A41B5">
      <w:pPr>
        <w:pStyle w:val="BodyLarge"/>
        <w:tabs>
          <w:tab w:val="left" w:pos="600"/>
          <w:tab w:val="right" w:pos="9940"/>
        </w:tabs>
      </w:pPr>
    </w:p>
    <w:p w:rsidR="003A41B5" w:rsidRPr="006D3B33" w:rsidRDefault="003A41B5" w:rsidP="003A41B5">
      <w:pPr>
        <w:pStyle w:val="BodyLarge"/>
        <w:tabs>
          <w:tab w:val="left" w:pos="600"/>
          <w:tab w:val="right" w:pos="9940"/>
        </w:tabs>
        <w:ind w:left="600" w:hanging="600"/>
        <w:jc w:val="both"/>
        <w:rPr>
          <w:spacing w:val="-4"/>
        </w:rPr>
      </w:pPr>
      <w:r w:rsidRPr="006D3B33">
        <w:rPr>
          <w:spacing w:val="-2"/>
        </w:rPr>
        <w:t>(a)</w:t>
      </w:r>
      <w:r w:rsidRPr="006D3B33">
        <w:rPr>
          <w:spacing w:val="-2"/>
        </w:rPr>
        <w:tab/>
      </w:r>
      <w:r w:rsidRPr="006D3B33">
        <w:t xml:space="preserve">Lee Corporation is distributing nearly all of this year’s net income as dividends. This suggests that Lee is not pursuing rapid growth. </w:t>
      </w:r>
      <w:r w:rsidRPr="006D3B33">
        <w:rPr>
          <w:spacing w:val="-4"/>
        </w:rPr>
        <w:t>Companies that have a lot of opportunities for growth pay low dividends</w:t>
      </w:r>
      <w:r w:rsidRPr="006D3B33">
        <w:t>.</w:t>
      </w:r>
    </w:p>
    <w:p w:rsidR="003A41B5" w:rsidRPr="006D3B33" w:rsidRDefault="003A41B5" w:rsidP="003A41B5">
      <w:pPr>
        <w:pStyle w:val="BodyLarge"/>
        <w:tabs>
          <w:tab w:val="left" w:pos="600"/>
          <w:tab w:val="right" w:pos="9940"/>
        </w:tabs>
        <w:jc w:val="both"/>
      </w:pPr>
    </w:p>
    <w:p w:rsidR="003A41B5" w:rsidRPr="006D3B33" w:rsidRDefault="003A41B5" w:rsidP="003A41B5">
      <w:pPr>
        <w:pStyle w:val="BodyLarge"/>
        <w:tabs>
          <w:tab w:val="left" w:pos="600"/>
          <w:tab w:val="right" w:pos="9940"/>
        </w:tabs>
        <w:ind w:left="600" w:hanging="600"/>
        <w:jc w:val="both"/>
      </w:pPr>
      <w:r w:rsidRPr="006D3B33">
        <w:t>(b)</w:t>
      </w:r>
      <w:r w:rsidRPr="006D3B33">
        <w:tab/>
        <w:t>Steele Corporation is not generating sufficient cash provided by operating activities to fund its investing activities. Instead</w:t>
      </w:r>
      <w:r w:rsidR="00845AC5">
        <w:t>,</w:t>
      </w:r>
      <w:r w:rsidRPr="006D3B33">
        <w:t xml:space="preserve"> it generates </w:t>
      </w:r>
      <w:r w:rsidRPr="006D3B33">
        <w:rPr>
          <w:spacing w:val="-4"/>
        </w:rPr>
        <w:t>additional cash through financing activities. This is common for compa</w:t>
      </w:r>
      <w:r w:rsidRPr="006D3B33">
        <w:rPr>
          <w:spacing w:val="-4"/>
        </w:rPr>
        <w:softHyphen/>
      </w:r>
      <w:r w:rsidRPr="006D3B33">
        <w:t>nies in their early years of existence.</w:t>
      </w:r>
    </w:p>
    <w:p w:rsidR="003A41B5" w:rsidRPr="006D3B33" w:rsidRDefault="003A41B5" w:rsidP="003A41B5">
      <w:pPr>
        <w:pStyle w:val="BodyLarge"/>
        <w:tabs>
          <w:tab w:val="left" w:pos="600"/>
          <w:tab w:val="right" w:pos="994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w:t>
      </w:r>
      <w:r w:rsidR="0048585C" w:rsidRPr="00222720">
        <w:rPr>
          <w:rFonts w:ascii="Liberation Sans" w:hAnsi="Liberation Sans"/>
          <w:sz w:val="20"/>
          <w:szCs w:val="20"/>
        </w:rPr>
        <w:t>AN</w:t>
      </w:r>
      <w:r w:rsidR="00B1592C" w:rsidRPr="00222720">
        <w:rPr>
          <w:rFonts w:ascii="Liberation Sans" w:hAnsi="Liberation Sans"/>
          <w:sz w:val="20"/>
          <w:szCs w:val="20"/>
        </w:rPr>
        <w:t xml:space="preserve"> </w:t>
      </w:r>
      <w:r w:rsidRPr="00222720">
        <w:rPr>
          <w:rFonts w:ascii="Liberation Sans" w:hAnsi="Liberation Sans"/>
          <w:sz w:val="20"/>
          <w:szCs w:val="20"/>
        </w:rPr>
        <w:t xml:space="preserve">Difficulty: Medium  TOT: 4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00"/>
          <w:tab w:val="right" w:pos="9940"/>
        </w:tabs>
      </w:pPr>
    </w:p>
    <w:p w:rsidR="003A41B5" w:rsidRPr="006D3B33" w:rsidRDefault="003A41B5" w:rsidP="003A41B5">
      <w:pPr>
        <w:pStyle w:val="BodyLarge"/>
        <w:tabs>
          <w:tab w:val="left" w:pos="600"/>
          <w:tab w:val="right" w:pos="9940"/>
        </w:tabs>
      </w:pPr>
      <w:r w:rsidRPr="006D3B33">
        <w:br w:type="page"/>
      </w:r>
      <w:r w:rsidRPr="006D3B33">
        <w:lastRenderedPageBreak/>
        <w:t>EXERCISE 1.</w:t>
      </w:r>
      <w:r w:rsidR="00195E50" w:rsidRPr="006D3B33">
        <w:t>15</w:t>
      </w:r>
    </w:p>
    <w:p w:rsidR="003A41B5" w:rsidRPr="006D3B33" w:rsidRDefault="003A41B5" w:rsidP="003A41B5">
      <w:pPr>
        <w:pStyle w:val="BodyLarge"/>
        <w:tabs>
          <w:tab w:val="left" w:pos="600"/>
          <w:tab w:val="right" w:pos="9940"/>
        </w:tabs>
      </w:pPr>
    </w:p>
    <w:tbl>
      <w:tblPr>
        <w:tblW w:w="0" w:type="auto"/>
        <w:tblInd w:w="117" w:type="dxa"/>
        <w:tblLook w:val="0000"/>
      </w:tblPr>
      <w:tblGrid>
        <w:gridCol w:w="603"/>
        <w:gridCol w:w="837"/>
        <w:gridCol w:w="6741"/>
      </w:tblGrid>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r w:rsidRPr="006D3B33">
              <w:t>(a)</w:t>
            </w:r>
          </w:p>
        </w:tc>
        <w:tc>
          <w:tcPr>
            <w:tcW w:w="837" w:type="dxa"/>
            <w:tcBorders>
              <w:top w:val="nil"/>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A</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Cash</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SE</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Retained earnings</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E</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Cost of goods sold</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E</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Salaries and wages expens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A</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Prepaid insuranc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A</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Inventory</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A</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Accounts receivabl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R</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Sales revenu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L</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Notes payabl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L</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Accounts payabl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R</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Service revenue</w:t>
            </w:r>
          </w:p>
        </w:tc>
      </w:tr>
      <w:tr w:rsidR="006D3B33" w:rsidRPr="006D3B33" w:rsidTr="00F565FA">
        <w:tc>
          <w:tcPr>
            <w:tcW w:w="603" w:type="dxa"/>
            <w:tcBorders>
              <w:top w:val="nil"/>
              <w:left w:val="nil"/>
              <w:bottom w:val="nil"/>
              <w:right w:val="nil"/>
            </w:tcBorders>
          </w:tcPr>
          <w:p w:rsidR="003A41B5" w:rsidRPr="006D3B33" w:rsidRDefault="003A41B5" w:rsidP="00F565FA">
            <w:pPr>
              <w:pStyle w:val="BodyLarge"/>
              <w:tabs>
                <w:tab w:val="left" w:pos="600"/>
                <w:tab w:val="right" w:pos="9940"/>
              </w:tabs>
              <w:ind w:left="-108"/>
            </w:pPr>
          </w:p>
        </w:tc>
        <w:tc>
          <w:tcPr>
            <w:tcW w:w="837" w:type="dxa"/>
            <w:tcBorders>
              <w:top w:val="single" w:sz="4" w:space="0" w:color="auto"/>
              <w:left w:val="nil"/>
              <w:bottom w:val="single" w:sz="4" w:space="0" w:color="auto"/>
              <w:right w:val="nil"/>
            </w:tcBorders>
          </w:tcPr>
          <w:p w:rsidR="003A41B5" w:rsidRPr="006D3B33" w:rsidRDefault="003A41B5" w:rsidP="00F565FA">
            <w:pPr>
              <w:pStyle w:val="BodyLarge"/>
              <w:tabs>
                <w:tab w:val="right" w:pos="9940"/>
              </w:tabs>
              <w:ind w:left="-108" w:right="-108"/>
              <w:jc w:val="center"/>
            </w:pPr>
            <w:r w:rsidRPr="006D3B33">
              <w:t>E</w:t>
            </w:r>
          </w:p>
        </w:tc>
        <w:tc>
          <w:tcPr>
            <w:tcW w:w="6741" w:type="dxa"/>
            <w:tcBorders>
              <w:top w:val="nil"/>
              <w:left w:val="nil"/>
              <w:bottom w:val="nil"/>
              <w:right w:val="nil"/>
            </w:tcBorders>
          </w:tcPr>
          <w:p w:rsidR="003A41B5" w:rsidRPr="006D3B33" w:rsidRDefault="003A41B5" w:rsidP="00F565FA">
            <w:pPr>
              <w:pStyle w:val="BodyLarge"/>
              <w:tabs>
                <w:tab w:val="left" w:pos="600"/>
                <w:tab w:val="right" w:pos="9940"/>
              </w:tabs>
              <w:ind w:left="162"/>
            </w:pPr>
            <w:r w:rsidRPr="006D3B33">
              <w:t>Interest expense</w:t>
            </w:r>
          </w:p>
        </w:tc>
      </w:tr>
    </w:tbl>
    <w:p w:rsidR="003A41B5" w:rsidRPr="006D3B33" w:rsidRDefault="003A41B5" w:rsidP="003A41B5">
      <w:pPr>
        <w:pStyle w:val="BodyLarge"/>
        <w:tabs>
          <w:tab w:val="left" w:pos="600"/>
          <w:tab w:val="right" w:pos="9940"/>
        </w:tabs>
      </w:pPr>
    </w:p>
    <w:p w:rsidR="003A41B5" w:rsidRPr="006D3B33" w:rsidRDefault="003A41B5" w:rsidP="003A41B5">
      <w:pPr>
        <w:pStyle w:val="BodyLarge"/>
        <w:tabs>
          <w:tab w:val="center" w:pos="5040"/>
        </w:tabs>
      </w:pPr>
      <w:r w:rsidRPr="006D3B33">
        <w:t>(b)</w:t>
      </w:r>
      <w:r w:rsidRPr="006D3B33">
        <w:tab/>
        <w:t>LONYEAR INC.</w:t>
      </w:r>
    </w:p>
    <w:p w:rsidR="003A41B5" w:rsidRPr="006D3B33" w:rsidRDefault="003A41B5" w:rsidP="003A41B5">
      <w:pPr>
        <w:pStyle w:val="BodyLarge"/>
        <w:tabs>
          <w:tab w:val="center" w:pos="5040"/>
        </w:tabs>
        <w:ind w:firstLine="1"/>
      </w:pPr>
      <w:r w:rsidRPr="006D3B33">
        <w:tab/>
        <w:t>Income Statement</w:t>
      </w:r>
    </w:p>
    <w:p w:rsidR="003A41B5" w:rsidRPr="006D3B33" w:rsidRDefault="003A41B5" w:rsidP="003A41B5">
      <w:pPr>
        <w:pStyle w:val="BodyLarge"/>
        <w:tabs>
          <w:tab w:val="center" w:pos="5040"/>
        </w:tabs>
      </w:pPr>
      <w:r w:rsidRPr="006D3B33">
        <w:tab/>
        <w:t xml:space="preserve">For the Year Ended December 31, </w:t>
      </w:r>
      <w:r w:rsidR="00D43D94" w:rsidRPr="006D3B33">
        <w:t>2027</w:t>
      </w:r>
    </w:p>
    <w:p w:rsidR="003A41B5" w:rsidRPr="006D3B33" w:rsidRDefault="003A41B5" w:rsidP="003A41B5">
      <w:pPr>
        <w:pStyle w:val="BodyLarge"/>
        <w:tabs>
          <w:tab w:val="right" w:pos="9940"/>
        </w:tabs>
        <w:spacing w:line="140" w:lineRule="exact"/>
        <w:ind w:left="612"/>
      </w:pPr>
      <w:r w:rsidRPr="006D3B33">
        <w:rPr>
          <w:u w:val="single"/>
        </w:rPr>
        <w:tab/>
      </w:r>
    </w:p>
    <w:p w:rsidR="003A41B5" w:rsidRPr="006D3B33" w:rsidRDefault="003A41B5" w:rsidP="003A41B5">
      <w:pPr>
        <w:pStyle w:val="BodyLarge"/>
        <w:tabs>
          <w:tab w:val="left" w:pos="1224"/>
          <w:tab w:val="left" w:pos="1692"/>
          <w:tab w:val="right" w:leader="dot" w:pos="7974"/>
          <w:tab w:val="right" w:pos="8520"/>
          <w:tab w:val="right" w:pos="9940"/>
        </w:tabs>
        <w:spacing w:before="120"/>
        <w:ind w:left="612"/>
      </w:pPr>
      <w:r w:rsidRPr="006D3B33">
        <w:t>Revenues</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Sales revenue</w:t>
      </w:r>
      <w:r w:rsidRPr="006D3B33">
        <w:tab/>
      </w:r>
      <w:r w:rsidRPr="006D3B33">
        <w:tab/>
        <w:t>$584,951</w:t>
      </w:r>
    </w:p>
    <w:p w:rsidR="003A41B5" w:rsidRPr="006D3B33" w:rsidRDefault="003A41B5" w:rsidP="003A41B5">
      <w:pPr>
        <w:pStyle w:val="BodyLarge"/>
        <w:tabs>
          <w:tab w:val="left" w:pos="1224"/>
          <w:tab w:val="left" w:pos="1692"/>
          <w:tab w:val="right" w:leader="dot" w:pos="6183"/>
          <w:tab w:val="right" w:pos="8100"/>
          <w:tab w:val="right" w:pos="9940"/>
        </w:tabs>
        <w:ind w:left="612"/>
        <w:rPr>
          <w:u w:val="single"/>
        </w:rPr>
      </w:pPr>
      <w:r w:rsidRPr="006D3B33">
        <w:tab/>
        <w:t>Service revenue</w:t>
      </w:r>
      <w:r w:rsidRPr="006D3B33">
        <w:tab/>
      </w:r>
      <w:r w:rsidRPr="006D3B33">
        <w:tab/>
      </w:r>
      <w:r w:rsidRPr="006D3B33">
        <w:rPr>
          <w:u w:val="single"/>
        </w:rPr>
        <w:t>      4,806</w:t>
      </w:r>
    </w:p>
    <w:p w:rsidR="003A41B5" w:rsidRPr="006D3B33" w:rsidRDefault="003A41B5" w:rsidP="003A41B5">
      <w:pPr>
        <w:pStyle w:val="BodyLarge"/>
        <w:tabs>
          <w:tab w:val="left" w:pos="1224"/>
          <w:tab w:val="left" w:pos="1692"/>
          <w:tab w:val="right" w:leader="dot" w:pos="6183"/>
          <w:tab w:val="right" w:pos="9940"/>
        </w:tabs>
        <w:ind w:left="612"/>
      </w:pPr>
      <w:r w:rsidRPr="006D3B33">
        <w:tab/>
      </w:r>
      <w:r w:rsidRPr="006D3B33">
        <w:t> </w:t>
      </w:r>
      <w:r w:rsidRPr="006D3B33">
        <w:t>Total revenues</w:t>
      </w:r>
      <w:r w:rsidRPr="006D3B33">
        <w:tab/>
      </w:r>
      <w:r w:rsidRPr="006D3B33">
        <w:tab/>
        <w:t>  $589,757</w:t>
      </w:r>
    </w:p>
    <w:p w:rsidR="003A41B5" w:rsidRPr="006D3B33" w:rsidRDefault="003A41B5" w:rsidP="003A41B5">
      <w:pPr>
        <w:pStyle w:val="BodyLarge"/>
        <w:tabs>
          <w:tab w:val="left" w:pos="1224"/>
          <w:tab w:val="left" w:pos="1692"/>
          <w:tab w:val="right" w:leader="dot" w:pos="6183"/>
          <w:tab w:val="right" w:pos="8520"/>
          <w:tab w:val="right" w:pos="9940"/>
        </w:tabs>
        <w:ind w:left="612"/>
      </w:pPr>
      <w:r w:rsidRPr="006D3B33">
        <w:t>Expenses</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Cost of goods sold</w:t>
      </w:r>
      <w:r w:rsidRPr="006D3B33">
        <w:tab/>
      </w:r>
      <w:r w:rsidRPr="006D3B33">
        <w:tab/>
        <w:t>438,458</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Salaries and wages expense</w:t>
      </w:r>
      <w:r w:rsidRPr="006D3B33">
        <w:tab/>
      </w:r>
      <w:r w:rsidRPr="006D3B33">
        <w:tab/>
        <w:t>115,131</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Interest expense</w:t>
      </w:r>
      <w:r w:rsidRPr="006D3B33">
        <w:tab/>
      </w:r>
      <w:r w:rsidRPr="006D3B33">
        <w:tab/>
      </w:r>
      <w:r w:rsidRPr="006D3B33">
        <w:rPr>
          <w:u w:val="single"/>
        </w:rPr>
        <w:t>      1,882</w:t>
      </w:r>
    </w:p>
    <w:p w:rsidR="003A41B5" w:rsidRPr="006D3B33" w:rsidRDefault="003A41B5" w:rsidP="003A41B5">
      <w:pPr>
        <w:pStyle w:val="BodyLarge"/>
        <w:tabs>
          <w:tab w:val="left" w:pos="1224"/>
          <w:tab w:val="left" w:pos="1692"/>
          <w:tab w:val="right" w:leader="dot" w:pos="6183"/>
          <w:tab w:val="right" w:pos="8520"/>
          <w:tab w:val="right" w:pos="9940"/>
        </w:tabs>
        <w:ind w:left="612"/>
      </w:pPr>
      <w:r w:rsidRPr="006D3B33">
        <w:tab/>
      </w:r>
      <w:r w:rsidRPr="006D3B33">
        <w:t> </w:t>
      </w:r>
      <w:r w:rsidRPr="006D3B33">
        <w:t>Total expenses</w:t>
      </w:r>
      <w:r w:rsidRPr="006D3B33">
        <w:tab/>
      </w:r>
      <w:r w:rsidRPr="006D3B33">
        <w:tab/>
      </w:r>
      <w:r w:rsidRPr="006D3B33">
        <w:tab/>
      </w:r>
      <w:r w:rsidRPr="006D3B33">
        <w:rPr>
          <w:u w:val="single"/>
        </w:rPr>
        <w:t>  555,471</w:t>
      </w:r>
    </w:p>
    <w:p w:rsidR="003A41B5" w:rsidRPr="006D3B33" w:rsidRDefault="003A41B5" w:rsidP="003A41B5">
      <w:pPr>
        <w:pStyle w:val="BodyLarge"/>
        <w:tabs>
          <w:tab w:val="left" w:pos="1224"/>
          <w:tab w:val="left" w:pos="1692"/>
          <w:tab w:val="right" w:leader="dot" w:pos="6183"/>
          <w:tab w:val="right" w:pos="9940"/>
        </w:tabs>
        <w:ind w:left="612"/>
        <w:rPr>
          <w:u w:val="double"/>
        </w:rPr>
      </w:pPr>
      <w:r w:rsidRPr="006D3B33">
        <w:t>Net income</w:t>
      </w:r>
      <w:r w:rsidRPr="006D3B33">
        <w:tab/>
      </w:r>
      <w:r w:rsidRPr="006D3B33">
        <w:tab/>
      </w:r>
      <w:proofErr w:type="gramStart"/>
      <w:r w:rsidRPr="006D3B33">
        <w:rPr>
          <w:u w:val="double"/>
        </w:rPr>
        <w:t>$  34,286</w:t>
      </w:r>
      <w:proofErr w:type="gramEnd"/>
    </w:p>
    <w:p w:rsidR="003A41B5" w:rsidRPr="006D3B33" w:rsidRDefault="003A41B5" w:rsidP="003A41B5">
      <w:pPr>
        <w:spacing w:before="120" w:line="320" w:lineRule="exact"/>
        <w:rPr>
          <w:b/>
          <w:sz w:val="20"/>
        </w:rPr>
      </w:pPr>
      <w:r w:rsidRPr="006D3B33">
        <w:rPr>
          <w:b/>
          <w:sz w:val="20"/>
        </w:rPr>
        <w:t xml:space="preserve">[Tot. rev. – Tot. exp. = Net </w:t>
      </w:r>
      <w:proofErr w:type="gramStart"/>
      <w:r w:rsidRPr="006D3B33">
        <w:rPr>
          <w:b/>
          <w:sz w:val="20"/>
        </w:rPr>
        <w:t>inc</w:t>
      </w:r>
      <w:proofErr w:type="gramEnd"/>
      <w:r w:rsidRPr="006D3B33">
        <w:rPr>
          <w:b/>
          <w:sz w:val="20"/>
        </w:rPr>
        <w:t>.]</w:t>
      </w:r>
    </w:p>
    <w:p w:rsidR="003A41B5" w:rsidRPr="006D3B33" w:rsidRDefault="003A41B5" w:rsidP="003A41B5">
      <w:pPr>
        <w:pStyle w:val="BodyLarge"/>
        <w:tabs>
          <w:tab w:val="left" w:pos="1224"/>
          <w:tab w:val="left" w:pos="1692"/>
          <w:tab w:val="right" w:leader="dot" w:pos="6183"/>
          <w:tab w:val="right" w:pos="9940"/>
        </w:tabs>
        <w:rPr>
          <w:sz w:val="20"/>
        </w:rPr>
      </w:pPr>
      <w:r w:rsidRPr="006D3B33">
        <w:rPr>
          <w:sz w:val="20"/>
        </w:rPr>
        <w:t>[($584,951 + $4,806) – ($438,458 + $115,131 + $1,882) = $34,286]</w:t>
      </w:r>
    </w:p>
    <w:p w:rsidR="008A7B2A" w:rsidRPr="006D3B33" w:rsidRDefault="008A7B2A" w:rsidP="003A41B5">
      <w:pPr>
        <w:pStyle w:val="NoSpacing"/>
        <w:rPr>
          <w:rFonts w:ascii="Liberation Sans" w:hAnsi="Liberation Sans"/>
          <w:b/>
          <w:sz w:val="20"/>
          <w:szCs w:val="2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w:t>
      </w:r>
      <w:r w:rsidR="00F97013" w:rsidRPr="00222720">
        <w:rPr>
          <w:rFonts w:ascii="Liberation Sans" w:hAnsi="Liberation Sans"/>
          <w:sz w:val="20"/>
          <w:szCs w:val="20"/>
        </w:rPr>
        <w:t xml:space="preserve">AP  </w:t>
      </w:r>
      <w:r w:rsidRPr="00222720">
        <w:rPr>
          <w:rFonts w:ascii="Liberation Sans" w:hAnsi="Liberation Sans"/>
          <w:sz w:val="20"/>
          <w:szCs w:val="20"/>
        </w:rPr>
        <w:t xml:space="preserve">Difficulty: Medium  TOT: 5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F905F0"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1224"/>
          <w:tab w:val="left" w:pos="1692"/>
          <w:tab w:val="right" w:leader="dot" w:pos="6183"/>
          <w:tab w:val="right" w:pos="9940"/>
        </w:tabs>
      </w:pPr>
      <w:r w:rsidRPr="006D3B33">
        <w:br w:type="page"/>
      </w:r>
      <w:r w:rsidRPr="006D3B33">
        <w:lastRenderedPageBreak/>
        <w:t>EXERCISE 1.</w:t>
      </w:r>
      <w:r w:rsidR="00D43D94" w:rsidRPr="006D3B33">
        <w:t>16</w:t>
      </w:r>
    </w:p>
    <w:p w:rsidR="003A41B5" w:rsidRPr="006D3B33" w:rsidRDefault="003A41B5" w:rsidP="003A41B5">
      <w:pPr>
        <w:pStyle w:val="BodyLarge"/>
        <w:tabs>
          <w:tab w:val="left" w:pos="1224"/>
          <w:tab w:val="left" w:pos="1692"/>
          <w:tab w:val="right" w:leader="dot" w:pos="6183"/>
          <w:tab w:val="right" w:pos="9940"/>
        </w:tabs>
      </w:pPr>
    </w:p>
    <w:p w:rsidR="003A41B5" w:rsidRPr="006D3B33" w:rsidRDefault="003A41B5" w:rsidP="003A41B5">
      <w:pPr>
        <w:pStyle w:val="BodyLarge"/>
        <w:tabs>
          <w:tab w:val="left" w:pos="1224"/>
          <w:tab w:val="left" w:pos="1692"/>
          <w:tab w:val="right" w:leader="dot" w:pos="6183"/>
          <w:tab w:val="right" w:pos="9940"/>
        </w:tabs>
      </w:pPr>
      <w:r w:rsidRPr="006D3B33">
        <w:t>(a)</w:t>
      </w:r>
    </w:p>
    <w:p w:rsidR="003A41B5" w:rsidRPr="006D3B33" w:rsidRDefault="003A41B5" w:rsidP="003A41B5">
      <w:pPr>
        <w:pStyle w:val="BodyLarge"/>
        <w:tabs>
          <w:tab w:val="left" w:pos="1224"/>
          <w:tab w:val="left" w:pos="1692"/>
          <w:tab w:val="right" w:leader="dot" w:pos="6183"/>
          <w:tab w:val="right" w:pos="9940"/>
        </w:tabs>
      </w:pPr>
    </w:p>
    <w:p w:rsidR="003A41B5" w:rsidRPr="006D3B33" w:rsidRDefault="003A41B5" w:rsidP="003A41B5">
      <w:pPr>
        <w:pStyle w:val="BodyLarge"/>
        <w:tabs>
          <w:tab w:val="left" w:pos="720"/>
          <w:tab w:val="left" w:pos="5310"/>
          <w:tab w:val="left" w:pos="6030"/>
          <w:tab w:val="right" w:pos="9940"/>
        </w:tabs>
      </w:pPr>
      <w:r w:rsidRPr="006D3B33">
        <w:rPr>
          <w:u w:val="single"/>
        </w:rPr>
        <w:t>E</w:t>
      </w:r>
      <w:r w:rsidRPr="006D3B33">
        <w:tab/>
        <w:t xml:space="preserve">Interest </w:t>
      </w:r>
      <w:r w:rsidR="008A7B2A" w:rsidRPr="006D3B33">
        <w:t>expense</w:t>
      </w:r>
      <w:r w:rsidRPr="006D3B33">
        <w:tab/>
      </w:r>
      <w:proofErr w:type="gramStart"/>
      <w:r w:rsidRPr="006D3B33">
        <w:rPr>
          <w:u w:val="single"/>
        </w:rPr>
        <w:t>A</w:t>
      </w:r>
      <w:proofErr w:type="gramEnd"/>
      <w:r w:rsidRPr="006D3B33">
        <w:tab/>
        <w:t>Equipment</w:t>
      </w:r>
      <w:r w:rsidR="00913851" w:rsidRPr="006D3B33">
        <w:t>,</w:t>
      </w:r>
      <w:r w:rsidRPr="006D3B33">
        <w:t xml:space="preserve"> net</w:t>
      </w:r>
    </w:p>
    <w:p w:rsidR="003A41B5" w:rsidRPr="006D3B33" w:rsidRDefault="003A41B5" w:rsidP="003A41B5">
      <w:pPr>
        <w:pStyle w:val="BodyLarge"/>
        <w:tabs>
          <w:tab w:val="left" w:pos="720"/>
          <w:tab w:val="left" w:pos="5310"/>
          <w:tab w:val="left" w:pos="6030"/>
          <w:tab w:val="right" w:pos="9940"/>
        </w:tabs>
      </w:pPr>
      <w:r w:rsidRPr="006D3B33">
        <w:rPr>
          <w:u w:val="single"/>
        </w:rPr>
        <w:t>L</w:t>
      </w:r>
      <w:r w:rsidRPr="006D3B33">
        <w:tab/>
        <w:t xml:space="preserve">Interest </w:t>
      </w:r>
      <w:r w:rsidR="008A7B2A" w:rsidRPr="006D3B33">
        <w:t>payable</w:t>
      </w:r>
      <w:r w:rsidRPr="006D3B33">
        <w:tab/>
      </w:r>
      <w:r w:rsidRPr="006D3B33">
        <w:rPr>
          <w:u w:val="single"/>
        </w:rPr>
        <w:t>E</w:t>
      </w:r>
      <w:r w:rsidRPr="006D3B33">
        <w:tab/>
        <w:t>Depreciation expense</w:t>
      </w:r>
    </w:p>
    <w:p w:rsidR="003A41B5" w:rsidRPr="006D3B33" w:rsidRDefault="003A41B5" w:rsidP="003A41B5">
      <w:pPr>
        <w:pStyle w:val="BodyLarge"/>
        <w:tabs>
          <w:tab w:val="left" w:pos="720"/>
          <w:tab w:val="left" w:pos="5310"/>
          <w:tab w:val="left" w:pos="6030"/>
          <w:tab w:val="right" w:pos="9940"/>
        </w:tabs>
      </w:pPr>
      <w:r w:rsidRPr="006D3B33">
        <w:rPr>
          <w:u w:val="single"/>
        </w:rPr>
        <w:t>L</w:t>
      </w:r>
      <w:r w:rsidRPr="006D3B33">
        <w:tab/>
        <w:t xml:space="preserve">Notes </w:t>
      </w:r>
      <w:r w:rsidR="008A7B2A" w:rsidRPr="006D3B33">
        <w:t>payable</w:t>
      </w:r>
      <w:r w:rsidRPr="006D3B33">
        <w:tab/>
      </w:r>
      <w:proofErr w:type="gramStart"/>
      <w:r w:rsidRPr="006D3B33">
        <w:rPr>
          <w:u w:val="single"/>
        </w:rPr>
        <w:t>A</w:t>
      </w:r>
      <w:proofErr w:type="gramEnd"/>
      <w:r w:rsidRPr="006D3B33">
        <w:tab/>
        <w:t>Supplies</w:t>
      </w:r>
    </w:p>
    <w:p w:rsidR="003A41B5" w:rsidRPr="006D3B33" w:rsidRDefault="003A41B5" w:rsidP="003A41B5">
      <w:pPr>
        <w:pStyle w:val="BodyLarge"/>
        <w:tabs>
          <w:tab w:val="left" w:pos="720"/>
          <w:tab w:val="left" w:pos="5310"/>
          <w:tab w:val="left" w:pos="6030"/>
          <w:tab w:val="right" w:pos="9940"/>
        </w:tabs>
      </w:pPr>
      <w:r w:rsidRPr="006D3B33">
        <w:rPr>
          <w:u w:val="single"/>
        </w:rPr>
        <w:t>R</w:t>
      </w:r>
      <w:r w:rsidRPr="006D3B33">
        <w:tab/>
        <w:t xml:space="preserve">Sales </w:t>
      </w:r>
      <w:r w:rsidR="008A7B2A" w:rsidRPr="006D3B33">
        <w:t>revenue</w:t>
      </w:r>
      <w:r w:rsidRPr="006D3B33">
        <w:tab/>
      </w:r>
      <w:r w:rsidRPr="006D3B33">
        <w:rPr>
          <w:u w:val="single"/>
        </w:rPr>
        <w:t>SE</w:t>
      </w:r>
      <w:r w:rsidRPr="006D3B33">
        <w:tab/>
        <w:t xml:space="preserve">Common </w:t>
      </w:r>
      <w:r w:rsidR="008A7B2A" w:rsidRPr="006D3B33">
        <w:t>stock</w:t>
      </w:r>
    </w:p>
    <w:p w:rsidR="008A7B2A" w:rsidRPr="006D3B33" w:rsidRDefault="003A41B5" w:rsidP="008A7B2A">
      <w:pPr>
        <w:pStyle w:val="BodyLarge"/>
        <w:tabs>
          <w:tab w:val="left" w:pos="720"/>
          <w:tab w:val="left" w:pos="5310"/>
          <w:tab w:val="left" w:pos="6030"/>
          <w:tab w:val="right" w:pos="9940"/>
        </w:tabs>
      </w:pPr>
      <w:r w:rsidRPr="006D3B33">
        <w:rPr>
          <w:u w:val="single"/>
        </w:rPr>
        <w:t>A</w:t>
      </w:r>
      <w:r w:rsidRPr="006D3B33">
        <w:tab/>
        <w:t>Cash</w:t>
      </w:r>
      <w:r w:rsidRPr="006D3B33">
        <w:tab/>
      </w:r>
      <w:r w:rsidR="008A7B2A" w:rsidRPr="006D3B33">
        <w:rPr>
          <w:u w:val="single"/>
        </w:rPr>
        <w:t>E</w:t>
      </w:r>
      <w:r w:rsidR="008A7B2A" w:rsidRPr="006D3B33">
        <w:tab/>
        <w:t>Supplies expense</w:t>
      </w:r>
    </w:p>
    <w:p w:rsidR="003A41B5" w:rsidRPr="006D3B33" w:rsidRDefault="003A41B5" w:rsidP="003A41B5">
      <w:pPr>
        <w:pStyle w:val="BodyLarge"/>
        <w:tabs>
          <w:tab w:val="left" w:pos="720"/>
          <w:tab w:val="left" w:pos="5310"/>
          <w:tab w:val="left" w:pos="6030"/>
          <w:tab w:val="right" w:pos="9940"/>
        </w:tabs>
      </w:pPr>
      <w:r w:rsidRPr="006D3B33">
        <w:rPr>
          <w:u w:val="single"/>
        </w:rPr>
        <w:t>E</w:t>
      </w:r>
      <w:r w:rsidRPr="006D3B33">
        <w:tab/>
        <w:t>Salaries and wages expense</w:t>
      </w:r>
      <w:r w:rsidRPr="006D3B33">
        <w:tab/>
      </w:r>
    </w:p>
    <w:p w:rsidR="003A41B5" w:rsidRPr="006D3B33" w:rsidRDefault="003A41B5" w:rsidP="003A41B5">
      <w:pPr>
        <w:pStyle w:val="BodyLarge"/>
        <w:tabs>
          <w:tab w:val="left" w:pos="720"/>
          <w:tab w:val="left" w:pos="5580"/>
          <w:tab w:val="left" w:pos="6390"/>
          <w:tab w:val="right" w:pos="9940"/>
        </w:tabs>
      </w:pPr>
    </w:p>
    <w:p w:rsidR="003A41B5" w:rsidRPr="006D3B33" w:rsidRDefault="003A41B5" w:rsidP="003A41B5">
      <w:pPr>
        <w:pStyle w:val="BodyLarge"/>
        <w:tabs>
          <w:tab w:val="left" w:pos="720"/>
          <w:tab w:val="left" w:pos="5580"/>
          <w:tab w:val="left" w:pos="6390"/>
          <w:tab w:val="right" w:pos="9940"/>
        </w:tabs>
      </w:pPr>
    </w:p>
    <w:p w:rsidR="003A41B5" w:rsidRPr="006D3B33" w:rsidRDefault="003A41B5" w:rsidP="003A41B5">
      <w:pPr>
        <w:pStyle w:val="BodyLarge"/>
        <w:tabs>
          <w:tab w:val="center" w:pos="5040"/>
        </w:tabs>
      </w:pPr>
      <w:r w:rsidRPr="006D3B33">
        <w:t>(b)</w:t>
      </w:r>
      <w:r w:rsidRPr="006D3B33">
        <w:tab/>
      </w:r>
      <w:r w:rsidR="00AB625D" w:rsidRPr="006D3B33">
        <w:t>FAMILIA INC.</w:t>
      </w:r>
    </w:p>
    <w:p w:rsidR="003A41B5" w:rsidRPr="006D3B33" w:rsidRDefault="003A41B5" w:rsidP="003A41B5">
      <w:pPr>
        <w:pStyle w:val="BodyLarge"/>
        <w:tabs>
          <w:tab w:val="center" w:pos="5040"/>
        </w:tabs>
        <w:ind w:firstLine="1"/>
      </w:pPr>
      <w:r w:rsidRPr="006D3B33">
        <w:tab/>
        <w:t>Income Statement</w:t>
      </w:r>
    </w:p>
    <w:p w:rsidR="003A41B5" w:rsidRPr="006D3B33" w:rsidRDefault="003A41B5" w:rsidP="003A41B5">
      <w:pPr>
        <w:pStyle w:val="BodyLarge"/>
        <w:tabs>
          <w:tab w:val="center" w:pos="5040"/>
        </w:tabs>
      </w:pPr>
      <w:r w:rsidRPr="006D3B33">
        <w:tab/>
        <w:t xml:space="preserve">For the Year Ended December 31, </w:t>
      </w:r>
      <w:r w:rsidR="00D43D94" w:rsidRPr="006D3B33">
        <w:t>2027</w:t>
      </w:r>
    </w:p>
    <w:p w:rsidR="003A41B5" w:rsidRPr="006D3B33" w:rsidRDefault="003A41B5" w:rsidP="003A41B5">
      <w:pPr>
        <w:pStyle w:val="BodyLarge"/>
        <w:tabs>
          <w:tab w:val="right" w:pos="9940"/>
        </w:tabs>
        <w:spacing w:line="140" w:lineRule="exact"/>
        <w:ind w:left="612"/>
      </w:pPr>
      <w:r w:rsidRPr="006D3B33">
        <w:rPr>
          <w:u w:val="single"/>
        </w:rPr>
        <w:tab/>
      </w:r>
    </w:p>
    <w:p w:rsidR="003A41B5" w:rsidRPr="006D3B33" w:rsidRDefault="003A41B5" w:rsidP="003A41B5">
      <w:pPr>
        <w:pStyle w:val="BodyLarge"/>
        <w:tabs>
          <w:tab w:val="left" w:pos="1224"/>
          <w:tab w:val="left" w:pos="1692"/>
          <w:tab w:val="right" w:leader="dot" w:pos="7974"/>
          <w:tab w:val="right" w:pos="8520"/>
          <w:tab w:val="right" w:pos="9940"/>
        </w:tabs>
        <w:spacing w:before="120"/>
        <w:ind w:left="612"/>
      </w:pPr>
      <w:r w:rsidRPr="006D3B33">
        <w:t>Revenues</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Sales revenue</w:t>
      </w:r>
      <w:r w:rsidRPr="006D3B33">
        <w:tab/>
      </w:r>
      <w:r w:rsidRPr="006D3B33">
        <w:tab/>
      </w:r>
      <w:r w:rsidRPr="006D3B33">
        <w:tab/>
        <w:t>$44,300</w:t>
      </w:r>
    </w:p>
    <w:p w:rsidR="003A41B5" w:rsidRPr="006D3B33" w:rsidRDefault="003A41B5" w:rsidP="003A41B5">
      <w:pPr>
        <w:pStyle w:val="BodyLarge"/>
        <w:tabs>
          <w:tab w:val="left" w:pos="1224"/>
          <w:tab w:val="left" w:pos="1692"/>
          <w:tab w:val="right" w:leader="dot" w:pos="6183"/>
          <w:tab w:val="right" w:pos="8520"/>
          <w:tab w:val="right" w:pos="9940"/>
        </w:tabs>
        <w:ind w:left="612"/>
      </w:pPr>
      <w:r w:rsidRPr="006D3B33">
        <w:t>Expenses</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Salaries and wages expense</w:t>
      </w:r>
      <w:r w:rsidRPr="006D3B33">
        <w:tab/>
      </w:r>
      <w:r w:rsidRPr="006D3B33">
        <w:tab/>
      </w:r>
      <w:r w:rsidR="00D6628C" w:rsidRPr="006D3B33">
        <w:t>$</w:t>
      </w:r>
      <w:r w:rsidRPr="006D3B33">
        <w:t>15,600</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Depreciation expense</w:t>
      </w:r>
      <w:r w:rsidRPr="006D3B33">
        <w:tab/>
      </w:r>
      <w:r w:rsidRPr="006D3B33">
        <w:tab/>
        <w:t>3,200</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Interest expense</w:t>
      </w:r>
      <w:r w:rsidRPr="006D3B33">
        <w:tab/>
      </w:r>
      <w:r w:rsidRPr="006D3B33">
        <w:tab/>
        <w:t>      2,200</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Supplies expense</w:t>
      </w:r>
      <w:r w:rsidRPr="006D3B33">
        <w:tab/>
      </w:r>
      <w:r w:rsidRPr="006D3B33">
        <w:tab/>
      </w:r>
      <w:r w:rsidR="00D6628C" w:rsidRPr="006D3B33">
        <w:rPr>
          <w:u w:val="single"/>
        </w:rPr>
        <w:t xml:space="preserve">    </w:t>
      </w:r>
      <w:r w:rsidRPr="006D3B33">
        <w:rPr>
          <w:u w:val="single"/>
        </w:rPr>
        <w:t>900</w:t>
      </w:r>
    </w:p>
    <w:p w:rsidR="003A41B5" w:rsidRPr="006D3B33" w:rsidRDefault="003A41B5" w:rsidP="003A41B5">
      <w:pPr>
        <w:pStyle w:val="BodyLarge"/>
        <w:tabs>
          <w:tab w:val="left" w:pos="1224"/>
          <w:tab w:val="left" w:pos="1692"/>
          <w:tab w:val="right" w:leader="dot" w:pos="6183"/>
          <w:tab w:val="right" w:pos="8100"/>
          <w:tab w:val="right" w:pos="9940"/>
        </w:tabs>
        <w:ind w:left="612"/>
      </w:pPr>
      <w:r w:rsidRPr="006D3B33">
        <w:tab/>
        <w:t>    Total expenses</w:t>
      </w:r>
      <w:r w:rsidRPr="006D3B33">
        <w:tab/>
      </w:r>
      <w:r w:rsidRPr="006D3B33">
        <w:tab/>
      </w:r>
      <w:r w:rsidRPr="006D3B33">
        <w:tab/>
      </w:r>
      <w:r w:rsidRPr="006D3B33">
        <w:rPr>
          <w:u w:val="single"/>
        </w:rPr>
        <w:t>  21,900</w:t>
      </w:r>
    </w:p>
    <w:p w:rsidR="003A41B5" w:rsidRPr="006D3B33" w:rsidRDefault="003A41B5" w:rsidP="00913851">
      <w:pPr>
        <w:pStyle w:val="BodyLarge"/>
        <w:tabs>
          <w:tab w:val="left" w:pos="1224"/>
          <w:tab w:val="left" w:pos="1692"/>
          <w:tab w:val="right" w:pos="6183"/>
          <w:tab w:val="right" w:pos="8100"/>
          <w:tab w:val="right" w:pos="9940"/>
        </w:tabs>
        <w:ind w:left="619"/>
        <w:rPr>
          <w:u w:val="double"/>
        </w:rPr>
      </w:pPr>
      <w:r w:rsidRPr="006D3B33">
        <w:t>Net income</w:t>
      </w:r>
      <w:r w:rsidRPr="006D3B33">
        <w:tab/>
      </w:r>
      <w:proofErr w:type="gramStart"/>
      <w:r w:rsidR="00913851" w:rsidRPr="006D3B33">
        <w:t>.…………………………………….</w:t>
      </w:r>
      <w:proofErr w:type="gramEnd"/>
      <w:r w:rsidRPr="006D3B33">
        <w:tab/>
      </w:r>
      <w:r w:rsidRPr="006D3B33">
        <w:tab/>
      </w:r>
      <w:r w:rsidRPr="006D3B33">
        <w:rPr>
          <w:u w:val="double"/>
        </w:rPr>
        <w:t>$22,400</w:t>
      </w:r>
    </w:p>
    <w:p w:rsidR="003A41B5" w:rsidRPr="006D3B33" w:rsidRDefault="003A41B5" w:rsidP="003A41B5">
      <w:pPr>
        <w:pStyle w:val="BodyLarge"/>
      </w:pPr>
    </w:p>
    <w:p w:rsidR="006A2EF4" w:rsidRPr="006D3B33" w:rsidRDefault="006A2EF4" w:rsidP="006A2EF4">
      <w:pPr>
        <w:spacing w:before="120" w:line="320" w:lineRule="exact"/>
        <w:rPr>
          <w:b/>
          <w:sz w:val="20"/>
        </w:rPr>
      </w:pPr>
      <w:r w:rsidRPr="006D3B33">
        <w:rPr>
          <w:b/>
          <w:sz w:val="20"/>
        </w:rPr>
        <w:t xml:space="preserve">[Tot. rev. – Tot. exp. = Net </w:t>
      </w:r>
      <w:proofErr w:type="gramStart"/>
      <w:r w:rsidRPr="006D3B33">
        <w:rPr>
          <w:b/>
          <w:sz w:val="20"/>
        </w:rPr>
        <w:t>inc</w:t>
      </w:r>
      <w:proofErr w:type="gramEnd"/>
      <w:r w:rsidRPr="006D3B33">
        <w:rPr>
          <w:b/>
          <w:sz w:val="20"/>
        </w:rPr>
        <w:t>.]</w:t>
      </w:r>
    </w:p>
    <w:p w:rsidR="006A2EF4" w:rsidRPr="006D3B33" w:rsidRDefault="006A2EF4" w:rsidP="006A2EF4">
      <w:pPr>
        <w:pStyle w:val="BodyLarge"/>
        <w:tabs>
          <w:tab w:val="left" w:pos="1224"/>
          <w:tab w:val="left" w:pos="1692"/>
          <w:tab w:val="right" w:leader="dot" w:pos="6183"/>
          <w:tab w:val="right" w:pos="9940"/>
        </w:tabs>
        <w:rPr>
          <w:sz w:val="20"/>
        </w:rPr>
      </w:pPr>
      <w:r w:rsidRPr="006D3B33">
        <w:rPr>
          <w:sz w:val="20"/>
        </w:rPr>
        <w:t>[$44,300 – ($15,600 + $3,200 + $2,200 + $900) = $22,400]</w:t>
      </w:r>
    </w:p>
    <w:p w:rsidR="006A2EF4" w:rsidRPr="006D3B33" w:rsidRDefault="006A2EF4" w:rsidP="003A41B5">
      <w:pPr>
        <w:pStyle w:val="NoSpacing"/>
        <w:rPr>
          <w:rFonts w:ascii="Liberation Sans" w:hAnsi="Liberation Sans"/>
          <w:b/>
          <w:sz w:val="20"/>
          <w:szCs w:val="2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1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pPr>
      <w:r w:rsidRPr="006D3B33">
        <w:br w:type="column"/>
      </w:r>
      <w:r w:rsidRPr="006D3B33">
        <w:lastRenderedPageBreak/>
        <w:t>EXERCISE 1.</w:t>
      </w:r>
      <w:r w:rsidR="00D43D94" w:rsidRPr="006D3B33">
        <w:t>17</w:t>
      </w:r>
    </w:p>
    <w:p w:rsidR="003A41B5" w:rsidRPr="006D3B33" w:rsidRDefault="003A41B5" w:rsidP="003A41B5">
      <w:pPr>
        <w:pStyle w:val="BodyLarge"/>
        <w:tabs>
          <w:tab w:val="left" w:pos="600"/>
          <w:tab w:val="right" w:leader="dot" w:pos="7080"/>
          <w:tab w:val="decimal" w:pos="8400"/>
          <w:tab w:val="left" w:pos="8880"/>
          <w:tab w:val="decimal" w:pos="9870"/>
          <w:tab w:val="right" w:pos="9940"/>
        </w:tabs>
      </w:pPr>
    </w:p>
    <w:p w:rsidR="003A41B5" w:rsidRPr="006D3B33" w:rsidRDefault="003A41B5" w:rsidP="003A41B5">
      <w:pPr>
        <w:pStyle w:val="BodyLarge"/>
        <w:tabs>
          <w:tab w:val="left" w:pos="600"/>
          <w:tab w:val="right" w:leader="dot" w:pos="7080"/>
          <w:tab w:val="decimal" w:pos="8400"/>
          <w:tab w:val="left" w:pos="8880"/>
          <w:tab w:val="decimal" w:pos="9870"/>
          <w:tab w:val="right" w:pos="9940"/>
        </w:tabs>
        <w:jc w:val="both"/>
        <w:rPr>
          <w:spacing w:val="-3"/>
        </w:rPr>
      </w:pPr>
      <w:r w:rsidRPr="006D3B33">
        <w:rPr>
          <w:spacing w:val="-3"/>
        </w:rPr>
        <w:t>First note that the retained earnings statement shows that (b) equals $27,000.</w:t>
      </w:r>
    </w:p>
    <w:p w:rsidR="003A41B5" w:rsidRPr="006D3B33" w:rsidRDefault="003A41B5" w:rsidP="003A41B5">
      <w:pPr>
        <w:pStyle w:val="BodyLarge"/>
        <w:tabs>
          <w:tab w:val="left" w:pos="600"/>
          <w:tab w:val="right" w:leader="dot" w:pos="7080"/>
          <w:tab w:val="decimal" w:pos="8400"/>
          <w:tab w:val="left" w:pos="8880"/>
          <w:tab w:val="decimal" w:pos="9870"/>
          <w:tab w:val="right" w:pos="9940"/>
        </w:tabs>
        <w:jc w:val="both"/>
      </w:pPr>
    </w:p>
    <w:p w:rsidR="003A41B5" w:rsidRPr="006D3B33" w:rsidRDefault="003A41B5" w:rsidP="003A41B5">
      <w:pPr>
        <w:spacing w:after="240"/>
        <w:jc w:val="both"/>
        <w:rPr>
          <w:b/>
          <w:spacing w:val="-3"/>
        </w:rPr>
      </w:pPr>
      <w:r w:rsidRPr="006D3B33">
        <w:rPr>
          <w:b/>
          <w:spacing w:val="-3"/>
        </w:rPr>
        <w:t>Accounts payable + Common stock + Retained earnings = Total liabilities and stockholders’ equity</w:t>
      </w:r>
    </w:p>
    <w:p w:rsidR="003A41B5" w:rsidRPr="006D3B33" w:rsidRDefault="003A41B5" w:rsidP="003A41B5">
      <w:pPr>
        <w:pStyle w:val="BodyLarge"/>
        <w:tabs>
          <w:tab w:val="right" w:leader="dot" w:pos="7080"/>
          <w:tab w:val="right" w:pos="8400"/>
        </w:tabs>
      </w:pPr>
      <w:r w:rsidRPr="006D3B33">
        <w:t>$5,000 + a + $27,000 = $62,000</w:t>
      </w:r>
    </w:p>
    <w:p w:rsidR="003A41B5" w:rsidRPr="006D3B33" w:rsidRDefault="003A41B5" w:rsidP="003A41B5">
      <w:pPr>
        <w:pStyle w:val="BodyLarge"/>
        <w:tabs>
          <w:tab w:val="right" w:leader="dot" w:pos="7080"/>
          <w:tab w:val="right" w:pos="8400"/>
        </w:tabs>
      </w:pPr>
      <w:proofErr w:type="spellStart"/>
      <w:r w:rsidRPr="006D3B33">
        <w:t>a</w:t>
      </w:r>
      <w:proofErr w:type="spellEnd"/>
      <w:r w:rsidRPr="006D3B33">
        <w:t xml:space="preserve"> + $32,000 = $62,000</w:t>
      </w:r>
    </w:p>
    <w:p w:rsidR="003A41B5" w:rsidRPr="006D3B33" w:rsidRDefault="003A41B5" w:rsidP="003A41B5">
      <w:pPr>
        <w:pStyle w:val="BodyLarge"/>
        <w:tabs>
          <w:tab w:val="right" w:leader="dot" w:pos="7080"/>
          <w:tab w:val="right" w:pos="8400"/>
        </w:tabs>
      </w:pPr>
      <w:r w:rsidRPr="006D3B33">
        <w:t xml:space="preserve">a = </w:t>
      </w:r>
      <w:r w:rsidRPr="006D3B33">
        <w:rPr>
          <w:u w:val="double"/>
        </w:rPr>
        <w:t>$</w:t>
      </w:r>
      <w:proofErr w:type="gramStart"/>
      <w:r w:rsidRPr="006D3B33">
        <w:rPr>
          <w:u w:val="double"/>
        </w:rPr>
        <w:t>30,000</w:t>
      </w:r>
      <w:r w:rsidR="006A2EF4" w:rsidRPr="006D3B33">
        <w:rPr>
          <w:u w:val="double"/>
        </w:rPr>
        <w:t xml:space="preserve">  Common</w:t>
      </w:r>
      <w:proofErr w:type="gramEnd"/>
      <w:r w:rsidR="006A2EF4" w:rsidRPr="006D3B33">
        <w:rPr>
          <w:u w:val="double"/>
        </w:rPr>
        <w:t xml:space="preserve"> stock</w:t>
      </w:r>
    </w:p>
    <w:p w:rsidR="003A41B5" w:rsidRPr="006D3B33" w:rsidRDefault="003A41B5" w:rsidP="003A41B5">
      <w:pPr>
        <w:pStyle w:val="BodyLarge"/>
        <w:tabs>
          <w:tab w:val="right" w:leader="dot" w:pos="7080"/>
          <w:tab w:val="right" w:pos="8400"/>
        </w:tabs>
      </w:pPr>
    </w:p>
    <w:p w:rsidR="003A41B5" w:rsidRPr="006D3B33" w:rsidRDefault="003A41B5" w:rsidP="003A41B5">
      <w:pPr>
        <w:spacing w:before="60" w:after="240"/>
        <w:jc w:val="both"/>
        <w:rPr>
          <w:b/>
        </w:rPr>
      </w:pPr>
      <w:r w:rsidRPr="006D3B33">
        <w:rPr>
          <w:b/>
        </w:rPr>
        <w:t>Beginning retained earnings + Net income – Dividends = Ending retained earnings</w:t>
      </w:r>
    </w:p>
    <w:p w:rsidR="003A41B5" w:rsidRPr="006D3B33" w:rsidRDefault="003A41B5" w:rsidP="003A41B5">
      <w:pPr>
        <w:pStyle w:val="BodyLarge"/>
        <w:tabs>
          <w:tab w:val="right" w:leader="dot" w:pos="7080"/>
          <w:tab w:val="right" w:pos="8400"/>
        </w:tabs>
      </w:pPr>
      <w:r w:rsidRPr="006D3B33">
        <w:t>$12,000 + e – $5,000 = $27,000</w:t>
      </w:r>
    </w:p>
    <w:p w:rsidR="003A41B5" w:rsidRPr="006D3B33" w:rsidRDefault="003A41B5" w:rsidP="003A41B5">
      <w:pPr>
        <w:pStyle w:val="BodyLarge"/>
        <w:tabs>
          <w:tab w:val="right" w:leader="dot" w:pos="7080"/>
          <w:tab w:val="right" w:pos="8400"/>
        </w:tabs>
      </w:pPr>
      <w:r w:rsidRPr="006D3B33">
        <w:t>$7,000 + e = $27,000</w:t>
      </w:r>
    </w:p>
    <w:p w:rsidR="003A41B5" w:rsidRPr="006D3B33" w:rsidRDefault="003A41B5" w:rsidP="003A41B5">
      <w:pPr>
        <w:pStyle w:val="BodyLarge"/>
        <w:tabs>
          <w:tab w:val="right" w:leader="dot" w:pos="7080"/>
          <w:tab w:val="right" w:pos="8400"/>
        </w:tabs>
      </w:pPr>
      <w:r w:rsidRPr="006D3B33">
        <w:t xml:space="preserve">e = </w:t>
      </w:r>
      <w:r w:rsidRPr="006D3B33">
        <w:rPr>
          <w:u w:val="double"/>
        </w:rPr>
        <w:t>$20,000</w:t>
      </w:r>
      <w:r w:rsidR="006A2EF4" w:rsidRPr="006D3B33">
        <w:rPr>
          <w:u w:val="double"/>
        </w:rPr>
        <w:t xml:space="preserve"> Net income</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right" w:leader="dot" w:pos="7080"/>
          <w:tab w:val="right" w:pos="8400"/>
        </w:tabs>
      </w:pPr>
      <w:r w:rsidRPr="006D3B33">
        <w:t>From above, we know that net income (d) equals $20,000.</w:t>
      </w:r>
    </w:p>
    <w:p w:rsidR="003A41B5" w:rsidRPr="006D3B33" w:rsidRDefault="003A41B5" w:rsidP="003A41B5">
      <w:pPr>
        <w:pStyle w:val="BodyLarge"/>
        <w:tabs>
          <w:tab w:val="right" w:leader="dot" w:pos="7080"/>
          <w:tab w:val="right" w:pos="8400"/>
        </w:tabs>
      </w:pPr>
    </w:p>
    <w:p w:rsidR="003A41B5" w:rsidRPr="006D3B33" w:rsidRDefault="003A41B5" w:rsidP="003A41B5">
      <w:pPr>
        <w:spacing w:after="240"/>
        <w:jc w:val="both"/>
        <w:rPr>
          <w:b/>
        </w:rPr>
      </w:pPr>
      <w:r w:rsidRPr="006D3B33">
        <w:rPr>
          <w:b/>
        </w:rPr>
        <w:t>Revenue</w:t>
      </w:r>
      <w:r w:rsidR="00913851" w:rsidRPr="006D3B33">
        <w:rPr>
          <w:b/>
        </w:rPr>
        <w:t>s</w:t>
      </w:r>
      <w:r w:rsidRPr="006D3B33">
        <w:rPr>
          <w:b/>
        </w:rPr>
        <w:t xml:space="preserve"> – Cost of goods sold – Salaries and wages expense = Net income</w:t>
      </w:r>
    </w:p>
    <w:p w:rsidR="003A41B5" w:rsidRPr="006D3B33" w:rsidRDefault="003A41B5" w:rsidP="003A41B5">
      <w:pPr>
        <w:pStyle w:val="BodyLarge"/>
        <w:tabs>
          <w:tab w:val="right" w:leader="dot" w:pos="7080"/>
          <w:tab w:val="right" w:pos="8400"/>
        </w:tabs>
      </w:pPr>
      <w:r w:rsidRPr="006D3B33">
        <w:t>$85,000 – c – $10,000 = $20,000</w:t>
      </w:r>
    </w:p>
    <w:p w:rsidR="003A41B5" w:rsidRPr="006D3B33" w:rsidRDefault="003A41B5" w:rsidP="003A41B5">
      <w:pPr>
        <w:pStyle w:val="BodyLarge"/>
        <w:tabs>
          <w:tab w:val="right" w:leader="dot" w:pos="7080"/>
          <w:tab w:val="right" w:pos="8400"/>
        </w:tabs>
      </w:pPr>
      <w:r w:rsidRPr="006D3B33">
        <w:t>$75,000 – c = $20,000</w:t>
      </w:r>
    </w:p>
    <w:p w:rsidR="003A41B5" w:rsidRPr="006D3B33" w:rsidRDefault="003A41B5" w:rsidP="003A41B5">
      <w:pPr>
        <w:pStyle w:val="BodyLarge"/>
        <w:tabs>
          <w:tab w:val="right" w:leader="dot" w:pos="7080"/>
          <w:tab w:val="right" w:pos="8400"/>
        </w:tabs>
      </w:pPr>
      <w:r w:rsidRPr="006D3B33">
        <w:t xml:space="preserve">c = </w:t>
      </w:r>
      <w:r w:rsidRPr="006D3B33">
        <w:rPr>
          <w:u w:val="double"/>
        </w:rPr>
        <w:t>$55,000</w:t>
      </w:r>
      <w:r w:rsidR="006A2EF4" w:rsidRPr="006D3B33">
        <w:rPr>
          <w:u w:val="double"/>
        </w:rPr>
        <w:t xml:space="preserve"> Cost of goods sold</w:t>
      </w:r>
    </w:p>
    <w:p w:rsidR="003A41B5" w:rsidRPr="006D3B33" w:rsidRDefault="003A41B5" w:rsidP="003A41B5">
      <w:pPr>
        <w:pStyle w:val="BodyLarge"/>
        <w:tabs>
          <w:tab w:val="left" w:pos="660"/>
          <w:tab w:val="left" w:pos="1200"/>
        </w:tabs>
        <w:spacing w:line="240" w:lineRule="exact"/>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Hard  TOT: 7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222720" w:rsidRDefault="003A41B5" w:rsidP="003A41B5">
      <w:pPr>
        <w:pStyle w:val="BodyLarge"/>
        <w:tabs>
          <w:tab w:val="left" w:pos="600"/>
          <w:tab w:val="right" w:leader="dot" w:pos="7080"/>
          <w:tab w:val="right" w:pos="8520"/>
          <w:tab w:val="right" w:pos="9940"/>
        </w:tabs>
        <w:spacing w:line="240" w:lineRule="exact"/>
        <w:rPr>
          <w:b w:val="0"/>
        </w:rPr>
      </w:pPr>
    </w:p>
    <w:p w:rsidR="003A41B5" w:rsidRPr="006D3B33" w:rsidRDefault="003A41B5" w:rsidP="003A41B5">
      <w:pPr>
        <w:pStyle w:val="BodyLarge"/>
        <w:tabs>
          <w:tab w:val="left" w:pos="600"/>
          <w:tab w:val="right" w:leader="dot" w:pos="7080"/>
          <w:tab w:val="right" w:pos="8520"/>
          <w:tab w:val="right" w:pos="9940"/>
        </w:tabs>
        <w:spacing w:line="240" w:lineRule="exact"/>
      </w:pPr>
    </w:p>
    <w:p w:rsidR="003A41B5" w:rsidRPr="006D3B33" w:rsidRDefault="003A41B5" w:rsidP="003A41B5">
      <w:pPr>
        <w:pStyle w:val="BodyLarge"/>
        <w:tabs>
          <w:tab w:val="left" w:pos="660"/>
          <w:tab w:val="left" w:pos="1200"/>
        </w:tabs>
      </w:pPr>
      <w:r w:rsidRPr="006D3B33">
        <w:br w:type="page"/>
      </w:r>
      <w:r w:rsidRPr="006D3B33">
        <w:lastRenderedPageBreak/>
        <w:t>EXERCISE 1.</w:t>
      </w:r>
      <w:r w:rsidR="00D43D94" w:rsidRPr="006D3B33">
        <w:t>18</w:t>
      </w:r>
    </w:p>
    <w:p w:rsidR="003A41B5" w:rsidRPr="006D3B33" w:rsidRDefault="003A41B5" w:rsidP="003A41B5">
      <w:pPr>
        <w:pStyle w:val="BodyLarge"/>
        <w:tabs>
          <w:tab w:val="left" w:pos="540"/>
        </w:tabs>
        <w:ind w:left="540" w:hanging="540"/>
        <w:jc w:val="both"/>
      </w:pPr>
    </w:p>
    <w:p w:rsidR="003A41B5" w:rsidRPr="006D3B33" w:rsidRDefault="003A41B5" w:rsidP="003A41B5">
      <w:pPr>
        <w:pStyle w:val="BodyLarge"/>
        <w:tabs>
          <w:tab w:val="left" w:pos="450"/>
          <w:tab w:val="right" w:pos="7080"/>
          <w:tab w:val="right" w:pos="8400"/>
        </w:tabs>
      </w:pPr>
      <w:r w:rsidRPr="006D3B33">
        <w:t>(c)</w:t>
      </w:r>
      <w:r w:rsidRPr="006D3B33">
        <w:tab/>
        <w:t>$37,000 (</w:t>
      </w:r>
      <w:proofErr w:type="gramStart"/>
      <w:r w:rsidRPr="006D3B33">
        <w:t>given</w:t>
      </w:r>
      <w:proofErr w:type="gramEnd"/>
      <w:r w:rsidRPr="006D3B33">
        <w:t>)</w:t>
      </w:r>
    </w:p>
    <w:p w:rsidR="003A41B5" w:rsidRPr="006D3B33" w:rsidRDefault="003A41B5" w:rsidP="003A41B5">
      <w:pPr>
        <w:pStyle w:val="BodyLarge"/>
        <w:tabs>
          <w:tab w:val="left" w:pos="450"/>
          <w:tab w:val="right" w:pos="7080"/>
          <w:tab w:val="right" w:pos="8400"/>
        </w:tabs>
      </w:pPr>
    </w:p>
    <w:p w:rsidR="003A41B5" w:rsidRPr="006D3B33" w:rsidRDefault="003A41B5" w:rsidP="003A41B5">
      <w:pPr>
        <w:pStyle w:val="BodyLarge"/>
        <w:tabs>
          <w:tab w:val="left" w:pos="450"/>
          <w:tab w:val="right" w:pos="7080"/>
          <w:tab w:val="right" w:pos="8400"/>
        </w:tabs>
      </w:pPr>
      <w:r w:rsidRPr="006D3B33">
        <w:t>(d)</w:t>
      </w:r>
      <w:r w:rsidRPr="006D3B33">
        <w:tab/>
        <w:t>$97,000</w:t>
      </w:r>
      <w:r w:rsidR="006A2EF4" w:rsidRPr="006D3B33">
        <w:t xml:space="preserve"> =</w:t>
      </w:r>
      <w:r w:rsidRPr="006D3B33">
        <w:t xml:space="preserve"> ($22,000 + $38,000 + $37,000)</w:t>
      </w:r>
    </w:p>
    <w:p w:rsidR="003A41B5" w:rsidRPr="006D3B33" w:rsidRDefault="003A41B5" w:rsidP="003A41B5">
      <w:pPr>
        <w:pStyle w:val="BodyLarge"/>
        <w:tabs>
          <w:tab w:val="left" w:pos="450"/>
          <w:tab w:val="right" w:pos="7080"/>
          <w:tab w:val="right" w:pos="8400"/>
        </w:tabs>
      </w:pPr>
    </w:p>
    <w:p w:rsidR="003A41B5" w:rsidRPr="006D3B33" w:rsidRDefault="003A41B5" w:rsidP="003A41B5">
      <w:pPr>
        <w:pStyle w:val="BodyLarge"/>
        <w:tabs>
          <w:tab w:val="left" w:pos="450"/>
          <w:tab w:val="right" w:pos="7080"/>
          <w:tab w:val="right" w:pos="8400"/>
        </w:tabs>
      </w:pPr>
      <w:r w:rsidRPr="006D3B33">
        <w:t>(b)</w:t>
      </w:r>
      <w:r w:rsidRPr="006D3B33">
        <w:tab/>
        <w:t>$97,000 (See (d))</w:t>
      </w:r>
    </w:p>
    <w:p w:rsidR="003A41B5" w:rsidRPr="006D3B33" w:rsidRDefault="003A41B5" w:rsidP="003A41B5">
      <w:pPr>
        <w:pStyle w:val="BodyLarge"/>
        <w:tabs>
          <w:tab w:val="left" w:pos="450"/>
          <w:tab w:val="right" w:pos="7080"/>
          <w:tab w:val="right" w:pos="8400"/>
        </w:tabs>
      </w:pPr>
    </w:p>
    <w:p w:rsidR="003A41B5" w:rsidRPr="006D3B33" w:rsidRDefault="003A41B5" w:rsidP="003A41B5">
      <w:pPr>
        <w:pStyle w:val="BodyLarge"/>
        <w:tabs>
          <w:tab w:val="left" w:pos="450"/>
          <w:tab w:val="right" w:pos="7080"/>
          <w:tab w:val="right" w:pos="8400"/>
        </w:tabs>
      </w:pPr>
      <w:r w:rsidRPr="006D3B33">
        <w:t>(a)</w:t>
      </w:r>
      <w:r w:rsidRPr="006D3B33">
        <w:tab/>
        <w:t>$3,000</w:t>
      </w:r>
      <w:r w:rsidR="006A2EF4" w:rsidRPr="006D3B33">
        <w:t xml:space="preserve"> </w:t>
      </w:r>
      <w:proofErr w:type="gramStart"/>
      <w:r w:rsidR="006A2EF4" w:rsidRPr="006D3B33">
        <w:t xml:space="preserve">= </w:t>
      </w:r>
      <w:r w:rsidRPr="006D3B33">
        <w:t xml:space="preserve"> (</w:t>
      </w:r>
      <w:proofErr w:type="gramEnd"/>
      <w:r w:rsidRPr="006D3B33">
        <w:t xml:space="preserve">$97,000 – $29,000 </w:t>
      </w:r>
      <w:r w:rsidR="0085257F" w:rsidRPr="006D3B33">
        <w:t>–</w:t>
      </w:r>
      <w:r w:rsidRPr="006D3B33">
        <w:t xml:space="preserve"> $65,000)</w:t>
      </w:r>
    </w:p>
    <w:p w:rsidR="003A41B5" w:rsidRPr="006D3B33" w:rsidRDefault="003A41B5" w:rsidP="003A41B5">
      <w:pPr>
        <w:pStyle w:val="BodyLarge"/>
        <w:tabs>
          <w:tab w:val="left" w:pos="660"/>
          <w:tab w:val="left" w:pos="1200"/>
        </w:tabs>
        <w:spacing w:line="240" w:lineRule="exact"/>
      </w:pPr>
    </w:p>
    <w:p w:rsidR="003A41B5" w:rsidRPr="006D3B33" w:rsidRDefault="003A41B5" w:rsidP="003A41B5">
      <w:pPr>
        <w:pStyle w:val="BodyLarge"/>
        <w:tabs>
          <w:tab w:val="left" w:pos="450"/>
          <w:tab w:val="right" w:pos="7080"/>
          <w:tab w:val="right" w:pos="8400"/>
        </w:tabs>
      </w:pPr>
      <w:r w:rsidRPr="006D3B33">
        <w:t>(e)</w:t>
      </w:r>
      <w:r w:rsidRPr="006D3B33">
        <w:tab/>
        <w:t>$17,000</w:t>
      </w:r>
      <w:r w:rsidR="006A2EF4" w:rsidRPr="006D3B33">
        <w:t xml:space="preserve"> </w:t>
      </w:r>
      <w:proofErr w:type="gramStart"/>
      <w:r w:rsidR="006A2EF4" w:rsidRPr="006D3B33">
        <w:t xml:space="preserve">= </w:t>
      </w:r>
      <w:r w:rsidRPr="006D3B33">
        <w:t xml:space="preserve"> [</w:t>
      </w:r>
      <w:proofErr w:type="gramEnd"/>
      <w:r w:rsidRPr="006D3B33">
        <w:t xml:space="preserve">$53,000 </w:t>
      </w:r>
      <w:r w:rsidR="00D6628C" w:rsidRPr="006D3B33">
        <w:t xml:space="preserve">– </w:t>
      </w:r>
      <w:r w:rsidRPr="006D3B33">
        <w:t xml:space="preserve">($25,000 + $1,000 + $10,000)] </w:t>
      </w:r>
    </w:p>
    <w:p w:rsidR="00D6628C" w:rsidRPr="006D3B33" w:rsidRDefault="00D6628C" w:rsidP="003A41B5">
      <w:pPr>
        <w:pStyle w:val="BodyLarge"/>
        <w:tabs>
          <w:tab w:val="left" w:pos="450"/>
          <w:tab w:val="right" w:pos="7080"/>
          <w:tab w:val="right" w:pos="8400"/>
        </w:tabs>
      </w:pPr>
    </w:p>
    <w:p w:rsidR="003A41B5" w:rsidRPr="006D3B33" w:rsidRDefault="003A41B5" w:rsidP="003A41B5">
      <w:pPr>
        <w:pStyle w:val="BodyLarge"/>
        <w:tabs>
          <w:tab w:val="left" w:pos="450"/>
          <w:tab w:val="right" w:pos="7080"/>
          <w:tab w:val="right" w:pos="8400"/>
        </w:tabs>
      </w:pPr>
      <w:r w:rsidRPr="006D3B33">
        <w:t>(g)</w:t>
      </w:r>
      <w:r w:rsidRPr="006D3B33">
        <w:tab/>
        <w:t>$25,000 (given)</w:t>
      </w:r>
    </w:p>
    <w:p w:rsidR="003A41B5" w:rsidRPr="006D3B33" w:rsidRDefault="003A41B5" w:rsidP="003A41B5">
      <w:pPr>
        <w:pStyle w:val="BodyLarge"/>
        <w:tabs>
          <w:tab w:val="left" w:pos="660"/>
          <w:tab w:val="left" w:pos="1200"/>
        </w:tabs>
        <w:spacing w:line="240" w:lineRule="exact"/>
      </w:pPr>
    </w:p>
    <w:p w:rsidR="003A41B5" w:rsidRPr="006D3B33" w:rsidRDefault="003A41B5" w:rsidP="003A41B5">
      <w:pPr>
        <w:pStyle w:val="BodyLarge"/>
        <w:tabs>
          <w:tab w:val="left" w:pos="450"/>
          <w:tab w:val="right" w:pos="7080"/>
          <w:tab w:val="right" w:pos="8400"/>
        </w:tabs>
      </w:pPr>
      <w:r w:rsidRPr="006D3B33">
        <w:t>(f)</w:t>
      </w:r>
      <w:r w:rsidRPr="006D3B33">
        <w:tab/>
        <w:t>$18,000</w:t>
      </w:r>
      <w:r w:rsidR="006A2EF4" w:rsidRPr="006D3B33">
        <w:t xml:space="preserve"> </w:t>
      </w:r>
      <w:proofErr w:type="gramStart"/>
      <w:r w:rsidR="006A2EF4" w:rsidRPr="006D3B33">
        <w:t xml:space="preserve">= </w:t>
      </w:r>
      <w:r w:rsidRPr="006D3B33">
        <w:t xml:space="preserve"> (</w:t>
      </w:r>
      <w:proofErr w:type="gramEnd"/>
      <w:r w:rsidRPr="006D3B33">
        <w:t>$37,000 + $6,000 – $25,000)</w:t>
      </w:r>
    </w:p>
    <w:p w:rsidR="003A41B5" w:rsidRPr="006D3B33" w:rsidRDefault="003A41B5" w:rsidP="003A41B5">
      <w:pPr>
        <w:pStyle w:val="BodyLarge"/>
        <w:tabs>
          <w:tab w:val="left" w:pos="660"/>
          <w:tab w:val="left" w:pos="1200"/>
        </w:tabs>
        <w:spacing w:line="240" w:lineRule="exact"/>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Medium  TOT: 1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0B68CF">
      <w:pPr>
        <w:pStyle w:val="BodyLarge"/>
        <w:tabs>
          <w:tab w:val="left" w:pos="600"/>
          <w:tab w:val="right" w:leader="dot" w:pos="7080"/>
          <w:tab w:val="right" w:pos="8520"/>
          <w:tab w:val="right" w:pos="9940"/>
        </w:tabs>
        <w:spacing w:line="240" w:lineRule="exact"/>
      </w:pPr>
    </w:p>
    <w:p w:rsidR="003A41B5" w:rsidRPr="006D3B33" w:rsidRDefault="003A41B5" w:rsidP="000B68CF">
      <w:pPr>
        <w:pStyle w:val="BodyLarge"/>
        <w:tabs>
          <w:tab w:val="left" w:pos="600"/>
          <w:tab w:val="right" w:leader="dot" w:pos="7080"/>
          <w:tab w:val="right" w:pos="8520"/>
          <w:tab w:val="right" w:pos="9940"/>
        </w:tabs>
      </w:pPr>
    </w:p>
    <w:p w:rsidR="003A41B5" w:rsidRPr="006D3B33" w:rsidRDefault="003A41B5" w:rsidP="000B68CF">
      <w:pPr>
        <w:pStyle w:val="BodyLarge"/>
        <w:tabs>
          <w:tab w:val="left" w:pos="600"/>
          <w:tab w:val="right" w:leader="dot" w:pos="7080"/>
          <w:tab w:val="right" w:pos="8520"/>
          <w:tab w:val="right" w:pos="9940"/>
        </w:tabs>
      </w:pPr>
      <w:r w:rsidRPr="006D3B33">
        <w:t>EXERCISE 1.</w:t>
      </w:r>
      <w:r w:rsidR="00D43D94" w:rsidRPr="006D3B33">
        <w:t>19</w:t>
      </w:r>
    </w:p>
    <w:p w:rsidR="003A41B5" w:rsidRPr="006D3B33" w:rsidRDefault="003A41B5" w:rsidP="003A41B5">
      <w:pPr>
        <w:pStyle w:val="BodyLarge"/>
        <w:tabs>
          <w:tab w:val="left" w:pos="600"/>
          <w:tab w:val="right" w:leader="dot" w:pos="7080"/>
          <w:tab w:val="right" w:pos="8520"/>
          <w:tab w:val="right" w:pos="9940"/>
        </w:tabs>
      </w:pPr>
    </w:p>
    <w:p w:rsidR="003A41B5" w:rsidRPr="006D3B33" w:rsidRDefault="003A41B5" w:rsidP="003A41B5">
      <w:pPr>
        <w:pStyle w:val="BodyLarge"/>
        <w:tabs>
          <w:tab w:val="left" w:pos="600"/>
          <w:tab w:val="right" w:leader="dot" w:pos="6300"/>
          <w:tab w:val="right" w:pos="8100"/>
          <w:tab w:val="right" w:pos="9940"/>
        </w:tabs>
      </w:pPr>
      <w:r w:rsidRPr="006D3B33">
        <w:t>(a)</w:t>
      </w:r>
      <w:r w:rsidRPr="006D3B33">
        <w:tab/>
        <w:t>Service revenue</w:t>
      </w:r>
      <w:r w:rsidRPr="006D3B33">
        <w:tab/>
      </w:r>
      <w:r w:rsidRPr="006D3B33">
        <w:tab/>
        <w:t>$132,000</w:t>
      </w:r>
    </w:p>
    <w:p w:rsidR="003A41B5" w:rsidRPr="006D3B33" w:rsidRDefault="003A41B5" w:rsidP="003A41B5">
      <w:pPr>
        <w:pStyle w:val="BodyLarge"/>
        <w:tabs>
          <w:tab w:val="left" w:pos="600"/>
          <w:tab w:val="right" w:leader="dot" w:pos="6300"/>
          <w:tab w:val="right" w:pos="8100"/>
          <w:tab w:val="right" w:pos="9940"/>
        </w:tabs>
      </w:pPr>
      <w:r w:rsidRPr="006D3B33">
        <w:tab/>
        <w:t>Sales revenue</w:t>
      </w:r>
      <w:r w:rsidRPr="006D3B33">
        <w:tab/>
      </w:r>
      <w:r w:rsidRPr="006D3B33">
        <w:tab/>
      </w:r>
      <w:r w:rsidRPr="00D726B8">
        <w:rPr>
          <w:u w:val="single"/>
        </w:rPr>
        <w:t> </w:t>
      </w:r>
      <w:r w:rsidRPr="00D726B8">
        <w:rPr>
          <w:u w:val="single"/>
        </w:rPr>
        <w:t> </w:t>
      </w:r>
      <w:r w:rsidRPr="006D3B33">
        <w:rPr>
          <w:u w:val="single"/>
        </w:rPr>
        <w:t> </w:t>
      </w:r>
      <w:r w:rsidRPr="006D3B33">
        <w:rPr>
          <w:u w:val="single"/>
        </w:rPr>
        <w:t> </w:t>
      </w:r>
      <w:r w:rsidRPr="006D3B33">
        <w:rPr>
          <w:u w:val="single"/>
        </w:rPr>
        <w:t>25,000</w:t>
      </w:r>
    </w:p>
    <w:p w:rsidR="003A41B5" w:rsidRPr="006D3B33" w:rsidRDefault="003A41B5" w:rsidP="003A41B5">
      <w:pPr>
        <w:pStyle w:val="BodyLarge"/>
        <w:tabs>
          <w:tab w:val="left" w:pos="600"/>
          <w:tab w:val="left" w:pos="1200"/>
          <w:tab w:val="right" w:leader="dot" w:pos="6300"/>
          <w:tab w:val="right" w:pos="8100"/>
          <w:tab w:val="right" w:pos="9940"/>
        </w:tabs>
      </w:pPr>
      <w:r w:rsidRPr="006D3B33">
        <w:tab/>
      </w:r>
      <w:r w:rsidRPr="006D3B33">
        <w:tab/>
        <w:t>Total revenue</w:t>
      </w:r>
      <w:r w:rsidR="00913851" w:rsidRPr="006D3B33">
        <w:t>s</w:t>
      </w:r>
      <w:r w:rsidRPr="006D3B33">
        <w:tab/>
      </w:r>
      <w:r w:rsidRPr="006D3B33">
        <w:tab/>
      </w:r>
      <w:r w:rsidRPr="006D3B33">
        <w:tab/>
      </w:r>
      <w:r w:rsidRPr="006D3B33">
        <w:t> </w:t>
      </w:r>
      <w:r w:rsidRPr="006D3B33">
        <w:t>$157,000</w:t>
      </w:r>
    </w:p>
    <w:p w:rsidR="003A41B5" w:rsidRPr="006D3B33" w:rsidRDefault="003A41B5" w:rsidP="003A41B5">
      <w:pPr>
        <w:pStyle w:val="BodyLarge"/>
        <w:tabs>
          <w:tab w:val="left" w:pos="600"/>
          <w:tab w:val="right" w:leader="dot" w:pos="6300"/>
          <w:tab w:val="right" w:pos="8100"/>
          <w:tab w:val="right" w:pos="9940"/>
        </w:tabs>
      </w:pPr>
      <w:r w:rsidRPr="006D3B33">
        <w:tab/>
        <w:t>Expenses</w:t>
      </w:r>
      <w:r w:rsidRPr="006D3B33">
        <w:tab/>
      </w:r>
      <w:r w:rsidRPr="006D3B33">
        <w:tab/>
      </w:r>
      <w:r w:rsidRPr="006D3B33">
        <w:tab/>
      </w:r>
      <w:r w:rsidRPr="006D3B33">
        <w:rPr>
          <w:u w:val="single"/>
        </w:rPr>
        <w:t> </w:t>
      </w:r>
      <w:r w:rsidRPr="006D3B33">
        <w:rPr>
          <w:u w:val="single"/>
        </w:rPr>
        <w:t>126,000</w:t>
      </w:r>
    </w:p>
    <w:p w:rsidR="003A41B5" w:rsidRPr="006D3B33" w:rsidRDefault="003A41B5" w:rsidP="003A41B5">
      <w:pPr>
        <w:pStyle w:val="BodyLarge"/>
        <w:tabs>
          <w:tab w:val="left" w:pos="600"/>
          <w:tab w:val="right" w:leader="dot" w:pos="6300"/>
          <w:tab w:val="right" w:pos="8100"/>
          <w:tab w:val="right" w:pos="9940"/>
        </w:tabs>
      </w:pPr>
      <w:r w:rsidRPr="006D3B33">
        <w:tab/>
        <w:t>Net income</w:t>
      </w:r>
      <w:r w:rsidRPr="006D3B33">
        <w:tab/>
      </w:r>
      <w:r w:rsidRPr="006D3B33">
        <w:tab/>
      </w:r>
      <w:r w:rsidRPr="006D3B33">
        <w:tab/>
      </w:r>
      <w:r w:rsidRPr="006D3B33">
        <w:rPr>
          <w:u w:val="double"/>
        </w:rPr>
        <w:t>$</w:t>
      </w:r>
      <w:r w:rsidRPr="006D3B33">
        <w:rPr>
          <w:u w:val="double"/>
        </w:rPr>
        <w:t> </w:t>
      </w:r>
      <w:r w:rsidRPr="006D3B33">
        <w:rPr>
          <w:u w:val="double"/>
        </w:rPr>
        <w:t>31,000</w:t>
      </w:r>
    </w:p>
    <w:p w:rsidR="003A41B5" w:rsidRPr="006D3B33" w:rsidRDefault="003A41B5" w:rsidP="003A41B5">
      <w:pPr>
        <w:pStyle w:val="BodyLarge"/>
        <w:tabs>
          <w:tab w:val="left" w:pos="600"/>
          <w:tab w:val="right" w:leader="dot" w:pos="7080"/>
          <w:tab w:val="right" w:pos="9940"/>
        </w:tabs>
        <w:spacing w:line="200" w:lineRule="exact"/>
      </w:pPr>
    </w:p>
    <w:p w:rsidR="003A41B5" w:rsidRPr="006D3B33" w:rsidRDefault="003A41B5" w:rsidP="003A41B5">
      <w:pPr>
        <w:spacing w:before="120" w:line="320" w:lineRule="exact"/>
        <w:rPr>
          <w:b/>
          <w:sz w:val="20"/>
        </w:rPr>
      </w:pPr>
      <w:r w:rsidRPr="006D3B33">
        <w:rPr>
          <w:b/>
          <w:sz w:val="20"/>
        </w:rPr>
        <w:t xml:space="preserve">(Tot. rev. – Exp. = Net </w:t>
      </w:r>
      <w:proofErr w:type="gramStart"/>
      <w:r w:rsidRPr="006D3B33">
        <w:rPr>
          <w:b/>
          <w:sz w:val="20"/>
        </w:rPr>
        <w:t>inc</w:t>
      </w:r>
      <w:proofErr w:type="gramEnd"/>
      <w:r w:rsidRPr="006D3B33">
        <w:rPr>
          <w:b/>
          <w:sz w:val="20"/>
        </w:rPr>
        <w:t>.)</w:t>
      </w:r>
    </w:p>
    <w:p w:rsidR="003A41B5" w:rsidRPr="006D3B33" w:rsidRDefault="003A41B5" w:rsidP="003A41B5">
      <w:pPr>
        <w:pStyle w:val="BodyLarge"/>
        <w:tabs>
          <w:tab w:val="left" w:pos="600"/>
          <w:tab w:val="right" w:leader="dot" w:pos="7080"/>
          <w:tab w:val="right" w:pos="9940"/>
        </w:tabs>
        <w:spacing w:line="200" w:lineRule="exact"/>
        <w:rPr>
          <w:sz w:val="20"/>
        </w:rPr>
      </w:pPr>
      <w:r w:rsidRPr="006D3B33">
        <w:rPr>
          <w:sz w:val="20"/>
        </w:rPr>
        <w:t xml:space="preserve">[($132,000 + $25,000) </w:t>
      </w:r>
      <w:r w:rsidR="002375F0" w:rsidRPr="006D3B33">
        <w:rPr>
          <w:sz w:val="20"/>
        </w:rPr>
        <w:t>–</w:t>
      </w:r>
      <w:r w:rsidRPr="006D3B33">
        <w:rPr>
          <w:sz w:val="20"/>
        </w:rPr>
        <w:t xml:space="preserve"> $126,000 = $31,000]</w:t>
      </w:r>
    </w:p>
    <w:p w:rsidR="003A41B5" w:rsidRPr="006D3B33" w:rsidRDefault="003A41B5" w:rsidP="003A41B5">
      <w:pPr>
        <w:pStyle w:val="BodyLarge"/>
        <w:tabs>
          <w:tab w:val="left" w:pos="600"/>
          <w:tab w:val="right" w:leader="dot" w:pos="7080"/>
          <w:tab w:val="right" w:pos="9940"/>
        </w:tabs>
        <w:spacing w:line="200" w:lineRule="exact"/>
        <w:rPr>
          <w:sz w:val="20"/>
        </w:rPr>
      </w:pPr>
    </w:p>
    <w:p w:rsidR="003A41B5" w:rsidRPr="006D3B33" w:rsidRDefault="003A41B5" w:rsidP="003A41B5">
      <w:pPr>
        <w:pStyle w:val="BodyLarge"/>
        <w:tabs>
          <w:tab w:val="left" w:pos="600"/>
          <w:tab w:val="right" w:leader="dot" w:pos="7080"/>
          <w:tab w:val="right" w:pos="9940"/>
        </w:tabs>
        <w:spacing w:line="200" w:lineRule="exact"/>
      </w:pPr>
    </w:p>
    <w:p w:rsidR="003A41B5" w:rsidRPr="006D3B33" w:rsidRDefault="003A41B5" w:rsidP="003A41B5">
      <w:pPr>
        <w:pStyle w:val="BodyLarge"/>
        <w:tabs>
          <w:tab w:val="left" w:pos="600"/>
          <w:tab w:val="center" w:pos="5270"/>
          <w:tab w:val="right" w:leader="dot" w:pos="7080"/>
          <w:tab w:val="right" w:pos="9940"/>
        </w:tabs>
      </w:pPr>
      <w:r w:rsidRPr="006D3B33">
        <w:t>(b)</w:t>
      </w:r>
      <w:r w:rsidRPr="006D3B33">
        <w:tab/>
      </w:r>
      <w:r w:rsidRPr="006D3B33">
        <w:tab/>
        <w:t>OTAY LAKES PARK</w:t>
      </w:r>
    </w:p>
    <w:p w:rsidR="003A41B5" w:rsidRPr="006D3B33" w:rsidRDefault="003A41B5" w:rsidP="003A41B5">
      <w:pPr>
        <w:pStyle w:val="BodyLarge"/>
        <w:tabs>
          <w:tab w:val="left" w:pos="600"/>
          <w:tab w:val="center" w:pos="5270"/>
          <w:tab w:val="right" w:leader="dot" w:pos="7080"/>
          <w:tab w:val="right" w:pos="9940"/>
        </w:tabs>
      </w:pPr>
      <w:r w:rsidRPr="006D3B33">
        <w:tab/>
      </w:r>
      <w:r w:rsidRPr="006D3B33">
        <w:tab/>
        <w:t>Retained Earnings Statement</w:t>
      </w:r>
    </w:p>
    <w:p w:rsidR="003A41B5" w:rsidRPr="006D3B33" w:rsidRDefault="003A41B5" w:rsidP="003A41B5">
      <w:pPr>
        <w:pStyle w:val="BodyLarge"/>
        <w:tabs>
          <w:tab w:val="center" w:pos="5270"/>
        </w:tabs>
      </w:pPr>
      <w:r w:rsidRPr="006D3B33">
        <w:tab/>
        <w:t xml:space="preserve">For the Year Ended December 31, </w:t>
      </w:r>
      <w:r w:rsidR="00D43D94" w:rsidRPr="006D3B33">
        <w:t>2027</w:t>
      </w:r>
    </w:p>
    <w:p w:rsidR="003A41B5" w:rsidRPr="006D3B33" w:rsidRDefault="003A41B5" w:rsidP="003A41B5">
      <w:pPr>
        <w:pStyle w:val="BodyLarge"/>
        <w:tabs>
          <w:tab w:val="left" w:pos="600"/>
          <w:tab w:val="right" w:pos="9940"/>
        </w:tabs>
        <w:spacing w:line="140" w:lineRule="exact"/>
        <w:rPr>
          <w:u w:val="single"/>
        </w:rPr>
      </w:pPr>
      <w:r w:rsidRPr="006D3B33">
        <w:tab/>
      </w:r>
      <w:r w:rsidRPr="006D3B33">
        <w:rPr>
          <w:u w:val="single"/>
        </w:rPr>
        <w:tab/>
      </w:r>
    </w:p>
    <w:p w:rsidR="003A41B5" w:rsidRPr="006D3B33" w:rsidRDefault="003A41B5" w:rsidP="003A41B5">
      <w:pPr>
        <w:pStyle w:val="BodyLarge"/>
        <w:tabs>
          <w:tab w:val="left" w:pos="600"/>
          <w:tab w:val="right" w:leader="dot" w:pos="8400"/>
          <w:tab w:val="right" w:pos="9940"/>
        </w:tabs>
        <w:spacing w:before="120"/>
      </w:pPr>
      <w:r w:rsidRPr="006D3B33">
        <w:tab/>
        <w:t>Retained earnings, January 1</w:t>
      </w:r>
      <w:r w:rsidRPr="006D3B33">
        <w:tab/>
      </w:r>
      <w:r w:rsidRPr="006D3B33">
        <w:tab/>
        <w:t>$</w:t>
      </w:r>
      <w:r w:rsidRPr="006D3B33">
        <w:t> </w:t>
      </w:r>
      <w:r w:rsidRPr="006D3B33">
        <w:t>5,000</w:t>
      </w:r>
    </w:p>
    <w:p w:rsidR="003A41B5" w:rsidRPr="006D3B33" w:rsidRDefault="003A41B5" w:rsidP="003A41B5">
      <w:pPr>
        <w:pStyle w:val="BodyLarge"/>
        <w:tabs>
          <w:tab w:val="left" w:pos="600"/>
          <w:tab w:val="right" w:leader="dot" w:pos="8400"/>
          <w:tab w:val="right" w:pos="9940"/>
        </w:tabs>
      </w:pPr>
      <w:r w:rsidRPr="006D3B33">
        <w:tab/>
        <w:t xml:space="preserve">Add:   </w:t>
      </w:r>
      <w:r w:rsidR="00D9133E" w:rsidRPr="00D726B8">
        <w:fldChar w:fldCharType="begin"/>
      </w:r>
      <w:r w:rsidRPr="006D3B33">
        <w:instrText xml:space="preserve"> ADVANCE \r 1 </w:instrText>
      </w:r>
      <w:r w:rsidR="00D9133E" w:rsidRPr="00D726B8">
        <w:fldChar w:fldCharType="end"/>
      </w:r>
      <w:r w:rsidRPr="006D3B33">
        <w:t>Net income</w:t>
      </w:r>
      <w:r w:rsidRPr="006D3B33">
        <w:tab/>
      </w:r>
      <w:r w:rsidRPr="006D3B33">
        <w:tab/>
      </w:r>
      <w:r w:rsidRPr="006D3B33">
        <w:rPr>
          <w:u w:val="single"/>
        </w:rPr>
        <w:t> </w:t>
      </w:r>
      <w:r w:rsidRPr="006D3B33">
        <w:rPr>
          <w:u w:val="single"/>
        </w:rPr>
        <w:t>31,000</w:t>
      </w:r>
    </w:p>
    <w:p w:rsidR="003A41B5" w:rsidRPr="006D3B33" w:rsidRDefault="003A41B5" w:rsidP="003A41B5">
      <w:pPr>
        <w:pStyle w:val="BodyLarge"/>
        <w:tabs>
          <w:tab w:val="left" w:pos="600"/>
          <w:tab w:val="right" w:pos="9940"/>
        </w:tabs>
      </w:pPr>
      <w:r w:rsidRPr="006D3B33">
        <w:tab/>
      </w:r>
      <w:r w:rsidRPr="006D3B33">
        <w:tab/>
      </w:r>
      <w:r w:rsidRPr="006D3B33">
        <w:t> </w:t>
      </w:r>
      <w:r w:rsidRPr="006D3B33">
        <w:t>36,000</w:t>
      </w:r>
    </w:p>
    <w:p w:rsidR="003A41B5" w:rsidRPr="006D3B33" w:rsidRDefault="003A41B5" w:rsidP="003A41B5">
      <w:pPr>
        <w:pStyle w:val="BodyLarge"/>
        <w:tabs>
          <w:tab w:val="left" w:pos="600"/>
          <w:tab w:val="right" w:leader="dot" w:pos="8400"/>
          <w:tab w:val="right" w:pos="9940"/>
        </w:tabs>
      </w:pPr>
      <w:r w:rsidRPr="006D3B33">
        <w:tab/>
        <w:t>Less:  Dividends</w:t>
      </w:r>
      <w:r w:rsidRPr="006D3B33">
        <w:tab/>
      </w:r>
      <w:r w:rsidRPr="006D3B33">
        <w:tab/>
      </w:r>
      <w:r w:rsidRPr="006D3B33">
        <w:rPr>
          <w:u w:val="single"/>
        </w:rPr>
        <w:t> </w:t>
      </w:r>
      <w:r w:rsidRPr="006D3B33">
        <w:rPr>
          <w:u w:val="single"/>
        </w:rPr>
        <w:t> </w:t>
      </w:r>
      <w:r w:rsidRPr="006D3B33">
        <w:rPr>
          <w:u w:val="single"/>
        </w:rPr>
        <w:t>9,000</w:t>
      </w:r>
    </w:p>
    <w:p w:rsidR="003A41B5" w:rsidRPr="006D3B33" w:rsidRDefault="003A41B5" w:rsidP="003A41B5">
      <w:pPr>
        <w:pStyle w:val="BodyLarge"/>
        <w:tabs>
          <w:tab w:val="left" w:pos="600"/>
          <w:tab w:val="right" w:leader="dot" w:pos="8400"/>
          <w:tab w:val="right" w:pos="9940"/>
        </w:tabs>
      </w:pPr>
      <w:r w:rsidRPr="006D3B33">
        <w:tab/>
        <w:t>Retained earnings, December 31</w:t>
      </w:r>
      <w:r w:rsidRPr="006D3B33">
        <w:tab/>
      </w:r>
      <w:r w:rsidRPr="006D3B33">
        <w:tab/>
      </w:r>
      <w:r w:rsidRPr="006D3B33">
        <w:rPr>
          <w:u w:val="double"/>
        </w:rPr>
        <w:t>$27,000</w:t>
      </w:r>
    </w:p>
    <w:p w:rsidR="003A41B5" w:rsidRPr="006D3B33" w:rsidRDefault="003A41B5" w:rsidP="003A41B5">
      <w:pPr>
        <w:pStyle w:val="BodyLarge"/>
        <w:tabs>
          <w:tab w:val="right" w:leader="dot" w:pos="7080"/>
          <w:tab w:val="right" w:pos="8400"/>
        </w:tabs>
      </w:pPr>
    </w:p>
    <w:p w:rsidR="003A41B5" w:rsidRPr="006D3B33" w:rsidRDefault="003A41B5" w:rsidP="003A41B5">
      <w:pPr>
        <w:tabs>
          <w:tab w:val="left" w:pos="2160"/>
        </w:tabs>
        <w:spacing w:line="320" w:lineRule="exact"/>
        <w:rPr>
          <w:b/>
          <w:szCs w:val="22"/>
        </w:rPr>
      </w:pPr>
      <w:r w:rsidRPr="006D3B33">
        <w:rPr>
          <w:b/>
          <w:szCs w:val="22"/>
        </w:rPr>
        <w:t>(Beg. ret. earn. + Net inc. – Div. = End. ret. earn.)</w:t>
      </w:r>
    </w:p>
    <w:p w:rsidR="003A41B5" w:rsidRPr="006D3B33" w:rsidRDefault="003A41B5" w:rsidP="003A41B5">
      <w:pPr>
        <w:tabs>
          <w:tab w:val="left" w:pos="2160"/>
        </w:tabs>
        <w:spacing w:line="320" w:lineRule="exact"/>
        <w:rPr>
          <w:b/>
          <w:sz w:val="20"/>
        </w:rPr>
      </w:pPr>
      <w:r w:rsidRPr="006D3B33">
        <w:rPr>
          <w:b/>
          <w:sz w:val="20"/>
        </w:rPr>
        <w:t xml:space="preserve">($5,000 + $31,000 </w:t>
      </w:r>
      <w:r w:rsidR="00AE64CA" w:rsidRPr="006D3B33">
        <w:rPr>
          <w:b/>
          <w:sz w:val="20"/>
        </w:rPr>
        <w:t>–</w:t>
      </w:r>
      <w:r w:rsidRPr="006D3B33">
        <w:rPr>
          <w:b/>
          <w:sz w:val="20"/>
        </w:rPr>
        <w:t xml:space="preserve"> $9,000 = $27,000)</w:t>
      </w:r>
    </w:p>
    <w:p w:rsidR="003A41B5" w:rsidRPr="006D3B33" w:rsidRDefault="003A41B5" w:rsidP="003A41B5">
      <w:pPr>
        <w:pStyle w:val="BodyLarge"/>
        <w:tabs>
          <w:tab w:val="right" w:leader="dot" w:pos="7080"/>
          <w:tab w:val="right" w:pos="8400"/>
        </w:tabs>
      </w:pPr>
      <w:r w:rsidRPr="006D3B33">
        <w:br w:type="page"/>
      </w:r>
      <w:r w:rsidRPr="006D3B33">
        <w:lastRenderedPageBreak/>
        <w:t>EXERCISE 1.</w:t>
      </w:r>
      <w:r w:rsidR="00D43D94" w:rsidRPr="006D3B33">
        <w:t xml:space="preserve">19 </w:t>
      </w:r>
      <w:r w:rsidRPr="006D3B33">
        <w:t>(Continued)</w:t>
      </w:r>
    </w:p>
    <w:p w:rsidR="003A41B5" w:rsidRPr="006D3B33" w:rsidRDefault="003A41B5" w:rsidP="003A41B5">
      <w:pPr>
        <w:pStyle w:val="BodyLarge"/>
        <w:tabs>
          <w:tab w:val="center" w:pos="5270"/>
          <w:tab w:val="right" w:leader="dot" w:pos="7080"/>
          <w:tab w:val="right" w:pos="8400"/>
        </w:tabs>
      </w:pPr>
    </w:p>
    <w:p w:rsidR="003A41B5" w:rsidRPr="006D3B33" w:rsidRDefault="003A41B5" w:rsidP="003A41B5">
      <w:pPr>
        <w:pStyle w:val="BodyLarge"/>
        <w:tabs>
          <w:tab w:val="center" w:pos="5270"/>
          <w:tab w:val="right" w:leader="dot" w:pos="7080"/>
          <w:tab w:val="right" w:pos="8400"/>
        </w:tabs>
      </w:pPr>
      <w:r w:rsidRPr="006D3B33">
        <w:tab/>
        <w:t>OTAY LAKES PARK</w:t>
      </w:r>
    </w:p>
    <w:p w:rsidR="003A41B5" w:rsidRPr="006D3B33" w:rsidRDefault="003A41B5" w:rsidP="003A41B5">
      <w:pPr>
        <w:pStyle w:val="BodyLarge"/>
        <w:tabs>
          <w:tab w:val="center" w:pos="5270"/>
          <w:tab w:val="right" w:leader="dot" w:pos="7080"/>
          <w:tab w:val="right" w:pos="8400"/>
        </w:tabs>
      </w:pPr>
      <w:r w:rsidRPr="006D3B33">
        <w:tab/>
        <w:t>Balance Sheet</w:t>
      </w:r>
    </w:p>
    <w:p w:rsidR="003A41B5" w:rsidRPr="006D3B33" w:rsidRDefault="003A41B5" w:rsidP="003A41B5">
      <w:pPr>
        <w:pStyle w:val="BodyLarge"/>
        <w:tabs>
          <w:tab w:val="center" w:pos="5270"/>
          <w:tab w:val="right" w:leader="dot" w:pos="7080"/>
          <w:tab w:val="right" w:pos="8400"/>
        </w:tabs>
      </w:pPr>
      <w:r w:rsidRPr="006D3B33">
        <w:tab/>
        <w:t xml:space="preserve">December 31, </w:t>
      </w:r>
      <w:r w:rsidR="00D43D94" w:rsidRPr="006D3B33">
        <w:t>2027</w:t>
      </w:r>
    </w:p>
    <w:p w:rsidR="003A41B5" w:rsidRPr="006D3B33" w:rsidRDefault="003A41B5" w:rsidP="003A41B5">
      <w:pPr>
        <w:pStyle w:val="BodyLarge"/>
        <w:tabs>
          <w:tab w:val="left" w:pos="600"/>
          <w:tab w:val="right" w:pos="9940"/>
        </w:tabs>
        <w:spacing w:line="140" w:lineRule="exact"/>
        <w:rPr>
          <w:u w:val="single"/>
        </w:rPr>
      </w:pPr>
      <w:r w:rsidRPr="006D3B33">
        <w:tab/>
      </w:r>
      <w:r w:rsidRPr="006D3B33">
        <w:rPr>
          <w:u w:val="single"/>
        </w:rPr>
        <w:tab/>
      </w:r>
      <w:r w:rsidRPr="006D3B33">
        <w:rPr>
          <w:u w:val="single"/>
        </w:rPr>
        <w:tab/>
      </w:r>
    </w:p>
    <w:p w:rsidR="003A41B5" w:rsidRPr="006D3B33" w:rsidRDefault="003A41B5" w:rsidP="003A41B5">
      <w:pPr>
        <w:pStyle w:val="BodyLarge"/>
        <w:tabs>
          <w:tab w:val="center" w:pos="5265"/>
          <w:tab w:val="right" w:leader="dot" w:pos="7080"/>
          <w:tab w:val="right" w:pos="8400"/>
        </w:tabs>
        <w:spacing w:before="120"/>
        <w:rPr>
          <w:u w:val="single"/>
        </w:rPr>
      </w:pPr>
      <w:r w:rsidRPr="006D3B33">
        <w:tab/>
      </w:r>
      <w:r w:rsidRPr="006D3B33">
        <w:rPr>
          <w:u w:val="single"/>
        </w:rPr>
        <w:t>Assets</w:t>
      </w:r>
    </w:p>
    <w:p w:rsidR="003A41B5" w:rsidRPr="006D3B33" w:rsidRDefault="003A41B5" w:rsidP="003A41B5">
      <w:pPr>
        <w:pStyle w:val="BodyLarge"/>
        <w:tabs>
          <w:tab w:val="left" w:pos="600"/>
          <w:tab w:val="right" w:leader="dot" w:pos="6720"/>
          <w:tab w:val="decimal" w:pos="8160"/>
          <w:tab w:val="right" w:pos="9940"/>
        </w:tabs>
      </w:pPr>
      <w:r w:rsidRPr="006D3B33">
        <w:tab/>
        <w:t>Cash</w:t>
      </w:r>
      <w:r w:rsidRPr="006D3B33">
        <w:tab/>
      </w:r>
      <w:r w:rsidRPr="006D3B33">
        <w:tab/>
      </w:r>
      <w:r w:rsidRPr="006D3B33">
        <w:tab/>
        <w:t>$</w:t>
      </w:r>
      <w:r w:rsidRPr="006D3B33">
        <w:t> </w:t>
      </w:r>
      <w:r w:rsidRPr="006D3B33">
        <w:t> </w:t>
      </w:r>
      <w:r w:rsidRPr="006D3B33">
        <w:t>8,500</w:t>
      </w:r>
    </w:p>
    <w:p w:rsidR="003A41B5" w:rsidRPr="006D3B33" w:rsidRDefault="003A41B5" w:rsidP="003A41B5">
      <w:pPr>
        <w:pStyle w:val="BodyLarge"/>
        <w:tabs>
          <w:tab w:val="left" w:pos="600"/>
          <w:tab w:val="right" w:leader="dot" w:pos="6720"/>
          <w:tab w:val="decimal" w:pos="8160"/>
          <w:tab w:val="right" w:pos="9940"/>
        </w:tabs>
      </w:pPr>
      <w:r w:rsidRPr="006D3B33">
        <w:tab/>
        <w:t>Supplies</w:t>
      </w:r>
      <w:r w:rsidRPr="006D3B33">
        <w:tab/>
      </w:r>
      <w:r w:rsidRPr="006D3B33">
        <w:tab/>
      </w:r>
      <w:r w:rsidRPr="006D3B33">
        <w:tab/>
      </w:r>
      <w:r w:rsidRPr="006D3B33">
        <w:t> </w:t>
      </w:r>
      <w:r w:rsidRPr="006D3B33">
        <w:t> </w:t>
      </w:r>
      <w:r w:rsidRPr="006D3B33">
        <w:t> </w:t>
      </w:r>
      <w:r w:rsidRPr="006D3B33">
        <w:t>5,500</w:t>
      </w:r>
    </w:p>
    <w:p w:rsidR="003A41B5" w:rsidRPr="006D3B33" w:rsidRDefault="003A41B5" w:rsidP="003A41B5">
      <w:pPr>
        <w:pStyle w:val="BodyLarge"/>
        <w:tabs>
          <w:tab w:val="left" w:pos="600"/>
          <w:tab w:val="right" w:leader="dot" w:pos="6720"/>
          <w:tab w:val="decimal" w:pos="8160"/>
          <w:tab w:val="right" w:pos="9940"/>
        </w:tabs>
      </w:pPr>
      <w:r w:rsidRPr="006D3B33">
        <w:tab/>
        <w:t>Equipment</w:t>
      </w:r>
      <w:r w:rsidRPr="006D3B33">
        <w:tab/>
      </w:r>
      <w:r w:rsidRPr="006D3B33">
        <w:tab/>
      </w:r>
      <w:r w:rsidRPr="006D3B33">
        <w:tab/>
      </w:r>
      <w:r w:rsidRPr="006D3B33">
        <w:rPr>
          <w:u w:val="single"/>
        </w:rPr>
        <w:t> </w:t>
      </w:r>
      <w:r w:rsidRPr="006D3B33">
        <w:rPr>
          <w:u w:val="single"/>
        </w:rPr>
        <w:t>114,000</w:t>
      </w:r>
    </w:p>
    <w:p w:rsidR="003A41B5" w:rsidRPr="006D3B33" w:rsidRDefault="003A41B5" w:rsidP="003A41B5">
      <w:pPr>
        <w:pStyle w:val="BodyLarge"/>
        <w:tabs>
          <w:tab w:val="left" w:pos="600"/>
          <w:tab w:val="left" w:pos="1200"/>
          <w:tab w:val="right" w:leader="dot" w:pos="6720"/>
          <w:tab w:val="decimal" w:pos="8160"/>
          <w:tab w:val="right" w:pos="9940"/>
        </w:tabs>
      </w:pPr>
      <w:r w:rsidRPr="006D3B33">
        <w:tab/>
        <w:t>Total assets</w:t>
      </w:r>
      <w:r w:rsidRPr="006D3B33">
        <w:tab/>
      </w:r>
      <w:r w:rsidRPr="006D3B33">
        <w:tab/>
      </w:r>
      <w:r w:rsidRPr="006D3B33">
        <w:tab/>
      </w:r>
      <w:r w:rsidRPr="006D3B33">
        <w:rPr>
          <w:u w:val="double"/>
        </w:rPr>
        <w:t>$128,000</w:t>
      </w:r>
    </w:p>
    <w:p w:rsidR="003A41B5" w:rsidRPr="006D3B33" w:rsidRDefault="003A41B5" w:rsidP="003A41B5">
      <w:pPr>
        <w:pStyle w:val="BodyLarge"/>
        <w:tabs>
          <w:tab w:val="left" w:pos="600"/>
          <w:tab w:val="right" w:leader="dot" w:pos="6720"/>
          <w:tab w:val="decimal" w:pos="8160"/>
          <w:tab w:val="right" w:pos="9940"/>
        </w:tabs>
        <w:rPr>
          <w:u w:val="single"/>
        </w:rPr>
      </w:pPr>
    </w:p>
    <w:p w:rsidR="003A41B5" w:rsidRPr="006D3B33" w:rsidRDefault="003A41B5" w:rsidP="003A41B5">
      <w:pPr>
        <w:pStyle w:val="BodyLarge"/>
        <w:tabs>
          <w:tab w:val="left" w:pos="600"/>
          <w:tab w:val="center" w:pos="5265"/>
          <w:tab w:val="right" w:leader="dot" w:pos="6960"/>
          <w:tab w:val="decimal" w:pos="8280"/>
          <w:tab w:val="right" w:pos="9940"/>
        </w:tabs>
        <w:rPr>
          <w:u w:val="single"/>
        </w:rPr>
      </w:pPr>
      <w:r w:rsidRPr="006D3B33">
        <w:tab/>
      </w:r>
      <w:r w:rsidRPr="006D3B33">
        <w:tab/>
      </w:r>
      <w:r w:rsidRPr="006D3B33">
        <w:rPr>
          <w:u w:val="single"/>
        </w:rPr>
        <w:t>Liabilities and Stockholders’ Equity</w:t>
      </w:r>
    </w:p>
    <w:p w:rsidR="003A41B5" w:rsidRPr="006D3B33" w:rsidRDefault="003A41B5" w:rsidP="003A41B5">
      <w:pPr>
        <w:pStyle w:val="BodyLarge"/>
        <w:tabs>
          <w:tab w:val="left" w:pos="600"/>
          <w:tab w:val="right" w:leader="dot" w:pos="6720"/>
          <w:tab w:val="decimal" w:pos="8280"/>
          <w:tab w:val="right" w:pos="9940"/>
        </w:tabs>
      </w:pPr>
      <w:r w:rsidRPr="006D3B33">
        <w:tab/>
        <w:t>Liabilities</w:t>
      </w:r>
    </w:p>
    <w:p w:rsidR="003A41B5" w:rsidRPr="006D3B33" w:rsidRDefault="003A41B5" w:rsidP="003A41B5">
      <w:pPr>
        <w:pStyle w:val="BodyLarge"/>
        <w:tabs>
          <w:tab w:val="left" w:pos="600"/>
          <w:tab w:val="left" w:pos="1200"/>
          <w:tab w:val="right" w:leader="dot" w:pos="6720"/>
          <w:tab w:val="decimal" w:pos="8280"/>
          <w:tab w:val="right" w:pos="9940"/>
        </w:tabs>
      </w:pPr>
      <w:r w:rsidRPr="006D3B33">
        <w:tab/>
      </w:r>
      <w:r w:rsidRPr="006D3B33">
        <w:tab/>
        <w:t>Notes payable</w:t>
      </w:r>
      <w:r w:rsidRPr="006D3B33">
        <w:tab/>
      </w:r>
      <w:r w:rsidRPr="006D3B33">
        <w:tab/>
        <w:t>$50,000</w:t>
      </w:r>
    </w:p>
    <w:p w:rsidR="003A41B5" w:rsidRPr="006D3B33" w:rsidRDefault="003A41B5" w:rsidP="003A41B5">
      <w:pPr>
        <w:pStyle w:val="BodyLarge"/>
        <w:tabs>
          <w:tab w:val="left" w:pos="600"/>
          <w:tab w:val="left" w:pos="1200"/>
          <w:tab w:val="right" w:leader="dot" w:pos="6720"/>
          <w:tab w:val="decimal" w:pos="8280"/>
          <w:tab w:val="right" w:pos="9940"/>
        </w:tabs>
      </w:pPr>
      <w:r w:rsidRPr="006D3B33">
        <w:tab/>
      </w:r>
      <w:r w:rsidRPr="006D3B33">
        <w:tab/>
        <w:t>Accounts payable</w:t>
      </w:r>
      <w:r w:rsidRPr="006D3B33">
        <w:tab/>
      </w:r>
      <w:r w:rsidRPr="006D3B33">
        <w:tab/>
      </w:r>
      <w:r w:rsidRPr="006D3B33">
        <w:rPr>
          <w:u w:val="single"/>
        </w:rPr>
        <w:t> </w:t>
      </w:r>
      <w:r w:rsidRPr="006D3B33">
        <w:rPr>
          <w:u w:val="single"/>
        </w:rPr>
        <w:t>11,000</w:t>
      </w:r>
    </w:p>
    <w:p w:rsidR="003A41B5" w:rsidRPr="006D3B33" w:rsidRDefault="003A41B5" w:rsidP="003A41B5">
      <w:pPr>
        <w:pStyle w:val="BodyLarge"/>
        <w:tabs>
          <w:tab w:val="left" w:pos="600"/>
          <w:tab w:val="left" w:pos="1200"/>
          <w:tab w:val="left" w:pos="1800"/>
          <w:tab w:val="right" w:leader="dot" w:pos="6720"/>
          <w:tab w:val="decimal" w:pos="8280"/>
          <w:tab w:val="right" w:pos="9940"/>
        </w:tabs>
      </w:pPr>
      <w:r w:rsidRPr="006D3B33">
        <w:tab/>
      </w:r>
      <w:r w:rsidRPr="006D3B33">
        <w:tab/>
      </w:r>
      <w:r w:rsidRPr="006D3B33">
        <w:tab/>
        <w:t>Total liabilities</w:t>
      </w:r>
      <w:r w:rsidRPr="006D3B33">
        <w:tab/>
      </w:r>
      <w:r w:rsidRPr="006D3B33">
        <w:tab/>
      </w:r>
      <w:r w:rsidRPr="006D3B33">
        <w:tab/>
        <w:t>$</w:t>
      </w:r>
      <w:r w:rsidRPr="006D3B33">
        <w:t> </w:t>
      </w:r>
      <w:r w:rsidRPr="006D3B33">
        <w:t>61,000</w:t>
      </w:r>
    </w:p>
    <w:p w:rsidR="003A41B5" w:rsidRPr="006D3B33" w:rsidRDefault="003A41B5" w:rsidP="003A41B5">
      <w:pPr>
        <w:pStyle w:val="BodyLarge"/>
        <w:tabs>
          <w:tab w:val="left" w:pos="600"/>
          <w:tab w:val="left" w:pos="1200"/>
          <w:tab w:val="right" w:leader="dot" w:pos="6720"/>
          <w:tab w:val="decimal" w:pos="8280"/>
          <w:tab w:val="right" w:pos="9940"/>
        </w:tabs>
      </w:pPr>
      <w:r w:rsidRPr="006D3B33">
        <w:tab/>
        <w:t>Stockholders’ equity</w:t>
      </w:r>
    </w:p>
    <w:p w:rsidR="003A41B5" w:rsidRPr="006D3B33" w:rsidRDefault="003A41B5" w:rsidP="003A41B5">
      <w:pPr>
        <w:pStyle w:val="BodyLarge"/>
        <w:tabs>
          <w:tab w:val="left" w:pos="600"/>
          <w:tab w:val="left" w:pos="1200"/>
          <w:tab w:val="right" w:leader="dot" w:pos="6720"/>
          <w:tab w:val="decimal" w:pos="8280"/>
          <w:tab w:val="right" w:pos="9940"/>
        </w:tabs>
      </w:pPr>
      <w:r w:rsidRPr="006D3B33">
        <w:tab/>
      </w:r>
      <w:r w:rsidRPr="006D3B33">
        <w:tab/>
        <w:t>Common stock</w:t>
      </w:r>
      <w:r w:rsidRPr="006D3B33">
        <w:tab/>
      </w:r>
      <w:r w:rsidRPr="006D3B33">
        <w:tab/>
      </w:r>
      <w:r w:rsidRPr="006D3B33">
        <w:t> </w:t>
      </w:r>
      <w:r w:rsidRPr="006D3B33">
        <w:t>40,000</w:t>
      </w:r>
    </w:p>
    <w:p w:rsidR="008E0E19" w:rsidRPr="006D3B33" w:rsidRDefault="003A41B5" w:rsidP="003A41B5">
      <w:pPr>
        <w:pStyle w:val="BodyLarge"/>
        <w:tabs>
          <w:tab w:val="left" w:pos="600"/>
          <w:tab w:val="left" w:pos="1200"/>
          <w:tab w:val="right" w:leader="dot" w:pos="6720"/>
          <w:tab w:val="decimal" w:pos="8280"/>
          <w:tab w:val="right" w:pos="9940"/>
        </w:tabs>
        <w:rPr>
          <w:u w:val="single"/>
        </w:rPr>
      </w:pPr>
      <w:r w:rsidRPr="006D3B33">
        <w:tab/>
      </w:r>
      <w:r w:rsidRPr="006D3B33">
        <w:tab/>
        <w:t>Retained earnings</w:t>
      </w:r>
      <w:r w:rsidRPr="006D3B33">
        <w:tab/>
      </w:r>
      <w:r w:rsidRPr="006D3B33">
        <w:tab/>
      </w:r>
      <w:r w:rsidRPr="006D3B33">
        <w:rPr>
          <w:u w:val="single"/>
        </w:rPr>
        <w:t> </w:t>
      </w:r>
      <w:r w:rsidRPr="006D3B33">
        <w:rPr>
          <w:u w:val="single"/>
        </w:rPr>
        <w:t>27,000</w:t>
      </w:r>
    </w:p>
    <w:p w:rsidR="003A41B5" w:rsidRPr="006D3B33" w:rsidRDefault="008E0E19" w:rsidP="008D066B">
      <w:pPr>
        <w:pStyle w:val="BodyLarge"/>
        <w:tabs>
          <w:tab w:val="left" w:pos="600"/>
          <w:tab w:val="left" w:pos="1200"/>
          <w:tab w:val="left" w:pos="1800"/>
          <w:tab w:val="right" w:leader="dot" w:pos="6720"/>
          <w:tab w:val="decimal" w:pos="8280"/>
          <w:tab w:val="right" w:pos="9940"/>
        </w:tabs>
      </w:pPr>
      <w:r w:rsidRPr="006D3B33">
        <w:tab/>
      </w:r>
      <w:r w:rsidRPr="006D3B33">
        <w:tab/>
      </w:r>
      <w:r w:rsidRPr="006D3B33">
        <w:tab/>
        <w:t>Total stockholders’ equity</w:t>
      </w:r>
      <w:r w:rsidRPr="006D3B33">
        <w:tab/>
      </w:r>
      <w:r w:rsidRPr="006D3B33">
        <w:tab/>
      </w:r>
      <w:r w:rsidR="003A41B5" w:rsidRPr="006D3B33">
        <w:tab/>
      </w:r>
      <w:r w:rsidR="003A41B5" w:rsidRPr="006D3B33">
        <w:rPr>
          <w:u w:val="single"/>
        </w:rPr>
        <w:t> </w:t>
      </w:r>
      <w:r w:rsidR="003A41B5" w:rsidRPr="006D3B33">
        <w:rPr>
          <w:u w:val="single"/>
        </w:rPr>
        <w:t> </w:t>
      </w:r>
      <w:r w:rsidR="003A41B5" w:rsidRPr="006D3B33">
        <w:rPr>
          <w:u w:val="single"/>
        </w:rPr>
        <w:t>67,000</w:t>
      </w:r>
    </w:p>
    <w:p w:rsidR="003A41B5" w:rsidRPr="006D3B33" w:rsidRDefault="003A41B5" w:rsidP="003A41B5">
      <w:pPr>
        <w:pStyle w:val="BodyLarge"/>
        <w:tabs>
          <w:tab w:val="left" w:pos="600"/>
          <w:tab w:val="left" w:pos="1200"/>
          <w:tab w:val="left" w:pos="1800"/>
          <w:tab w:val="right" w:leader="dot" w:pos="6720"/>
          <w:tab w:val="decimal" w:pos="8280"/>
          <w:tab w:val="right" w:pos="9940"/>
        </w:tabs>
      </w:pPr>
      <w:r w:rsidRPr="006D3B33">
        <w:tab/>
        <w:t>Total liabilities and stockholders’ equity</w:t>
      </w:r>
      <w:r w:rsidRPr="006D3B33">
        <w:tab/>
      </w:r>
      <w:r w:rsidRPr="006D3B33">
        <w:tab/>
      </w:r>
      <w:r w:rsidRPr="006D3B33">
        <w:tab/>
      </w:r>
      <w:r w:rsidRPr="006D3B33">
        <w:rPr>
          <w:u w:val="double"/>
        </w:rPr>
        <w:t>$128,000</w:t>
      </w:r>
    </w:p>
    <w:p w:rsidR="003A41B5" w:rsidRPr="006D3B33" w:rsidRDefault="003A41B5" w:rsidP="003A41B5">
      <w:pPr>
        <w:pStyle w:val="BodyLarge"/>
        <w:jc w:val="both"/>
      </w:pPr>
    </w:p>
    <w:p w:rsidR="003A41B5" w:rsidRPr="006D3B33" w:rsidRDefault="003A41B5" w:rsidP="003A41B5">
      <w:pPr>
        <w:tabs>
          <w:tab w:val="left" w:pos="2160"/>
          <w:tab w:val="left" w:pos="3600"/>
        </w:tabs>
        <w:spacing w:line="320" w:lineRule="exact"/>
        <w:rPr>
          <w:b/>
          <w:sz w:val="20"/>
        </w:rPr>
      </w:pPr>
      <w:r w:rsidRPr="006D3B33">
        <w:rPr>
          <w:b/>
          <w:sz w:val="20"/>
        </w:rPr>
        <w:t xml:space="preserve">(Assets = </w:t>
      </w:r>
      <w:proofErr w:type="spellStart"/>
      <w:r w:rsidRPr="006D3B33">
        <w:rPr>
          <w:b/>
          <w:sz w:val="20"/>
        </w:rPr>
        <w:t>Liabl</w:t>
      </w:r>
      <w:proofErr w:type="spellEnd"/>
      <w:r w:rsidRPr="006D3B33">
        <w:rPr>
          <w:b/>
          <w:sz w:val="20"/>
        </w:rPr>
        <w:t>. + SE)</w:t>
      </w:r>
    </w:p>
    <w:p w:rsidR="003A41B5" w:rsidRPr="006D3B33" w:rsidRDefault="003A41B5" w:rsidP="003A41B5">
      <w:pPr>
        <w:tabs>
          <w:tab w:val="left" w:pos="2160"/>
          <w:tab w:val="left" w:pos="3600"/>
        </w:tabs>
        <w:spacing w:line="320" w:lineRule="exact"/>
        <w:rPr>
          <w:b/>
          <w:sz w:val="20"/>
        </w:rPr>
      </w:pPr>
      <w:r w:rsidRPr="006D3B33">
        <w:rPr>
          <w:b/>
          <w:sz w:val="20"/>
        </w:rPr>
        <w:t>[($8,500 + $5,500 + $114,000) = (($50,000 + $11,000) + ($40,000 + $27,000))]</w:t>
      </w:r>
    </w:p>
    <w:p w:rsidR="003A41B5" w:rsidRPr="006D3B33" w:rsidRDefault="003A41B5" w:rsidP="003A41B5">
      <w:pPr>
        <w:pStyle w:val="BodyLarge"/>
        <w:jc w:val="both"/>
      </w:pPr>
    </w:p>
    <w:p w:rsidR="003A41B5" w:rsidRPr="006D3B33" w:rsidRDefault="003A41B5" w:rsidP="003A41B5">
      <w:pPr>
        <w:pStyle w:val="BodyLarge"/>
        <w:tabs>
          <w:tab w:val="left" w:pos="540"/>
        </w:tabs>
        <w:ind w:left="540" w:hanging="540"/>
        <w:jc w:val="both"/>
      </w:pPr>
      <w:r w:rsidRPr="006D3B33">
        <w:t>(c)</w:t>
      </w:r>
      <w:r w:rsidRPr="006D3B33">
        <w:tab/>
        <w:t>The income statement indicates that revenues from the general store were only about 16% ($25,000 ÷ $157,000) of total revenue</w:t>
      </w:r>
      <w:r w:rsidR="00913851" w:rsidRPr="006D3B33">
        <w:t>s</w:t>
      </w:r>
      <w:r w:rsidRPr="006D3B33">
        <w:t xml:space="preserve"> which tends </w:t>
      </w:r>
      <w:r w:rsidRPr="006D3B33">
        <w:rPr>
          <w:spacing w:val="-2"/>
        </w:rPr>
        <w:t>to support Walt’s opinion. In order to decide if the store is “more trouble than it is worth,” I would need to know the amount of expenses attribut</w:t>
      </w:r>
      <w:r w:rsidRPr="006D3B33">
        <w:rPr>
          <w:spacing w:val="-2"/>
        </w:rPr>
        <w:softHyphen/>
        <w:t>able to the general store. The income statement reports all expenses in a single category rather than separating them into camping</w:t>
      </w:r>
      <w:r w:rsidRPr="006D3B33">
        <w:t xml:space="preserve"> and general store expenses to correspond with revenues. A break down into two categories would help me decide if the general store is generating a profit or loss.</w:t>
      </w:r>
    </w:p>
    <w:p w:rsidR="003A41B5" w:rsidRPr="006D3B33" w:rsidRDefault="003A41B5" w:rsidP="003A41B5">
      <w:pPr>
        <w:pStyle w:val="BodyLarge"/>
        <w:tabs>
          <w:tab w:val="left" w:pos="540"/>
        </w:tabs>
        <w:ind w:left="540" w:hanging="540"/>
        <w:jc w:val="both"/>
      </w:pPr>
    </w:p>
    <w:p w:rsidR="003A41B5" w:rsidRPr="006D3B33" w:rsidRDefault="003A41B5" w:rsidP="003A41B5">
      <w:pPr>
        <w:pStyle w:val="BodyLarge"/>
        <w:tabs>
          <w:tab w:val="left" w:pos="540"/>
        </w:tabs>
        <w:ind w:left="540" w:hanging="540"/>
        <w:jc w:val="both"/>
      </w:pPr>
      <w:r w:rsidRPr="006D3B33">
        <w:tab/>
        <w:t>Even if the general store is operating at a loss, I might recommend</w:t>
      </w:r>
      <w:r w:rsidRPr="006D3B33">
        <w:br/>
      </w:r>
      <w:r w:rsidRPr="006D3B33">
        <w:rPr>
          <w:spacing w:val="-4"/>
        </w:rPr>
        <w:t>retaining it if campers indicated that the convenience of having a gen</w:t>
      </w:r>
      <w:r w:rsidRPr="006D3B33">
        <w:t xml:space="preserve">eral store on site was an important amenity in selecting a </w:t>
      </w:r>
      <w:r w:rsidR="00353985" w:rsidRPr="006D3B33">
        <w:t>campground</w:t>
      </w:r>
      <w:r w:rsidRPr="006D3B33">
        <w:t>.</w:t>
      </w:r>
    </w:p>
    <w:p w:rsidR="003A41B5" w:rsidRPr="006D3B33" w:rsidRDefault="003A41B5" w:rsidP="003A41B5">
      <w:pPr>
        <w:pStyle w:val="BodyLarge"/>
        <w:jc w:val="both"/>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Hard  TOT: 1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pPr>
      <w:r w:rsidRPr="006D3B33">
        <w:br w:type="page"/>
      </w:r>
      <w:r w:rsidRPr="006D3B33">
        <w:lastRenderedPageBreak/>
        <w:t>EXERCISE 1.</w:t>
      </w:r>
      <w:r w:rsidR="00D43D94" w:rsidRPr="006D3B33">
        <w:t>20</w:t>
      </w:r>
    </w:p>
    <w:p w:rsidR="003A41B5" w:rsidRPr="006D3B33" w:rsidRDefault="003A41B5" w:rsidP="003A41B5">
      <w:pPr>
        <w:pStyle w:val="BodyLarge"/>
      </w:pP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w:t>
      </w:r>
      <w:r w:rsidRPr="006D3B33">
        <w:tab/>
      </w:r>
      <w:r w:rsidRPr="006D3B33">
        <w:rPr>
          <w:u w:val="single"/>
        </w:rPr>
        <w:tab/>
        <w:t>SE</w:t>
      </w:r>
      <w:r w:rsidRPr="006D3B33">
        <w:rPr>
          <w:u w:val="single"/>
        </w:rPr>
        <w:tab/>
      </w:r>
      <w:r w:rsidRPr="006D3B33">
        <w:tab/>
        <w:t>Retained earnings</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E</w:t>
      </w:r>
      <w:r w:rsidRPr="006D3B33">
        <w:rPr>
          <w:u w:val="single"/>
        </w:rPr>
        <w:tab/>
      </w:r>
      <w:r w:rsidRPr="006D3B33">
        <w:tab/>
        <w:t>Cost of goods sold</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E</w:t>
      </w:r>
      <w:r w:rsidRPr="006D3B33">
        <w:rPr>
          <w:u w:val="single"/>
        </w:rPr>
        <w:tab/>
      </w:r>
      <w:r w:rsidRPr="006D3B33">
        <w:tab/>
        <w:t>Selling and administrative expenses</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A</w:t>
      </w:r>
      <w:r w:rsidRPr="006D3B33">
        <w:rPr>
          <w:u w:val="single"/>
        </w:rPr>
        <w:tab/>
      </w:r>
      <w:r w:rsidRPr="006D3B33">
        <w:tab/>
        <w:t>Cash</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L</w:t>
      </w:r>
      <w:r w:rsidRPr="006D3B33">
        <w:rPr>
          <w:u w:val="single"/>
        </w:rPr>
        <w:tab/>
      </w:r>
      <w:r w:rsidRPr="006D3B33">
        <w:tab/>
        <w:t>Notes payable</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E</w:t>
      </w:r>
      <w:r w:rsidRPr="006D3B33">
        <w:rPr>
          <w:u w:val="single"/>
        </w:rPr>
        <w:tab/>
      </w:r>
      <w:r w:rsidRPr="006D3B33">
        <w:tab/>
        <w:t>Interest expense</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L</w:t>
      </w:r>
      <w:r w:rsidRPr="006D3B33">
        <w:rPr>
          <w:u w:val="single"/>
        </w:rPr>
        <w:tab/>
      </w:r>
      <w:r w:rsidRPr="006D3B33">
        <w:tab/>
        <w:t>Bonds payable</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A</w:t>
      </w:r>
      <w:r w:rsidRPr="006D3B33">
        <w:rPr>
          <w:u w:val="single"/>
        </w:rPr>
        <w:tab/>
      </w:r>
      <w:r w:rsidRPr="006D3B33">
        <w:tab/>
        <w:t>Inventory</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R</w:t>
      </w:r>
      <w:r w:rsidRPr="006D3B33">
        <w:rPr>
          <w:u w:val="single"/>
        </w:rPr>
        <w:tab/>
      </w:r>
      <w:r w:rsidRPr="006D3B33">
        <w:tab/>
        <w:t>Sales revenue</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L</w:t>
      </w:r>
      <w:r w:rsidRPr="006D3B33">
        <w:rPr>
          <w:u w:val="single"/>
        </w:rPr>
        <w:tab/>
      </w:r>
      <w:r w:rsidRPr="006D3B33">
        <w:tab/>
        <w:t>Accounts payable</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SE</w:t>
      </w:r>
      <w:r w:rsidRPr="006D3B33">
        <w:rPr>
          <w:u w:val="single"/>
        </w:rPr>
        <w:tab/>
      </w:r>
      <w:r w:rsidRPr="006D3B33">
        <w:tab/>
        <w:t>Common stock</w:t>
      </w:r>
    </w:p>
    <w:p w:rsidR="003A41B5" w:rsidRPr="006D3B33" w:rsidRDefault="003A41B5" w:rsidP="003A41B5">
      <w:pPr>
        <w:pStyle w:val="BodyLarge"/>
        <w:tabs>
          <w:tab w:val="left" w:pos="600"/>
          <w:tab w:val="center" w:pos="960"/>
          <w:tab w:val="left" w:pos="1320"/>
          <w:tab w:val="left" w:pos="1580"/>
          <w:tab w:val="right" w:pos="8280"/>
          <w:tab w:val="right" w:pos="9940"/>
        </w:tabs>
      </w:pPr>
      <w:r w:rsidRPr="006D3B33">
        <w:tab/>
      </w:r>
      <w:r w:rsidRPr="006D3B33">
        <w:rPr>
          <w:u w:val="single"/>
        </w:rPr>
        <w:tab/>
        <w:t>E</w:t>
      </w:r>
      <w:r w:rsidRPr="006D3B33">
        <w:rPr>
          <w:u w:val="single"/>
        </w:rPr>
        <w:tab/>
      </w:r>
      <w:r w:rsidRPr="006D3B33">
        <w:tab/>
        <w:t>Income tax expense</w:t>
      </w:r>
    </w:p>
    <w:p w:rsidR="003A41B5" w:rsidRPr="006D3B33" w:rsidRDefault="003A41B5" w:rsidP="003A41B5">
      <w:pPr>
        <w:pStyle w:val="BodyLarge"/>
      </w:pP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center" w:pos="5270"/>
          <w:tab w:val="right" w:leader="dot" w:pos="7080"/>
          <w:tab w:val="right" w:pos="8400"/>
        </w:tabs>
      </w:pPr>
      <w:r w:rsidRPr="006D3B33">
        <w:t>(b)</w:t>
      </w:r>
      <w:r w:rsidRPr="006D3B33">
        <w:tab/>
        <w:t>KELLOGG COMPANY</w:t>
      </w:r>
    </w:p>
    <w:p w:rsidR="003A41B5" w:rsidRPr="006D3B33" w:rsidRDefault="003A41B5" w:rsidP="003A41B5">
      <w:pPr>
        <w:pStyle w:val="BodyLarge"/>
        <w:tabs>
          <w:tab w:val="center" w:pos="5270"/>
          <w:tab w:val="right" w:leader="dot" w:pos="7080"/>
          <w:tab w:val="right" w:pos="8400"/>
        </w:tabs>
      </w:pPr>
      <w:r w:rsidRPr="006D3B33">
        <w:tab/>
        <w:t>Income Statement</w:t>
      </w:r>
    </w:p>
    <w:p w:rsidR="003A41B5" w:rsidRPr="006D3B33" w:rsidRDefault="003A41B5" w:rsidP="003A41B5">
      <w:pPr>
        <w:pStyle w:val="BodyLarge"/>
        <w:tabs>
          <w:tab w:val="center" w:pos="5270"/>
          <w:tab w:val="right" w:leader="dot" w:pos="7080"/>
          <w:tab w:val="right" w:pos="8400"/>
        </w:tabs>
      </w:pPr>
      <w:r w:rsidRPr="006D3B33">
        <w:tab/>
        <w:t xml:space="preserve">For the Year Ended December 31, </w:t>
      </w:r>
      <w:r w:rsidR="00D43D94" w:rsidRPr="006D3B33">
        <w:t>2027</w:t>
      </w:r>
    </w:p>
    <w:p w:rsidR="003A41B5" w:rsidRPr="006D3B33" w:rsidRDefault="003A41B5" w:rsidP="003A41B5">
      <w:pPr>
        <w:pStyle w:val="BodyLarge"/>
        <w:tabs>
          <w:tab w:val="center" w:pos="5270"/>
          <w:tab w:val="right" w:leader="dot" w:pos="7080"/>
          <w:tab w:val="right" w:pos="8400"/>
        </w:tabs>
      </w:pPr>
      <w:r w:rsidRPr="006D3B33">
        <w:tab/>
        <w:t>(</w:t>
      </w:r>
      <w:proofErr w:type="gramStart"/>
      <w:r w:rsidRPr="006D3B33">
        <w:t>in</w:t>
      </w:r>
      <w:proofErr w:type="gramEnd"/>
      <w:r w:rsidRPr="006D3B33">
        <w:t xml:space="preserve"> millions)</w:t>
      </w:r>
    </w:p>
    <w:p w:rsidR="003A41B5" w:rsidRPr="006D3B33" w:rsidRDefault="003A41B5" w:rsidP="003A41B5">
      <w:pPr>
        <w:pStyle w:val="BodyLarge"/>
        <w:tabs>
          <w:tab w:val="left" w:pos="600"/>
          <w:tab w:val="right" w:pos="9940"/>
        </w:tabs>
        <w:spacing w:line="140" w:lineRule="exact"/>
        <w:rPr>
          <w:u w:val="single"/>
        </w:rPr>
      </w:pPr>
      <w:r w:rsidRPr="006D3B33">
        <w:tab/>
      </w:r>
      <w:r w:rsidRPr="006D3B33">
        <w:rPr>
          <w:u w:val="single"/>
        </w:rPr>
        <w:tab/>
      </w:r>
      <w:r w:rsidRPr="006D3B33">
        <w:rPr>
          <w:u w:val="single"/>
        </w:rPr>
        <w:tab/>
      </w:r>
    </w:p>
    <w:p w:rsidR="003A41B5" w:rsidRPr="006D3B33" w:rsidRDefault="003A41B5" w:rsidP="003A41B5">
      <w:pPr>
        <w:pStyle w:val="BodyLarge"/>
        <w:tabs>
          <w:tab w:val="left" w:pos="600"/>
          <w:tab w:val="left" w:pos="1200"/>
          <w:tab w:val="right" w:leader="dot" w:pos="6600"/>
          <w:tab w:val="right" w:pos="8280"/>
          <w:tab w:val="right" w:pos="9940"/>
        </w:tabs>
        <w:spacing w:before="120"/>
      </w:pPr>
      <w:r w:rsidRPr="006D3B33">
        <w:tab/>
        <w:t>Revenues</w:t>
      </w:r>
    </w:p>
    <w:p w:rsidR="003A41B5" w:rsidRPr="006D3B33" w:rsidRDefault="003A41B5" w:rsidP="003A41B5">
      <w:pPr>
        <w:pStyle w:val="BodyLarge"/>
        <w:tabs>
          <w:tab w:val="left" w:pos="600"/>
          <w:tab w:val="left" w:pos="1200"/>
          <w:tab w:val="right" w:leader="dot" w:pos="6600"/>
          <w:tab w:val="right" w:pos="8280"/>
          <w:tab w:val="right" w:pos="9940"/>
        </w:tabs>
      </w:pPr>
      <w:r w:rsidRPr="006D3B33">
        <w:tab/>
      </w:r>
      <w:r w:rsidRPr="006D3B33">
        <w:tab/>
        <w:t>Sales revenue</w:t>
      </w:r>
      <w:r w:rsidRPr="006D3B33">
        <w:tab/>
      </w:r>
      <w:r w:rsidRPr="006D3B33">
        <w:tab/>
      </w:r>
      <w:r w:rsidRPr="006D3B33">
        <w:tab/>
        <w:t>$12,575</w:t>
      </w:r>
    </w:p>
    <w:p w:rsidR="003A41B5" w:rsidRPr="006D3B33" w:rsidRDefault="003A41B5" w:rsidP="003A41B5">
      <w:pPr>
        <w:pStyle w:val="BodyLarge"/>
        <w:tabs>
          <w:tab w:val="left" w:pos="600"/>
          <w:tab w:val="left" w:pos="1200"/>
          <w:tab w:val="right" w:leader="dot" w:pos="6600"/>
          <w:tab w:val="right" w:pos="8280"/>
          <w:tab w:val="right" w:pos="9940"/>
        </w:tabs>
      </w:pPr>
      <w:r w:rsidRPr="006D3B33">
        <w:tab/>
        <w:t>Expenses</w:t>
      </w:r>
    </w:p>
    <w:p w:rsidR="003A41B5" w:rsidRPr="006D3B33" w:rsidRDefault="003A41B5" w:rsidP="003A41B5">
      <w:pPr>
        <w:pStyle w:val="BodyLarge"/>
        <w:tabs>
          <w:tab w:val="left" w:pos="600"/>
          <w:tab w:val="left" w:pos="1200"/>
          <w:tab w:val="right" w:leader="dot" w:pos="6600"/>
          <w:tab w:val="right" w:pos="8280"/>
          <w:tab w:val="right" w:pos="9940"/>
        </w:tabs>
      </w:pPr>
      <w:r w:rsidRPr="006D3B33">
        <w:tab/>
      </w:r>
      <w:r w:rsidRPr="006D3B33">
        <w:tab/>
        <w:t>Cost of goods sold</w:t>
      </w:r>
      <w:r w:rsidRPr="006D3B33">
        <w:tab/>
      </w:r>
      <w:r w:rsidRPr="006D3B33">
        <w:tab/>
        <w:t>$7,184</w:t>
      </w:r>
    </w:p>
    <w:p w:rsidR="003A41B5" w:rsidRPr="006D3B33" w:rsidRDefault="003A41B5" w:rsidP="003A41B5">
      <w:pPr>
        <w:pStyle w:val="BodyLarge"/>
        <w:tabs>
          <w:tab w:val="left" w:pos="600"/>
          <w:tab w:val="left" w:pos="1200"/>
          <w:tab w:val="right" w:leader="dot" w:pos="6600"/>
          <w:tab w:val="right" w:pos="8280"/>
          <w:tab w:val="right" w:pos="9940"/>
        </w:tabs>
      </w:pPr>
      <w:r w:rsidRPr="006D3B33">
        <w:tab/>
      </w:r>
      <w:r w:rsidRPr="006D3B33">
        <w:tab/>
        <w:t>Selling and administrative expenses</w:t>
      </w:r>
      <w:r w:rsidRPr="006D3B33">
        <w:tab/>
      </w:r>
      <w:r w:rsidRPr="006D3B33">
        <w:tab/>
      </w:r>
      <w:r w:rsidRPr="006D3B33">
        <w:t> </w:t>
      </w:r>
      <w:r w:rsidRPr="006D3B33">
        <w:t>3,390</w:t>
      </w:r>
    </w:p>
    <w:p w:rsidR="003A41B5" w:rsidRPr="006D3B33" w:rsidRDefault="003A41B5" w:rsidP="003A41B5">
      <w:pPr>
        <w:pStyle w:val="BodyLarge"/>
        <w:tabs>
          <w:tab w:val="left" w:pos="600"/>
          <w:tab w:val="left" w:pos="1200"/>
          <w:tab w:val="right" w:leader="dot" w:pos="6600"/>
          <w:tab w:val="right" w:pos="8280"/>
          <w:tab w:val="right" w:pos="9940"/>
        </w:tabs>
      </w:pPr>
      <w:r w:rsidRPr="006D3B33">
        <w:tab/>
      </w:r>
      <w:r w:rsidRPr="006D3B33">
        <w:tab/>
        <w:t>Income tax expense</w:t>
      </w:r>
      <w:r w:rsidRPr="006D3B33">
        <w:tab/>
      </w:r>
      <w:r w:rsidRPr="006D3B33">
        <w:tab/>
      </w:r>
      <w:r w:rsidRPr="006D3B33">
        <w:t> </w:t>
      </w:r>
      <w:r w:rsidRPr="006D3B33">
        <w:t> </w:t>
      </w:r>
      <w:r w:rsidRPr="006D3B33">
        <w:t xml:space="preserve"> 498</w:t>
      </w:r>
    </w:p>
    <w:p w:rsidR="003A41B5" w:rsidRPr="006D3B33" w:rsidRDefault="003A41B5" w:rsidP="003A41B5">
      <w:pPr>
        <w:pStyle w:val="BodyLarge"/>
        <w:tabs>
          <w:tab w:val="left" w:pos="600"/>
          <w:tab w:val="left" w:pos="1200"/>
          <w:tab w:val="right" w:leader="dot" w:pos="6600"/>
          <w:tab w:val="right" w:pos="8280"/>
          <w:tab w:val="right" w:pos="9940"/>
        </w:tabs>
      </w:pPr>
      <w:r w:rsidRPr="006D3B33">
        <w:tab/>
      </w:r>
      <w:r w:rsidRPr="006D3B33">
        <w:tab/>
        <w:t>Interest expense</w:t>
      </w:r>
      <w:r w:rsidRPr="006D3B33">
        <w:tab/>
      </w:r>
      <w:r w:rsidRPr="006D3B33">
        <w:tab/>
      </w:r>
      <w:r w:rsidRPr="006D3B33">
        <w:rPr>
          <w:u w:val="single"/>
        </w:rPr>
        <w:t> </w:t>
      </w:r>
      <w:r w:rsidRPr="006D3B33">
        <w:rPr>
          <w:u w:val="single"/>
        </w:rPr>
        <w:t> </w:t>
      </w:r>
      <w:r w:rsidRPr="006D3B33">
        <w:rPr>
          <w:u w:val="single"/>
        </w:rPr>
        <w:t xml:space="preserve"> 295</w:t>
      </w:r>
    </w:p>
    <w:p w:rsidR="003A41B5" w:rsidRPr="006D3B33" w:rsidRDefault="003A41B5" w:rsidP="003A41B5">
      <w:pPr>
        <w:pStyle w:val="BodyLarge"/>
        <w:tabs>
          <w:tab w:val="left" w:pos="600"/>
          <w:tab w:val="left" w:pos="1200"/>
          <w:tab w:val="left" w:pos="1800"/>
          <w:tab w:val="right" w:leader="dot" w:pos="6600"/>
          <w:tab w:val="right" w:pos="8280"/>
          <w:tab w:val="right" w:pos="9940"/>
        </w:tabs>
        <w:rPr>
          <w:i/>
        </w:rPr>
      </w:pPr>
      <w:r w:rsidRPr="006D3B33">
        <w:tab/>
      </w:r>
      <w:r w:rsidRPr="006D3B33">
        <w:tab/>
      </w:r>
      <w:r w:rsidRPr="006D3B33">
        <w:tab/>
        <w:t>Total expenses</w:t>
      </w:r>
      <w:r w:rsidRPr="006D3B33">
        <w:tab/>
      </w:r>
      <w:r w:rsidRPr="006D3B33">
        <w:tab/>
      </w:r>
      <w:r w:rsidRPr="006D3B33">
        <w:tab/>
      </w:r>
      <w:r w:rsidRPr="006D3B33">
        <w:rPr>
          <w:u w:val="single"/>
        </w:rPr>
        <w:t>  11,367</w:t>
      </w:r>
    </w:p>
    <w:p w:rsidR="003A41B5" w:rsidRPr="006D3B33" w:rsidRDefault="003A41B5" w:rsidP="003A41B5">
      <w:pPr>
        <w:pStyle w:val="BodyLarge"/>
        <w:tabs>
          <w:tab w:val="left" w:pos="600"/>
          <w:tab w:val="left" w:pos="1200"/>
          <w:tab w:val="right" w:leader="dot" w:pos="6600"/>
          <w:tab w:val="right" w:pos="8280"/>
          <w:tab w:val="right" w:pos="9940"/>
        </w:tabs>
      </w:pPr>
      <w:r w:rsidRPr="006D3B33">
        <w:tab/>
        <w:t>Net income</w:t>
      </w:r>
      <w:r w:rsidRPr="006D3B33">
        <w:tab/>
      </w:r>
      <w:r w:rsidRPr="006D3B33">
        <w:tab/>
      </w:r>
      <w:r w:rsidRPr="006D3B33">
        <w:tab/>
      </w:r>
      <w:proofErr w:type="gramStart"/>
      <w:r w:rsidRPr="006D3B33">
        <w:rPr>
          <w:u w:val="double"/>
        </w:rPr>
        <w:t>$  1,208</w:t>
      </w:r>
      <w:proofErr w:type="gramEnd"/>
    </w:p>
    <w:p w:rsidR="003A41B5" w:rsidRPr="006D3B33" w:rsidRDefault="003A41B5" w:rsidP="003A41B5">
      <w:pPr>
        <w:pStyle w:val="BodyLarge"/>
        <w:tabs>
          <w:tab w:val="right" w:leader="dot" w:pos="7080"/>
          <w:tab w:val="right" w:pos="8400"/>
        </w:tabs>
      </w:pPr>
    </w:p>
    <w:p w:rsidR="003A41B5" w:rsidRPr="006D3B33" w:rsidRDefault="003A41B5" w:rsidP="003A41B5">
      <w:pPr>
        <w:spacing w:before="120" w:line="320" w:lineRule="exact"/>
        <w:rPr>
          <w:b/>
          <w:sz w:val="20"/>
        </w:rPr>
      </w:pPr>
      <w:r w:rsidRPr="006D3B33">
        <w:rPr>
          <w:b/>
          <w:sz w:val="20"/>
        </w:rPr>
        <w:t xml:space="preserve">[Sales rev. – Tot. exp. = Net </w:t>
      </w:r>
      <w:proofErr w:type="gramStart"/>
      <w:r w:rsidRPr="006D3B33">
        <w:rPr>
          <w:b/>
          <w:sz w:val="20"/>
        </w:rPr>
        <w:t>inc</w:t>
      </w:r>
      <w:proofErr w:type="gramEnd"/>
      <w:r w:rsidRPr="006D3B33">
        <w:rPr>
          <w:b/>
          <w:sz w:val="20"/>
        </w:rPr>
        <w:t>.]</w:t>
      </w:r>
    </w:p>
    <w:p w:rsidR="003A41B5" w:rsidRPr="006D3B33" w:rsidRDefault="003A41B5" w:rsidP="003A41B5">
      <w:pPr>
        <w:pStyle w:val="BodyLarge"/>
        <w:tabs>
          <w:tab w:val="left" w:pos="600"/>
          <w:tab w:val="right" w:pos="9940"/>
        </w:tabs>
        <w:rPr>
          <w:sz w:val="20"/>
        </w:rPr>
      </w:pPr>
      <w:r w:rsidRPr="006D3B33">
        <w:rPr>
          <w:sz w:val="20"/>
        </w:rPr>
        <w:t>[$12,575 – ($7,184 + $3,390 + $498 + $295) = $1,208]</w:t>
      </w:r>
    </w:p>
    <w:p w:rsidR="008A7B2A" w:rsidRPr="006D3B33" w:rsidRDefault="008A7B2A" w:rsidP="003A41B5">
      <w:pPr>
        <w:pStyle w:val="NoSpacing"/>
        <w:rPr>
          <w:rFonts w:ascii="Liberation Sans" w:hAnsi="Liberation Sans"/>
          <w:b/>
          <w:sz w:val="20"/>
          <w:szCs w:val="2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6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00"/>
          <w:tab w:val="right" w:pos="9940"/>
        </w:tabs>
      </w:pPr>
    </w:p>
    <w:p w:rsidR="003A41B5" w:rsidRPr="006D3B33" w:rsidRDefault="003A41B5" w:rsidP="003A41B5">
      <w:pPr>
        <w:pStyle w:val="BodyLarge"/>
        <w:tabs>
          <w:tab w:val="left" w:pos="600"/>
          <w:tab w:val="right" w:pos="9940"/>
        </w:tabs>
      </w:pPr>
      <w:r w:rsidRPr="006D3B33">
        <w:br w:type="page"/>
      </w:r>
      <w:r w:rsidRPr="006D3B33">
        <w:lastRenderedPageBreak/>
        <w:t>EXERCISE 1.</w:t>
      </w:r>
      <w:r w:rsidR="00D43D94" w:rsidRPr="006D3B33">
        <w:t>21</w:t>
      </w:r>
    </w:p>
    <w:p w:rsidR="003A41B5" w:rsidRPr="006D3B33" w:rsidRDefault="003A41B5" w:rsidP="003A41B5">
      <w:pPr>
        <w:pStyle w:val="BodyLarge"/>
        <w:tabs>
          <w:tab w:val="left" w:pos="600"/>
          <w:tab w:val="right" w:pos="9940"/>
        </w:tabs>
      </w:pPr>
    </w:p>
    <w:p w:rsidR="003A41B5" w:rsidRPr="006D3B33" w:rsidRDefault="003A41B5" w:rsidP="003A41B5">
      <w:pPr>
        <w:pStyle w:val="BodyLarge"/>
        <w:tabs>
          <w:tab w:val="center" w:pos="5040"/>
        </w:tabs>
      </w:pPr>
      <w:r w:rsidRPr="006D3B33">
        <w:t>(a)</w:t>
      </w:r>
      <w:r w:rsidRPr="006D3B33">
        <w:tab/>
        <w:t>WILLIAMS CORPORATION</w:t>
      </w:r>
    </w:p>
    <w:p w:rsidR="003A41B5" w:rsidRPr="006D3B33" w:rsidRDefault="003A41B5" w:rsidP="003A41B5">
      <w:pPr>
        <w:pStyle w:val="BodyLarge"/>
        <w:tabs>
          <w:tab w:val="center" w:pos="5040"/>
        </w:tabs>
      </w:pPr>
      <w:r w:rsidRPr="006D3B33">
        <w:tab/>
        <w:t>Statement of Cash Flows</w:t>
      </w:r>
    </w:p>
    <w:p w:rsidR="003A41B5" w:rsidRPr="006D3B33" w:rsidRDefault="003A41B5" w:rsidP="003A41B5">
      <w:pPr>
        <w:pStyle w:val="BodyLarge"/>
        <w:tabs>
          <w:tab w:val="center" w:pos="5040"/>
        </w:tabs>
      </w:pPr>
      <w:r w:rsidRPr="006D3B33">
        <w:tab/>
        <w:t xml:space="preserve">For the Year Ended December 31, </w:t>
      </w:r>
      <w:r w:rsidR="00D43D94" w:rsidRPr="006D3B33">
        <w:t>2027</w:t>
      </w:r>
    </w:p>
    <w:p w:rsidR="003A41B5" w:rsidRPr="006D3B33" w:rsidRDefault="003A41B5" w:rsidP="003A41B5">
      <w:pPr>
        <w:pStyle w:val="BodyLarge"/>
        <w:tabs>
          <w:tab w:val="right" w:pos="9940"/>
        </w:tabs>
        <w:spacing w:line="140" w:lineRule="exact"/>
        <w:ind w:left="576"/>
      </w:pPr>
      <w:r w:rsidRPr="006D3B33">
        <w:rPr>
          <w:u w:val="single"/>
        </w:rPr>
        <w:tab/>
      </w:r>
    </w:p>
    <w:p w:rsidR="003A41B5" w:rsidRPr="006D3B33" w:rsidRDefault="003A41B5" w:rsidP="003A41B5">
      <w:pPr>
        <w:pStyle w:val="BodyLarge"/>
        <w:tabs>
          <w:tab w:val="left" w:pos="1188"/>
          <w:tab w:val="right" w:leader="dot" w:pos="6960"/>
          <w:tab w:val="decimal" w:pos="8400"/>
          <w:tab w:val="left" w:pos="8850"/>
          <w:tab w:val="right" w:pos="9940"/>
        </w:tabs>
        <w:spacing w:before="120"/>
        <w:ind w:left="576"/>
      </w:pPr>
      <w:r w:rsidRPr="006D3B33">
        <w:t>Cash flows from operating activities</w:t>
      </w:r>
    </w:p>
    <w:p w:rsidR="003A41B5" w:rsidRPr="006D3B33" w:rsidRDefault="003A41B5" w:rsidP="003A41B5">
      <w:pPr>
        <w:pStyle w:val="BodyLarge"/>
        <w:tabs>
          <w:tab w:val="left" w:pos="1188"/>
          <w:tab w:val="right" w:leader="dot" w:pos="7110"/>
          <w:tab w:val="decimal" w:pos="8400"/>
          <w:tab w:val="right" w:pos="9940"/>
        </w:tabs>
        <w:ind w:left="576"/>
      </w:pPr>
      <w:r w:rsidRPr="006D3B33">
        <w:tab/>
        <w:t>Cash received from customers</w:t>
      </w:r>
      <w:r w:rsidRPr="006D3B33">
        <w:tab/>
      </w:r>
      <w:r w:rsidRPr="006D3B33">
        <w:tab/>
        <w:t>$ 50,000</w:t>
      </w:r>
    </w:p>
    <w:p w:rsidR="003A41B5" w:rsidRPr="006D3B33" w:rsidRDefault="003A41B5" w:rsidP="003A41B5">
      <w:pPr>
        <w:pStyle w:val="BodyLarge"/>
        <w:tabs>
          <w:tab w:val="left" w:pos="1188"/>
          <w:tab w:val="right" w:leader="dot" w:pos="7110"/>
          <w:tab w:val="decimal" w:pos="8400"/>
          <w:tab w:val="left" w:pos="8850"/>
          <w:tab w:val="right" w:pos="9940"/>
        </w:tabs>
        <w:ind w:left="576"/>
      </w:pPr>
      <w:r w:rsidRPr="006D3B33">
        <w:tab/>
        <w:t>Cash paid to suppliers</w:t>
      </w:r>
      <w:r w:rsidRPr="006D3B33">
        <w:tab/>
      </w:r>
      <w:r w:rsidRPr="006D3B33">
        <w:tab/>
      </w:r>
      <w:r w:rsidRPr="006D3B33">
        <w:rPr>
          <w:u w:val="single"/>
        </w:rPr>
        <w:t xml:space="preserve">  (16,000</w:t>
      </w:r>
      <w:r w:rsidRPr="006D3B33">
        <w:t>)</w:t>
      </w:r>
    </w:p>
    <w:p w:rsidR="003A41B5" w:rsidRPr="006D3B33" w:rsidRDefault="003A41B5" w:rsidP="003A41B5">
      <w:pPr>
        <w:pStyle w:val="BodyLarge"/>
        <w:tabs>
          <w:tab w:val="left" w:pos="1188"/>
          <w:tab w:val="right" w:leader="dot" w:pos="7110"/>
          <w:tab w:val="decimal" w:pos="8400"/>
          <w:tab w:val="right" w:pos="9940"/>
        </w:tabs>
        <w:ind w:left="576"/>
      </w:pPr>
      <w:r w:rsidRPr="006D3B33">
        <w:tab/>
        <w:t>Net cash provided by operating activities</w:t>
      </w:r>
      <w:r w:rsidRPr="006D3B33">
        <w:tab/>
      </w:r>
      <w:r w:rsidRPr="006D3B33">
        <w:tab/>
      </w:r>
      <w:r w:rsidRPr="006D3B33">
        <w:tab/>
        <w:t>$ 34,000</w:t>
      </w:r>
    </w:p>
    <w:p w:rsidR="003A41B5" w:rsidRPr="006D3B33" w:rsidRDefault="003A41B5" w:rsidP="003A41B5">
      <w:pPr>
        <w:pStyle w:val="BodyLarge"/>
        <w:tabs>
          <w:tab w:val="left" w:pos="1188"/>
          <w:tab w:val="right" w:leader="dot" w:pos="7110"/>
          <w:tab w:val="decimal" w:pos="8400"/>
          <w:tab w:val="left" w:pos="8850"/>
          <w:tab w:val="right" w:pos="9940"/>
        </w:tabs>
        <w:ind w:left="576"/>
      </w:pPr>
      <w:r w:rsidRPr="006D3B33">
        <w:t>Cash flows from investing activities</w:t>
      </w:r>
    </w:p>
    <w:p w:rsidR="003A41B5" w:rsidRPr="006D3B33" w:rsidRDefault="003A41B5" w:rsidP="003A41B5">
      <w:pPr>
        <w:pStyle w:val="BodyLarge"/>
        <w:tabs>
          <w:tab w:val="left" w:pos="1188"/>
          <w:tab w:val="right" w:leader="dot" w:pos="7110"/>
          <w:tab w:val="decimal" w:pos="8400"/>
          <w:tab w:val="left" w:pos="8850"/>
          <w:tab w:val="right" w:pos="9940"/>
        </w:tabs>
        <w:ind w:left="576"/>
      </w:pPr>
      <w:r w:rsidRPr="006D3B33">
        <w:tab/>
        <w:t>Cash paid for new equipment</w:t>
      </w:r>
      <w:r w:rsidRPr="006D3B33">
        <w:tab/>
      </w:r>
      <w:r w:rsidRPr="006D3B33">
        <w:tab/>
      </w:r>
      <w:r w:rsidRPr="006D3B33">
        <w:rPr>
          <w:u w:val="single"/>
        </w:rPr>
        <w:t xml:space="preserve">  (28,000</w:t>
      </w:r>
      <w:r w:rsidRPr="006D3B33">
        <w:t>)</w:t>
      </w:r>
    </w:p>
    <w:p w:rsidR="003A41B5" w:rsidRPr="006D3B33" w:rsidRDefault="003A41B5" w:rsidP="003A41B5">
      <w:pPr>
        <w:pStyle w:val="BodyLarge"/>
        <w:tabs>
          <w:tab w:val="left" w:pos="1188"/>
          <w:tab w:val="right" w:leader="dot" w:pos="7110"/>
          <w:tab w:val="decimal" w:pos="8400"/>
          <w:tab w:val="right" w:pos="9918"/>
        </w:tabs>
        <w:ind w:left="576"/>
      </w:pPr>
      <w:r w:rsidRPr="006D3B33">
        <w:tab/>
        <w:t>Net cash used by investing activities</w:t>
      </w:r>
      <w:r w:rsidRPr="006D3B33">
        <w:tab/>
      </w:r>
      <w:r w:rsidRPr="006D3B33">
        <w:tab/>
      </w:r>
      <w:r w:rsidRPr="006D3B33">
        <w:tab/>
        <w:t>(28,000)</w:t>
      </w:r>
    </w:p>
    <w:p w:rsidR="003A41B5" w:rsidRPr="006D3B33" w:rsidRDefault="003A41B5" w:rsidP="003A41B5">
      <w:pPr>
        <w:pStyle w:val="BodyLarge"/>
        <w:tabs>
          <w:tab w:val="left" w:pos="1188"/>
          <w:tab w:val="right" w:leader="dot" w:pos="7110"/>
          <w:tab w:val="decimal" w:pos="8400"/>
          <w:tab w:val="left" w:pos="8850"/>
          <w:tab w:val="right" w:pos="9940"/>
        </w:tabs>
        <w:ind w:left="576"/>
      </w:pPr>
      <w:r w:rsidRPr="006D3B33">
        <w:t>Cash flows from financing activities</w:t>
      </w:r>
    </w:p>
    <w:p w:rsidR="003A41B5" w:rsidRPr="006D3B33" w:rsidRDefault="003A41B5" w:rsidP="003A41B5">
      <w:pPr>
        <w:pStyle w:val="BodyLarge"/>
        <w:tabs>
          <w:tab w:val="left" w:pos="1188"/>
          <w:tab w:val="right" w:leader="dot" w:pos="7110"/>
          <w:tab w:val="decimal" w:pos="8388"/>
          <w:tab w:val="right" w:pos="9940"/>
        </w:tabs>
        <w:ind w:left="576"/>
      </w:pPr>
      <w:r w:rsidRPr="006D3B33">
        <w:tab/>
        <w:t>Cash received from lenders</w:t>
      </w:r>
      <w:r w:rsidRPr="006D3B33">
        <w:tab/>
      </w:r>
      <w:r w:rsidRPr="006D3B33">
        <w:tab/>
        <w:t>20,000</w:t>
      </w:r>
    </w:p>
    <w:p w:rsidR="003A41B5" w:rsidRPr="006D3B33" w:rsidRDefault="003A41B5" w:rsidP="003A41B5">
      <w:pPr>
        <w:pStyle w:val="BodyLarge"/>
        <w:tabs>
          <w:tab w:val="left" w:pos="1188"/>
          <w:tab w:val="right" w:leader="dot" w:pos="7110"/>
          <w:tab w:val="left" w:pos="7308"/>
          <w:tab w:val="decimal" w:pos="8400"/>
          <w:tab w:val="right" w:pos="9940"/>
        </w:tabs>
        <w:ind w:left="576"/>
      </w:pPr>
      <w:r w:rsidRPr="006D3B33">
        <w:tab/>
        <w:t>Cash dividends paid</w:t>
      </w:r>
      <w:r w:rsidRPr="006D3B33">
        <w:tab/>
      </w:r>
      <w:r w:rsidRPr="006D3B33">
        <w:tab/>
      </w:r>
      <w:r w:rsidRPr="006D3B33">
        <w:rPr>
          <w:u w:val="single"/>
        </w:rPr>
        <w:tab/>
        <w:t>(8,000</w:t>
      </w:r>
      <w:r w:rsidRPr="006D3B33">
        <w:t>)</w:t>
      </w:r>
    </w:p>
    <w:p w:rsidR="003A41B5" w:rsidRPr="006D3B33" w:rsidRDefault="003A41B5" w:rsidP="003A41B5">
      <w:pPr>
        <w:pStyle w:val="BodyLarge"/>
        <w:tabs>
          <w:tab w:val="left" w:pos="1188"/>
          <w:tab w:val="right" w:leader="dot" w:pos="7110"/>
          <w:tab w:val="right" w:pos="8400"/>
          <w:tab w:val="right" w:pos="9837"/>
        </w:tabs>
        <w:ind w:left="576"/>
      </w:pPr>
      <w:r w:rsidRPr="006D3B33">
        <w:tab/>
        <w:t>Net cash provided by financing activities</w:t>
      </w:r>
      <w:r w:rsidRPr="006D3B33">
        <w:tab/>
      </w:r>
      <w:r w:rsidRPr="006D3B33">
        <w:tab/>
      </w:r>
      <w:r w:rsidRPr="006D3B33">
        <w:tab/>
      </w:r>
      <w:r w:rsidRPr="006D3B33">
        <w:rPr>
          <w:spacing w:val="-6"/>
          <w:u w:val="single"/>
        </w:rPr>
        <w:t xml:space="preserve">   </w:t>
      </w:r>
      <w:r w:rsidRPr="006D3B33">
        <w:rPr>
          <w:u w:val="single"/>
        </w:rPr>
        <w:t>12,000</w:t>
      </w:r>
    </w:p>
    <w:p w:rsidR="003A41B5" w:rsidRPr="00D726B8" w:rsidRDefault="003A41B5" w:rsidP="003A41B5">
      <w:pPr>
        <w:pStyle w:val="BodyLarge"/>
        <w:tabs>
          <w:tab w:val="left" w:pos="1188"/>
          <w:tab w:val="right" w:leader="dot" w:pos="7110"/>
          <w:tab w:val="decimal" w:pos="8400"/>
          <w:tab w:val="right" w:pos="9846"/>
        </w:tabs>
        <w:ind w:left="576"/>
      </w:pPr>
      <w:r w:rsidRPr="006D3B33">
        <w:t>Net increase in cash</w:t>
      </w:r>
      <w:r w:rsidRPr="006D3B33">
        <w:tab/>
      </w:r>
      <w:r w:rsidRPr="006D3B33">
        <w:tab/>
      </w:r>
      <w:r w:rsidRPr="006D3B33">
        <w:tab/>
        <w:t>18,000</w:t>
      </w:r>
    </w:p>
    <w:p w:rsidR="003A41B5" w:rsidRPr="006D3B33" w:rsidRDefault="003A41B5" w:rsidP="003A41B5">
      <w:pPr>
        <w:pStyle w:val="BodyLarge"/>
        <w:tabs>
          <w:tab w:val="left" w:pos="1188"/>
          <w:tab w:val="right" w:leader="dot" w:pos="7110"/>
          <w:tab w:val="decimal" w:pos="8400"/>
          <w:tab w:val="right" w:pos="9846"/>
        </w:tabs>
        <w:ind w:left="576"/>
      </w:pPr>
      <w:r w:rsidRPr="006D3B33">
        <w:t>Cash at beginning of period</w:t>
      </w:r>
      <w:r w:rsidRPr="006D3B33">
        <w:tab/>
      </w:r>
      <w:r w:rsidRPr="006D3B33">
        <w:tab/>
      </w:r>
      <w:r w:rsidRPr="006D3B33">
        <w:tab/>
      </w:r>
      <w:r w:rsidRPr="006D3B33">
        <w:rPr>
          <w:u w:val="single"/>
        </w:rPr>
        <w:t> </w:t>
      </w:r>
      <w:r w:rsidRPr="006D3B33">
        <w:rPr>
          <w:u w:val="single"/>
        </w:rPr>
        <w:t xml:space="preserve"> 12,000</w:t>
      </w:r>
    </w:p>
    <w:p w:rsidR="003A41B5" w:rsidRPr="006D3B33" w:rsidRDefault="003A41B5" w:rsidP="003A41B5">
      <w:pPr>
        <w:pStyle w:val="BodyLarge"/>
        <w:tabs>
          <w:tab w:val="left" w:pos="1188"/>
          <w:tab w:val="right" w:leader="dot" w:pos="7110"/>
          <w:tab w:val="decimal" w:pos="8400"/>
          <w:tab w:val="right" w:pos="9855"/>
        </w:tabs>
        <w:ind w:left="576"/>
      </w:pPr>
      <w:r w:rsidRPr="006D3B33">
        <w:t>Cash at end of period</w:t>
      </w:r>
      <w:r w:rsidRPr="006D3B33">
        <w:tab/>
      </w:r>
      <w:r w:rsidRPr="006D3B33">
        <w:tab/>
      </w:r>
      <w:r w:rsidRPr="006D3B33">
        <w:tab/>
      </w:r>
      <w:r w:rsidRPr="006D3B33">
        <w:rPr>
          <w:u w:val="double"/>
        </w:rPr>
        <w:t>$ 30,000</w:t>
      </w:r>
    </w:p>
    <w:p w:rsidR="003A41B5" w:rsidRPr="006D3B33" w:rsidRDefault="003A41B5" w:rsidP="003A41B5">
      <w:pPr>
        <w:pStyle w:val="BodyLarge"/>
      </w:pPr>
    </w:p>
    <w:p w:rsidR="003A41B5" w:rsidRPr="006D3B33" w:rsidRDefault="003A41B5" w:rsidP="003A41B5">
      <w:pPr>
        <w:spacing w:before="120" w:line="320" w:lineRule="exact"/>
        <w:rPr>
          <w:b/>
          <w:sz w:val="20"/>
        </w:rPr>
      </w:pPr>
      <w:r w:rsidRPr="006D3B33">
        <w:rPr>
          <w:b/>
          <w:sz w:val="20"/>
        </w:rPr>
        <w:t xml:space="preserve">(Cash flows from </w:t>
      </w:r>
      <w:proofErr w:type="spellStart"/>
      <w:proofErr w:type="gramStart"/>
      <w:r w:rsidRPr="006D3B33">
        <w:rPr>
          <w:b/>
          <w:sz w:val="20"/>
        </w:rPr>
        <w:t>oper</w:t>
      </w:r>
      <w:proofErr w:type="spellEnd"/>
      <w:r w:rsidRPr="006D3B33">
        <w:rPr>
          <w:b/>
          <w:sz w:val="20"/>
        </w:rPr>
        <w:t>.,</w:t>
      </w:r>
      <w:proofErr w:type="gramEnd"/>
      <w:r w:rsidRPr="006D3B33">
        <w:rPr>
          <w:b/>
          <w:sz w:val="20"/>
        </w:rPr>
        <w:t xml:space="preserve"> invest., and fin. act. = Net change in cash)</w:t>
      </w:r>
    </w:p>
    <w:p w:rsidR="003A41B5" w:rsidRPr="006D3B33" w:rsidRDefault="003A41B5" w:rsidP="003A41B5">
      <w:pPr>
        <w:spacing w:before="120" w:line="320" w:lineRule="exact"/>
        <w:rPr>
          <w:b/>
          <w:sz w:val="20"/>
        </w:rPr>
      </w:pPr>
      <w:r w:rsidRPr="006D3B33">
        <w:rPr>
          <w:b/>
          <w:sz w:val="20"/>
        </w:rPr>
        <w:t xml:space="preserve">[($50,000 </w:t>
      </w:r>
      <w:r w:rsidR="00AE64CA" w:rsidRPr="006D3B33">
        <w:rPr>
          <w:b/>
          <w:sz w:val="20"/>
        </w:rPr>
        <w:t>–</w:t>
      </w:r>
      <w:r w:rsidRPr="006D3B33">
        <w:rPr>
          <w:b/>
          <w:sz w:val="20"/>
        </w:rPr>
        <w:t xml:space="preserve"> $16,000) </w:t>
      </w:r>
      <w:r w:rsidR="00AE64CA" w:rsidRPr="006D3B33">
        <w:rPr>
          <w:b/>
          <w:sz w:val="20"/>
        </w:rPr>
        <w:t>–</w:t>
      </w:r>
      <w:r w:rsidRPr="006D3B33">
        <w:rPr>
          <w:b/>
          <w:sz w:val="20"/>
        </w:rPr>
        <w:t xml:space="preserve"> $28,000 + ($20,000 </w:t>
      </w:r>
      <w:r w:rsidR="00AE64CA" w:rsidRPr="006D3B33">
        <w:rPr>
          <w:b/>
          <w:sz w:val="20"/>
        </w:rPr>
        <w:t>–</w:t>
      </w:r>
      <w:r w:rsidRPr="006D3B33">
        <w:rPr>
          <w:b/>
          <w:sz w:val="20"/>
        </w:rPr>
        <w:t xml:space="preserve"> $8,000) = $18,000]</w:t>
      </w:r>
    </w:p>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540"/>
        </w:tabs>
        <w:ind w:left="540" w:hanging="540"/>
        <w:jc w:val="both"/>
      </w:pPr>
      <w:r w:rsidRPr="006D3B33">
        <w:t>(b)</w:t>
      </w:r>
      <w:r w:rsidRPr="006D3B33">
        <w:tab/>
        <w:t xml:space="preserve">As a creditor, I would feel reasonably confident that Williams has the ability to repay its lenders. During </w:t>
      </w:r>
      <w:r w:rsidR="0083034A" w:rsidRPr="006D3B33">
        <w:t>202</w:t>
      </w:r>
      <w:r w:rsidR="0083034A">
        <w:t>7</w:t>
      </w:r>
      <w:r w:rsidRPr="006D3B33">
        <w:t>, Williams generated $34,000 of cash from its operating activities. This amount more than covered its expenditures for new equipment but not both equipment purchases and dividends.</w:t>
      </w:r>
    </w:p>
    <w:p w:rsidR="003A41B5" w:rsidRPr="006D3B33" w:rsidRDefault="003A41B5" w:rsidP="003A41B5">
      <w:pPr>
        <w:pStyle w:val="BodyLarge"/>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6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660"/>
          <w:tab w:val="left" w:pos="1200"/>
        </w:tabs>
      </w:pPr>
      <w:r w:rsidRPr="006D3B33">
        <w:br w:type="page"/>
      </w:r>
      <w:r w:rsidRPr="006D3B33">
        <w:lastRenderedPageBreak/>
        <w:t>EXERCISE 1.</w:t>
      </w:r>
      <w:r w:rsidR="00D43D94" w:rsidRPr="006D3B33">
        <w:t>22</w:t>
      </w:r>
    </w:p>
    <w:p w:rsidR="003A41B5" w:rsidRPr="006D3B33" w:rsidRDefault="003A41B5" w:rsidP="003A41B5">
      <w:pPr>
        <w:pStyle w:val="BodyLarge"/>
      </w:pPr>
    </w:p>
    <w:p w:rsidR="003A41B5" w:rsidRPr="006D3B33" w:rsidRDefault="003A41B5" w:rsidP="003A41B5">
      <w:pPr>
        <w:pStyle w:val="BodyLarge"/>
        <w:tabs>
          <w:tab w:val="center" w:pos="5040"/>
        </w:tabs>
      </w:pPr>
      <w:r w:rsidRPr="006D3B33">
        <w:t>(a)</w:t>
      </w:r>
      <w:r w:rsidRPr="006D3B33">
        <w:tab/>
        <w:t>SOUTHWEST AIRLINES</w:t>
      </w:r>
    </w:p>
    <w:p w:rsidR="003A41B5" w:rsidRPr="006D3B33" w:rsidRDefault="003A41B5" w:rsidP="003A41B5">
      <w:pPr>
        <w:pStyle w:val="BodyLarge"/>
        <w:tabs>
          <w:tab w:val="center" w:pos="5040"/>
        </w:tabs>
      </w:pPr>
      <w:r w:rsidRPr="006D3B33">
        <w:tab/>
        <w:t>Statement of Cash Flows</w:t>
      </w:r>
    </w:p>
    <w:p w:rsidR="003A41B5" w:rsidRPr="006D3B33" w:rsidRDefault="003A41B5" w:rsidP="003A41B5">
      <w:pPr>
        <w:pStyle w:val="BodyLarge"/>
        <w:tabs>
          <w:tab w:val="center" w:pos="5040"/>
        </w:tabs>
      </w:pPr>
      <w:r w:rsidRPr="006D3B33">
        <w:tab/>
        <w:t xml:space="preserve">For the Year Ended December 31, </w:t>
      </w:r>
      <w:r w:rsidR="00D43D94" w:rsidRPr="006D3B33">
        <w:t>2027</w:t>
      </w:r>
    </w:p>
    <w:p w:rsidR="003A41B5" w:rsidRPr="006D3B33" w:rsidRDefault="003A41B5" w:rsidP="003A41B5">
      <w:pPr>
        <w:pStyle w:val="BodyLarge"/>
        <w:tabs>
          <w:tab w:val="center" w:pos="5040"/>
        </w:tabs>
      </w:pPr>
      <w:r w:rsidRPr="006D3B33">
        <w:tab/>
        <w:t>(</w:t>
      </w:r>
      <w:proofErr w:type="gramStart"/>
      <w:r w:rsidRPr="006D3B33">
        <w:t>in</w:t>
      </w:r>
      <w:proofErr w:type="gramEnd"/>
      <w:r w:rsidRPr="006D3B33">
        <w:t xml:space="preserve"> millions)</w:t>
      </w:r>
    </w:p>
    <w:p w:rsidR="003A41B5" w:rsidRPr="006D3B33" w:rsidRDefault="003A41B5" w:rsidP="003A41B5">
      <w:pPr>
        <w:pStyle w:val="BodyLarge"/>
        <w:tabs>
          <w:tab w:val="right" w:pos="9940"/>
        </w:tabs>
        <w:spacing w:line="140" w:lineRule="exact"/>
        <w:ind w:left="558"/>
      </w:pPr>
      <w:r w:rsidRPr="006D3B33">
        <w:rPr>
          <w:u w:val="single"/>
        </w:rPr>
        <w:tab/>
      </w:r>
    </w:p>
    <w:p w:rsidR="003A41B5" w:rsidRPr="006D3B33" w:rsidRDefault="003A41B5" w:rsidP="003A41B5">
      <w:pPr>
        <w:pStyle w:val="BodyLarge"/>
        <w:tabs>
          <w:tab w:val="left" w:pos="1107"/>
          <w:tab w:val="left" w:pos="1809"/>
          <w:tab w:val="right" w:leader="dot" w:pos="7080"/>
          <w:tab w:val="right" w:pos="8520"/>
          <w:tab w:val="right" w:pos="9940"/>
        </w:tabs>
        <w:spacing w:before="120"/>
        <w:ind w:left="576"/>
      </w:pPr>
      <w:r w:rsidRPr="006D3B33">
        <w:t>Cash flows from operating activities</w:t>
      </w:r>
    </w:p>
    <w:p w:rsidR="003A41B5" w:rsidRPr="006D3B33" w:rsidRDefault="003A41B5" w:rsidP="003A41B5">
      <w:pPr>
        <w:pStyle w:val="BodyLarge"/>
        <w:tabs>
          <w:tab w:val="left" w:pos="1107"/>
          <w:tab w:val="left" w:pos="1809"/>
          <w:tab w:val="right" w:leader="dot" w:pos="7281"/>
          <w:tab w:val="right" w:pos="8415"/>
          <w:tab w:val="right" w:pos="9837"/>
        </w:tabs>
        <w:ind w:left="576"/>
      </w:pPr>
      <w:r w:rsidRPr="006D3B33">
        <w:tab/>
        <w:t>Cash received from customers</w:t>
      </w:r>
      <w:r w:rsidRPr="006D3B33">
        <w:tab/>
      </w:r>
      <w:r w:rsidRPr="006D3B33">
        <w:tab/>
        <w:t>$9,823</w:t>
      </w:r>
    </w:p>
    <w:p w:rsidR="003A41B5" w:rsidRPr="006D3B33" w:rsidRDefault="003A41B5" w:rsidP="003A41B5">
      <w:pPr>
        <w:pStyle w:val="BodyLarge"/>
        <w:tabs>
          <w:tab w:val="left" w:pos="1107"/>
          <w:tab w:val="left" w:pos="1809"/>
          <w:tab w:val="right" w:leader="dot" w:pos="7281"/>
          <w:tab w:val="right" w:pos="8496"/>
          <w:tab w:val="right" w:pos="9940"/>
        </w:tabs>
        <w:ind w:left="576"/>
      </w:pPr>
      <w:r w:rsidRPr="006D3B33">
        <w:tab/>
        <w:t>Cash paid for goods and services</w:t>
      </w:r>
      <w:r w:rsidRPr="006D3B33">
        <w:tab/>
      </w:r>
      <w:r w:rsidRPr="006D3B33">
        <w:tab/>
      </w:r>
      <w:r w:rsidRPr="006D3B33">
        <w:rPr>
          <w:sz w:val="14"/>
        </w:rPr>
        <w:t> </w:t>
      </w:r>
      <w:r w:rsidRPr="006D3B33">
        <w:rPr>
          <w:u w:val="single"/>
        </w:rPr>
        <w:t>(6,978</w:t>
      </w:r>
      <w:r w:rsidRPr="006D3B33">
        <w:t>)</w:t>
      </w:r>
    </w:p>
    <w:p w:rsidR="003A41B5" w:rsidRPr="006D3B33" w:rsidRDefault="003A41B5" w:rsidP="003A41B5">
      <w:pPr>
        <w:pStyle w:val="BodyLarge"/>
        <w:tabs>
          <w:tab w:val="left" w:pos="1107"/>
          <w:tab w:val="left" w:pos="1809"/>
          <w:tab w:val="right" w:leader="dot" w:pos="7281"/>
          <w:tab w:val="right" w:pos="8307"/>
          <w:tab w:val="right" w:pos="9864"/>
        </w:tabs>
        <w:ind w:left="576"/>
      </w:pPr>
      <w:r w:rsidRPr="006D3B33">
        <w:tab/>
        <w:t>Net cash provided by operating activities</w:t>
      </w:r>
      <w:r w:rsidRPr="006D3B33">
        <w:tab/>
      </w:r>
      <w:r w:rsidRPr="006D3B33">
        <w:tab/>
      </w:r>
      <w:r w:rsidRPr="006D3B33">
        <w:tab/>
        <w:t>$2,845</w:t>
      </w:r>
    </w:p>
    <w:p w:rsidR="003A41B5" w:rsidRPr="006D3B33" w:rsidRDefault="003A41B5" w:rsidP="003A41B5">
      <w:pPr>
        <w:pStyle w:val="BodyLarge"/>
        <w:tabs>
          <w:tab w:val="left" w:pos="1107"/>
          <w:tab w:val="left" w:pos="1809"/>
          <w:tab w:val="right" w:leader="dot" w:pos="7281"/>
          <w:tab w:val="right" w:pos="8520"/>
          <w:tab w:val="right" w:pos="9940"/>
        </w:tabs>
        <w:ind w:left="576"/>
      </w:pPr>
      <w:r w:rsidRPr="006D3B33">
        <w:t>Cash flows from investing activities</w:t>
      </w:r>
    </w:p>
    <w:p w:rsidR="003A41B5" w:rsidRPr="006D3B33" w:rsidRDefault="003A41B5" w:rsidP="003A41B5">
      <w:pPr>
        <w:pStyle w:val="BodyLarge"/>
        <w:tabs>
          <w:tab w:val="left" w:pos="1107"/>
          <w:tab w:val="left" w:pos="1809"/>
          <w:tab w:val="right" w:leader="dot" w:pos="7281"/>
          <w:tab w:val="right" w:pos="8496"/>
          <w:tab w:val="right" w:pos="9940"/>
        </w:tabs>
        <w:ind w:left="576"/>
      </w:pPr>
      <w:r w:rsidRPr="006D3B33">
        <w:tab/>
        <w:t>Cash paid for property and equipment</w:t>
      </w:r>
      <w:r w:rsidRPr="006D3B33">
        <w:tab/>
      </w:r>
      <w:r w:rsidRPr="006D3B33">
        <w:tab/>
      </w:r>
      <w:r w:rsidRPr="006D3B33">
        <w:rPr>
          <w:u w:val="single"/>
        </w:rPr>
        <w:t xml:space="preserve"> (1,529</w:t>
      </w:r>
      <w:r w:rsidRPr="006D3B33">
        <w:t>)</w:t>
      </w:r>
    </w:p>
    <w:p w:rsidR="003A41B5" w:rsidRPr="006D3B33" w:rsidRDefault="003A41B5" w:rsidP="003A41B5">
      <w:pPr>
        <w:pStyle w:val="BodyLarge"/>
        <w:tabs>
          <w:tab w:val="left" w:pos="1107"/>
          <w:tab w:val="left" w:pos="1809"/>
          <w:tab w:val="right" w:leader="dot" w:pos="7281"/>
          <w:tab w:val="right" w:pos="8520"/>
          <w:tab w:val="right" w:pos="9940"/>
        </w:tabs>
        <w:ind w:left="576"/>
      </w:pPr>
      <w:r w:rsidRPr="006D3B33">
        <w:tab/>
        <w:t>Net cash used by investing activities</w:t>
      </w:r>
      <w:r w:rsidRPr="006D3B33">
        <w:tab/>
      </w:r>
      <w:r w:rsidRPr="006D3B33">
        <w:tab/>
      </w:r>
      <w:r w:rsidRPr="006D3B33">
        <w:tab/>
        <w:t>(1,529)</w:t>
      </w:r>
    </w:p>
    <w:p w:rsidR="003A41B5" w:rsidRPr="006D3B33" w:rsidRDefault="003A41B5" w:rsidP="003A41B5">
      <w:pPr>
        <w:pStyle w:val="BodyLarge"/>
        <w:tabs>
          <w:tab w:val="left" w:pos="1107"/>
          <w:tab w:val="left" w:pos="1809"/>
          <w:tab w:val="right" w:leader="dot" w:pos="7281"/>
          <w:tab w:val="right" w:pos="8520"/>
          <w:tab w:val="right" w:pos="9940"/>
        </w:tabs>
        <w:ind w:left="576"/>
      </w:pPr>
      <w:r w:rsidRPr="006D3B33">
        <w:t>Cash flows from financing activities</w:t>
      </w:r>
    </w:p>
    <w:p w:rsidR="003A41B5" w:rsidRPr="006D3B33" w:rsidRDefault="003A41B5" w:rsidP="003A41B5">
      <w:pPr>
        <w:pStyle w:val="BodyLarge"/>
        <w:tabs>
          <w:tab w:val="left" w:pos="1107"/>
          <w:tab w:val="left" w:pos="1809"/>
          <w:tab w:val="right" w:leader="dot" w:pos="7281"/>
          <w:tab w:val="right" w:pos="8397"/>
          <w:tab w:val="right" w:pos="9940"/>
        </w:tabs>
        <w:ind w:left="576"/>
      </w:pPr>
      <w:r w:rsidRPr="006D3B33">
        <w:tab/>
      </w:r>
      <w:r w:rsidRPr="006D3B33">
        <w:rPr>
          <w:spacing w:val="-2"/>
        </w:rPr>
        <w:t xml:space="preserve">Cash received from issuance of </w:t>
      </w:r>
      <w:r w:rsidRPr="006D3B33">
        <w:rPr>
          <w:spacing w:val="-2"/>
        </w:rPr>
        <w:br/>
      </w:r>
      <w:r w:rsidRPr="006D3B33">
        <w:rPr>
          <w:spacing w:val="-2"/>
        </w:rPr>
        <w:tab/>
        <w:t>    long-term debt</w:t>
      </w:r>
      <w:r w:rsidRPr="006D3B33">
        <w:tab/>
      </w:r>
      <w:r w:rsidRPr="006D3B33">
        <w:tab/>
        <w:t>500</w:t>
      </w:r>
    </w:p>
    <w:p w:rsidR="003A41B5" w:rsidRPr="006D3B33" w:rsidRDefault="003A41B5" w:rsidP="003A41B5">
      <w:pPr>
        <w:pStyle w:val="BodyLarge"/>
        <w:tabs>
          <w:tab w:val="left" w:pos="1107"/>
          <w:tab w:val="left" w:pos="1809"/>
          <w:tab w:val="right" w:leader="dot" w:pos="7281"/>
          <w:tab w:val="right" w:pos="8415"/>
          <w:tab w:val="right" w:pos="9940"/>
        </w:tabs>
        <w:ind w:left="578"/>
      </w:pPr>
      <w:r w:rsidRPr="006D3B33">
        <w:tab/>
      </w:r>
      <w:r w:rsidRPr="006D3B33">
        <w:rPr>
          <w:spacing w:val="-2"/>
        </w:rPr>
        <w:t xml:space="preserve">Cash received from issuance of </w:t>
      </w:r>
      <w:r w:rsidRPr="006D3B33">
        <w:rPr>
          <w:spacing w:val="-2"/>
        </w:rPr>
        <w:br/>
      </w:r>
      <w:r w:rsidRPr="006D3B33">
        <w:rPr>
          <w:spacing w:val="-2"/>
        </w:rPr>
        <w:tab/>
        <w:t>    common stock</w:t>
      </w:r>
      <w:r w:rsidRPr="006D3B33">
        <w:tab/>
      </w:r>
      <w:r w:rsidRPr="006D3B33">
        <w:tab/>
        <w:t>144</w:t>
      </w:r>
    </w:p>
    <w:p w:rsidR="003A41B5" w:rsidRPr="006D3B33" w:rsidRDefault="003A41B5" w:rsidP="003A41B5">
      <w:pPr>
        <w:pStyle w:val="BodyLarge"/>
        <w:tabs>
          <w:tab w:val="left" w:pos="1107"/>
          <w:tab w:val="left" w:pos="1809"/>
          <w:tab w:val="right" w:leader="dot" w:pos="7281"/>
          <w:tab w:val="right" w:pos="8520"/>
          <w:tab w:val="right" w:pos="9940"/>
        </w:tabs>
        <w:ind w:left="576"/>
      </w:pPr>
      <w:r w:rsidRPr="006D3B33">
        <w:tab/>
      </w:r>
      <w:r w:rsidRPr="006D3B33">
        <w:rPr>
          <w:spacing w:val="-2"/>
        </w:rPr>
        <w:t>Cash paid for repurchase of common stock</w:t>
      </w:r>
      <w:r w:rsidRPr="006D3B33">
        <w:tab/>
      </w:r>
      <w:r w:rsidRPr="006D3B33">
        <w:tab/>
      </w:r>
      <w:r w:rsidRPr="006D3B33">
        <w:t> </w:t>
      </w:r>
      <w:r w:rsidRPr="006D3B33">
        <w:t> </w:t>
      </w:r>
      <w:r w:rsidRPr="006D3B33">
        <w:t>(1,001)</w:t>
      </w:r>
    </w:p>
    <w:p w:rsidR="003A41B5" w:rsidRPr="006D3B33" w:rsidRDefault="003A41B5" w:rsidP="003A41B5">
      <w:pPr>
        <w:pStyle w:val="BodyLarge"/>
        <w:tabs>
          <w:tab w:val="left" w:pos="1107"/>
          <w:tab w:val="left" w:pos="1809"/>
          <w:tab w:val="right" w:leader="dot" w:pos="7281"/>
          <w:tab w:val="right" w:pos="8520"/>
          <w:tab w:val="right" w:pos="9940"/>
        </w:tabs>
        <w:ind w:left="576"/>
      </w:pPr>
      <w:r w:rsidRPr="006D3B33">
        <w:tab/>
      </w:r>
      <w:r w:rsidRPr="006D3B33">
        <w:rPr>
          <w:spacing w:val="-2"/>
        </w:rPr>
        <w:t>Cash paid for repayment of debt</w:t>
      </w:r>
      <w:r w:rsidRPr="006D3B33">
        <w:tab/>
      </w:r>
      <w:r w:rsidRPr="006D3B33">
        <w:tab/>
      </w:r>
      <w:r w:rsidRPr="006D3B33">
        <w:t> </w:t>
      </w:r>
      <w:r w:rsidRPr="006D3B33">
        <w:t> </w:t>
      </w:r>
      <w:r w:rsidRPr="006D3B33">
        <w:t>(122)</w:t>
      </w:r>
    </w:p>
    <w:p w:rsidR="003A41B5" w:rsidRPr="006D3B33" w:rsidRDefault="003A41B5" w:rsidP="003A41B5">
      <w:pPr>
        <w:pStyle w:val="BodyLarge"/>
        <w:tabs>
          <w:tab w:val="left" w:pos="1107"/>
          <w:tab w:val="left" w:pos="1809"/>
          <w:tab w:val="right" w:leader="dot" w:pos="7281"/>
          <w:tab w:val="right" w:pos="8505"/>
          <w:tab w:val="right" w:pos="9000"/>
          <w:tab w:val="right" w:pos="9864"/>
        </w:tabs>
        <w:ind w:left="576"/>
      </w:pPr>
      <w:r w:rsidRPr="006D3B33">
        <w:tab/>
      </w:r>
      <w:r w:rsidRPr="006D3B33">
        <w:rPr>
          <w:spacing w:val="-2"/>
        </w:rPr>
        <w:t>Cash paid for dividends</w:t>
      </w:r>
      <w:r w:rsidRPr="006D3B33">
        <w:tab/>
      </w:r>
      <w:r w:rsidRPr="006D3B33">
        <w:tab/>
      </w:r>
      <w:r w:rsidRPr="006D3B33">
        <w:rPr>
          <w:u w:val="single"/>
        </w:rPr>
        <w:t> </w:t>
      </w:r>
      <w:r w:rsidRPr="006D3B33">
        <w:rPr>
          <w:u w:val="single"/>
        </w:rPr>
        <w:t xml:space="preserve">    (14</w:t>
      </w:r>
      <w:r w:rsidRPr="006D3B33">
        <w:t>)</w:t>
      </w:r>
    </w:p>
    <w:p w:rsidR="003A41B5" w:rsidRPr="006D3B33" w:rsidRDefault="003A41B5" w:rsidP="003A41B5">
      <w:pPr>
        <w:pStyle w:val="BodyLarge"/>
        <w:tabs>
          <w:tab w:val="left" w:pos="1107"/>
          <w:tab w:val="left" w:pos="1809"/>
          <w:tab w:val="right" w:leader="dot" w:pos="7281"/>
          <w:tab w:val="right" w:pos="9945"/>
        </w:tabs>
        <w:ind w:left="576"/>
      </w:pPr>
      <w:r w:rsidRPr="006D3B33">
        <w:tab/>
      </w:r>
      <w:r w:rsidRPr="006D3B33">
        <w:rPr>
          <w:spacing w:val="-2"/>
        </w:rPr>
        <w:t>Net cash used by financing activities</w:t>
      </w:r>
      <w:r w:rsidRPr="006D3B33">
        <w:tab/>
      </w:r>
      <w:r w:rsidRPr="006D3B33">
        <w:tab/>
      </w:r>
      <w:r w:rsidRPr="006D3B33">
        <w:rPr>
          <w:u w:val="single"/>
        </w:rPr>
        <w:t>    (493</w:t>
      </w:r>
      <w:r w:rsidRPr="006D3B33">
        <w:t>)</w:t>
      </w:r>
    </w:p>
    <w:p w:rsidR="003A41B5" w:rsidRPr="006D3B33" w:rsidRDefault="003A41B5" w:rsidP="003A41B5">
      <w:pPr>
        <w:pStyle w:val="BodyLarge"/>
        <w:tabs>
          <w:tab w:val="left" w:pos="1107"/>
          <w:tab w:val="left" w:pos="1809"/>
          <w:tab w:val="right" w:leader="dot" w:pos="7281"/>
          <w:tab w:val="right" w:pos="8520"/>
          <w:tab w:val="right" w:pos="9864"/>
        </w:tabs>
        <w:ind w:left="576"/>
      </w:pPr>
      <w:r w:rsidRPr="006D3B33">
        <w:t>Net increase in cash</w:t>
      </w:r>
      <w:r w:rsidRPr="006D3B33">
        <w:tab/>
      </w:r>
      <w:r w:rsidRPr="006D3B33">
        <w:tab/>
      </w:r>
      <w:r w:rsidRPr="006D3B33">
        <w:tab/>
        <w:t>823</w:t>
      </w:r>
    </w:p>
    <w:p w:rsidR="003A41B5" w:rsidRPr="006D3B33" w:rsidRDefault="003A41B5" w:rsidP="003A41B5">
      <w:pPr>
        <w:pStyle w:val="BodyLarge"/>
        <w:tabs>
          <w:tab w:val="left" w:pos="1107"/>
          <w:tab w:val="left" w:pos="1809"/>
          <w:tab w:val="right" w:leader="dot" w:pos="7281"/>
          <w:tab w:val="right" w:pos="9846"/>
        </w:tabs>
        <w:ind w:left="576"/>
      </w:pPr>
      <w:r w:rsidRPr="006D3B33">
        <w:t>Cash at beginning of period</w:t>
      </w:r>
      <w:r w:rsidRPr="006D3B33">
        <w:tab/>
      </w:r>
      <w:r w:rsidRPr="006D3B33">
        <w:tab/>
      </w:r>
      <w:r w:rsidRPr="006D3B33">
        <w:rPr>
          <w:u w:val="single"/>
        </w:rPr>
        <w:t>  1,390</w:t>
      </w:r>
    </w:p>
    <w:p w:rsidR="003A41B5" w:rsidRPr="006D3B33" w:rsidRDefault="003A41B5" w:rsidP="003A41B5">
      <w:pPr>
        <w:pStyle w:val="BodyLarge"/>
        <w:tabs>
          <w:tab w:val="left" w:pos="1107"/>
          <w:tab w:val="left" w:pos="1809"/>
          <w:tab w:val="right" w:leader="dot" w:pos="7281"/>
          <w:tab w:val="right" w:pos="8190"/>
          <w:tab w:val="right" w:pos="9846"/>
        </w:tabs>
        <w:ind w:left="576"/>
      </w:pPr>
      <w:r w:rsidRPr="006D3B33">
        <w:t>Cash at end of period</w:t>
      </w:r>
      <w:r w:rsidRPr="006D3B33">
        <w:tab/>
      </w:r>
      <w:r w:rsidRPr="006D3B33">
        <w:tab/>
      </w:r>
      <w:r w:rsidRPr="006D3B33">
        <w:tab/>
      </w:r>
      <w:r w:rsidRPr="006D3B33">
        <w:rPr>
          <w:u w:val="double"/>
        </w:rPr>
        <w:t>$2,213</w:t>
      </w:r>
    </w:p>
    <w:p w:rsidR="003A41B5" w:rsidRPr="006D3B33" w:rsidRDefault="003A41B5" w:rsidP="003A41B5">
      <w:pPr>
        <w:pStyle w:val="BodyLarge"/>
        <w:jc w:val="both"/>
      </w:pPr>
    </w:p>
    <w:p w:rsidR="003A41B5" w:rsidRPr="006D3B33" w:rsidRDefault="003A41B5" w:rsidP="0023279E">
      <w:pPr>
        <w:spacing w:line="320" w:lineRule="exact"/>
        <w:rPr>
          <w:b/>
          <w:sz w:val="20"/>
        </w:rPr>
      </w:pPr>
      <w:r w:rsidRPr="006D3B33">
        <w:rPr>
          <w:b/>
          <w:sz w:val="20"/>
        </w:rPr>
        <w:t xml:space="preserve">(Cash flows from </w:t>
      </w:r>
      <w:proofErr w:type="spellStart"/>
      <w:proofErr w:type="gramStart"/>
      <w:r w:rsidRPr="006D3B33">
        <w:rPr>
          <w:b/>
          <w:sz w:val="20"/>
        </w:rPr>
        <w:t>oper</w:t>
      </w:r>
      <w:proofErr w:type="spellEnd"/>
      <w:r w:rsidRPr="006D3B33">
        <w:rPr>
          <w:b/>
          <w:sz w:val="20"/>
        </w:rPr>
        <w:t>.,</w:t>
      </w:r>
      <w:proofErr w:type="gramEnd"/>
      <w:r w:rsidRPr="006D3B33">
        <w:rPr>
          <w:b/>
          <w:sz w:val="20"/>
        </w:rPr>
        <w:t xml:space="preserve"> invest., and fin. act. = Net change in cash)</w:t>
      </w:r>
    </w:p>
    <w:p w:rsidR="003A41B5" w:rsidRPr="006D3B33" w:rsidRDefault="003A41B5" w:rsidP="0023279E">
      <w:pPr>
        <w:spacing w:line="320" w:lineRule="exact"/>
        <w:rPr>
          <w:b/>
          <w:sz w:val="20"/>
        </w:rPr>
      </w:pPr>
      <w:r w:rsidRPr="006D3B33">
        <w:rPr>
          <w:b/>
          <w:sz w:val="20"/>
        </w:rPr>
        <w:t xml:space="preserve">[($9,823 </w:t>
      </w:r>
      <w:r w:rsidR="00AE64CA" w:rsidRPr="006D3B33">
        <w:rPr>
          <w:b/>
          <w:sz w:val="20"/>
        </w:rPr>
        <w:t>–</w:t>
      </w:r>
      <w:r w:rsidRPr="006D3B33">
        <w:rPr>
          <w:b/>
          <w:sz w:val="20"/>
        </w:rPr>
        <w:t xml:space="preserve"> $6,978) </w:t>
      </w:r>
      <w:r w:rsidR="00AE64CA" w:rsidRPr="006D3B33">
        <w:rPr>
          <w:b/>
          <w:sz w:val="20"/>
        </w:rPr>
        <w:t>–</w:t>
      </w:r>
      <w:r w:rsidRPr="006D3B33">
        <w:rPr>
          <w:b/>
          <w:sz w:val="20"/>
        </w:rPr>
        <w:t xml:space="preserve"> $1,529 + ($500 + $144 </w:t>
      </w:r>
      <w:r w:rsidR="00AE64CA" w:rsidRPr="006D3B33">
        <w:rPr>
          <w:b/>
          <w:sz w:val="20"/>
        </w:rPr>
        <w:t>–</w:t>
      </w:r>
      <w:r w:rsidRPr="006D3B33">
        <w:rPr>
          <w:b/>
          <w:sz w:val="20"/>
        </w:rPr>
        <w:t xml:space="preserve"> $1,001 </w:t>
      </w:r>
      <w:r w:rsidR="00AE64CA" w:rsidRPr="006D3B33">
        <w:rPr>
          <w:b/>
          <w:sz w:val="20"/>
        </w:rPr>
        <w:t>–</w:t>
      </w:r>
      <w:r w:rsidRPr="006D3B33">
        <w:rPr>
          <w:b/>
          <w:sz w:val="20"/>
        </w:rPr>
        <w:t xml:space="preserve"> $122 </w:t>
      </w:r>
      <w:r w:rsidR="00AE64CA" w:rsidRPr="006D3B33">
        <w:rPr>
          <w:b/>
          <w:sz w:val="20"/>
        </w:rPr>
        <w:t>–</w:t>
      </w:r>
      <w:r w:rsidRPr="006D3B33">
        <w:rPr>
          <w:b/>
          <w:sz w:val="20"/>
        </w:rPr>
        <w:t xml:space="preserve"> $14) = $823]</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left" w:pos="540"/>
        </w:tabs>
        <w:ind w:left="540" w:hanging="540"/>
        <w:jc w:val="both"/>
      </w:pPr>
      <w:r w:rsidRPr="006D3B33">
        <w:t>(b)</w:t>
      </w:r>
      <w:r w:rsidRPr="006D3B33">
        <w:tab/>
        <w:t xml:space="preserve">Southwest reported $2,845,000,000 cash from operating activities but spent $1,529,000,000 to invest in new property and equipment. Its cash </w:t>
      </w:r>
      <w:r w:rsidRPr="006D3B33">
        <w:rPr>
          <w:spacing w:val="-4"/>
        </w:rPr>
        <w:t>from operating activities was sufficient to finance its investing activities</w:t>
      </w:r>
      <w:r w:rsidRPr="006D3B33">
        <w:t xml:space="preserve">. Southwest supplemented the cash from operating activities by issuing long-term debt and additional shares of common stock. It used excess cash to repurchase stock, pay down debt, and pay dividends. In total, it generated more cash from operating activities than it paid for investing and financing activities resulting in a net increase in cash for </w:t>
      </w:r>
      <w:r w:rsidR="0083034A" w:rsidRPr="006D3B33">
        <w:t>202</w:t>
      </w:r>
      <w:r w:rsidR="0083034A">
        <w:t>7</w:t>
      </w:r>
      <w:r w:rsidRPr="006D3B33">
        <w:t>.</w:t>
      </w:r>
    </w:p>
    <w:p w:rsidR="003A41B5" w:rsidRPr="006D3B33" w:rsidRDefault="003A41B5" w:rsidP="003A41B5">
      <w:pPr>
        <w:pStyle w:val="BodyLarge"/>
        <w:tabs>
          <w:tab w:val="right" w:leader="dot" w:pos="7200"/>
          <w:tab w:val="right" w:pos="8400"/>
          <w:tab w:val="decimal" w:pos="9840"/>
          <w:tab w:val="right" w:pos="9940"/>
        </w:tabs>
        <w:rPr>
          <w:b w:val="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Hard  TOT: 1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pos="540"/>
        </w:tabs>
        <w:ind w:left="540" w:hanging="540"/>
        <w:jc w:val="both"/>
        <w:rPr>
          <w:b w:val="0"/>
        </w:rPr>
      </w:pPr>
    </w:p>
    <w:p w:rsidR="003A41B5" w:rsidRPr="006D3B33" w:rsidRDefault="003A41B5" w:rsidP="003A41B5">
      <w:pPr>
        <w:pStyle w:val="BodyLarge"/>
        <w:tabs>
          <w:tab w:val="left" w:pos="540"/>
        </w:tabs>
        <w:ind w:left="540" w:hanging="540"/>
        <w:jc w:val="both"/>
      </w:pPr>
      <w:r w:rsidRPr="006D3B33">
        <w:br w:type="page"/>
      </w:r>
      <w:r w:rsidRPr="006D3B33">
        <w:lastRenderedPageBreak/>
        <w:t>EXERCISE 1.</w:t>
      </w:r>
      <w:r w:rsidR="00D43D94" w:rsidRPr="006D3B33">
        <w:t>23</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right" w:leader="dot" w:pos="7080"/>
          <w:tab w:val="right" w:pos="8400"/>
        </w:tabs>
        <w:jc w:val="center"/>
      </w:pPr>
      <w:r w:rsidRPr="006D3B33">
        <w:t>BEESON COMPANY</w:t>
      </w:r>
    </w:p>
    <w:p w:rsidR="003A41B5" w:rsidRPr="006D3B33" w:rsidRDefault="003A41B5" w:rsidP="003A41B5">
      <w:pPr>
        <w:pStyle w:val="BodyLarge"/>
        <w:tabs>
          <w:tab w:val="right" w:leader="dot" w:pos="7080"/>
          <w:tab w:val="right" w:pos="8400"/>
        </w:tabs>
        <w:jc w:val="center"/>
      </w:pPr>
      <w:r w:rsidRPr="006D3B33">
        <w:t>Balance Sheet</w:t>
      </w:r>
    </w:p>
    <w:p w:rsidR="003A41B5" w:rsidRPr="006D3B33" w:rsidRDefault="003A41B5" w:rsidP="003A41B5">
      <w:pPr>
        <w:pStyle w:val="BodyLarge"/>
        <w:jc w:val="center"/>
      </w:pPr>
      <w:r w:rsidRPr="006D3B33">
        <w:t xml:space="preserve">December 31, </w:t>
      </w:r>
      <w:r w:rsidR="00D43D94" w:rsidRPr="006D3B33">
        <w:t>2027</w:t>
      </w:r>
    </w:p>
    <w:p w:rsidR="003A41B5" w:rsidRPr="006D3B33" w:rsidRDefault="003A41B5" w:rsidP="003A41B5">
      <w:pPr>
        <w:pStyle w:val="BodyLarge"/>
        <w:tabs>
          <w:tab w:val="right" w:pos="9940"/>
        </w:tabs>
        <w:spacing w:after="60" w:line="140" w:lineRule="exact"/>
      </w:pPr>
      <w:r w:rsidRPr="006D3B33">
        <w:rPr>
          <w:u w:val="single"/>
        </w:rPr>
        <w:tab/>
      </w:r>
    </w:p>
    <w:p w:rsidR="003A41B5" w:rsidRPr="006D3B33" w:rsidRDefault="003A41B5" w:rsidP="003A41B5">
      <w:pPr>
        <w:pStyle w:val="BodyLarge"/>
        <w:tabs>
          <w:tab w:val="right" w:leader="dot" w:pos="7080"/>
          <w:tab w:val="decimal" w:pos="8400"/>
        </w:tabs>
        <w:spacing w:before="40"/>
        <w:jc w:val="center"/>
        <w:rPr>
          <w:u w:val="single"/>
        </w:rPr>
      </w:pPr>
      <w:r w:rsidRPr="006D3B33">
        <w:rPr>
          <w:u w:val="single"/>
        </w:rPr>
        <w:t>Assets</w:t>
      </w:r>
    </w:p>
    <w:p w:rsidR="003A41B5" w:rsidRPr="006D3B33" w:rsidRDefault="003A41B5" w:rsidP="003A41B5">
      <w:pPr>
        <w:pStyle w:val="BodyLarge"/>
        <w:tabs>
          <w:tab w:val="left" w:pos="600"/>
          <w:tab w:val="right" w:leader="dot" w:pos="6960"/>
          <w:tab w:val="decimal" w:pos="8400"/>
          <w:tab w:val="right" w:pos="9940"/>
        </w:tabs>
      </w:pPr>
      <w:r w:rsidRPr="006D3B33">
        <w:t>Cash</w:t>
      </w:r>
      <w:r w:rsidRPr="006D3B33">
        <w:tab/>
      </w:r>
      <w:r w:rsidRPr="006D3B33">
        <w:tab/>
      </w:r>
      <w:r w:rsidRPr="006D3B33">
        <w:tab/>
        <w:t>$18,000</w:t>
      </w:r>
    </w:p>
    <w:p w:rsidR="003A41B5" w:rsidRPr="006D3B33" w:rsidRDefault="003A41B5" w:rsidP="003A41B5">
      <w:pPr>
        <w:pStyle w:val="BodyLarge"/>
        <w:tabs>
          <w:tab w:val="left" w:pos="600"/>
          <w:tab w:val="right" w:leader="dot" w:pos="6960"/>
          <w:tab w:val="decimal" w:pos="8400"/>
          <w:tab w:val="right" w:pos="9940"/>
        </w:tabs>
      </w:pPr>
      <w:r w:rsidRPr="006D3B33">
        <w:t>Accounts receivable</w:t>
      </w:r>
      <w:r w:rsidRPr="006D3B33">
        <w:tab/>
      </w:r>
      <w:r w:rsidRPr="006D3B33">
        <w:tab/>
      </w:r>
      <w:r w:rsidRPr="006D3B33">
        <w:tab/>
      </w:r>
      <w:r w:rsidRPr="006D3B33">
        <w:t> </w:t>
      </w:r>
      <w:r w:rsidRPr="006D3B33">
        <w:t>12,000</w:t>
      </w:r>
    </w:p>
    <w:p w:rsidR="003A41B5" w:rsidRPr="006D3B33" w:rsidRDefault="003A41B5" w:rsidP="003A41B5">
      <w:pPr>
        <w:pStyle w:val="BodyLarge"/>
        <w:tabs>
          <w:tab w:val="left" w:pos="600"/>
          <w:tab w:val="right" w:leader="dot" w:pos="6960"/>
          <w:tab w:val="decimal" w:pos="8400"/>
          <w:tab w:val="right" w:pos="9940"/>
        </w:tabs>
      </w:pPr>
      <w:r w:rsidRPr="006D3B33">
        <w:t>Supplies</w:t>
      </w:r>
      <w:r w:rsidRPr="006D3B33">
        <w:tab/>
      </w:r>
      <w:r w:rsidRPr="006D3B33">
        <w:tab/>
      </w:r>
      <w:r w:rsidRPr="006D3B33">
        <w:tab/>
      </w:r>
      <w:r w:rsidRPr="006D3B33">
        <w:t> </w:t>
      </w:r>
      <w:r w:rsidRPr="006D3B33">
        <w:t> </w:t>
      </w:r>
      <w:r w:rsidRPr="006D3B33">
        <w:t>9,500</w:t>
      </w:r>
    </w:p>
    <w:p w:rsidR="003A41B5" w:rsidRPr="006D3B33" w:rsidRDefault="003A41B5" w:rsidP="003A41B5">
      <w:pPr>
        <w:pStyle w:val="BodyLarge"/>
        <w:tabs>
          <w:tab w:val="left" w:pos="600"/>
          <w:tab w:val="right" w:leader="dot" w:pos="6960"/>
          <w:tab w:val="decimal" w:pos="8400"/>
          <w:tab w:val="right" w:pos="9940"/>
        </w:tabs>
      </w:pPr>
      <w:r w:rsidRPr="006D3B33">
        <w:t>Equipment</w:t>
      </w:r>
      <w:r w:rsidRPr="006D3B33">
        <w:tab/>
      </w:r>
      <w:r w:rsidRPr="006D3B33">
        <w:tab/>
      </w:r>
      <w:r w:rsidRPr="006D3B33">
        <w:tab/>
      </w:r>
      <w:r w:rsidRPr="006D3B33">
        <w:rPr>
          <w:u w:val="single"/>
        </w:rPr>
        <w:t> </w:t>
      </w:r>
      <w:r w:rsidRPr="006D3B33">
        <w:rPr>
          <w:u w:val="single"/>
        </w:rPr>
        <w:t>40,000</w:t>
      </w:r>
    </w:p>
    <w:p w:rsidR="003A41B5" w:rsidRPr="006D3B33" w:rsidRDefault="003A41B5" w:rsidP="003A41B5">
      <w:pPr>
        <w:pStyle w:val="BodyLarge"/>
        <w:tabs>
          <w:tab w:val="left" w:pos="600"/>
          <w:tab w:val="right" w:leader="dot" w:pos="6960"/>
          <w:tab w:val="decimal" w:pos="8400"/>
          <w:tab w:val="right" w:pos="9940"/>
        </w:tabs>
      </w:pPr>
      <w:r w:rsidRPr="006D3B33">
        <w:t>Total assets</w:t>
      </w:r>
      <w:r w:rsidRPr="006D3B33">
        <w:tab/>
      </w:r>
      <w:r w:rsidRPr="006D3B33">
        <w:tab/>
      </w:r>
      <w:r w:rsidRPr="006D3B33">
        <w:tab/>
      </w:r>
      <w:r w:rsidRPr="006D3B33">
        <w:rPr>
          <w:u w:val="double"/>
        </w:rPr>
        <w:t>$79,500</w:t>
      </w:r>
    </w:p>
    <w:p w:rsidR="003A41B5" w:rsidRPr="006D3B33" w:rsidRDefault="003A41B5" w:rsidP="003A41B5">
      <w:pPr>
        <w:pStyle w:val="BodyLarge"/>
        <w:tabs>
          <w:tab w:val="left" w:pos="600"/>
          <w:tab w:val="right" w:leader="dot" w:pos="6960"/>
          <w:tab w:val="decimal" w:pos="8400"/>
          <w:tab w:val="right" w:pos="9940"/>
        </w:tabs>
      </w:pPr>
    </w:p>
    <w:p w:rsidR="003A41B5" w:rsidRPr="006D3B33" w:rsidRDefault="003A41B5" w:rsidP="003A41B5">
      <w:pPr>
        <w:pStyle w:val="BodyLarge"/>
        <w:tabs>
          <w:tab w:val="left" w:pos="600"/>
          <w:tab w:val="right" w:leader="dot" w:pos="6960"/>
          <w:tab w:val="decimal" w:pos="8400"/>
          <w:tab w:val="right" w:pos="9940"/>
        </w:tabs>
        <w:jc w:val="center"/>
        <w:rPr>
          <w:u w:val="single"/>
        </w:rPr>
      </w:pPr>
      <w:r w:rsidRPr="006D3B33">
        <w:rPr>
          <w:u w:val="single"/>
        </w:rPr>
        <w:t>Liabilities and Stockholders’ Equity</w:t>
      </w:r>
    </w:p>
    <w:p w:rsidR="003A41B5" w:rsidRPr="006D3B33" w:rsidRDefault="003A41B5" w:rsidP="003A41B5">
      <w:pPr>
        <w:pStyle w:val="BodyLarge"/>
        <w:tabs>
          <w:tab w:val="left" w:pos="600"/>
          <w:tab w:val="right" w:leader="dot" w:pos="6960"/>
          <w:tab w:val="decimal" w:pos="8400"/>
          <w:tab w:val="right" w:pos="9940"/>
        </w:tabs>
      </w:pPr>
      <w:r w:rsidRPr="006D3B33">
        <w:t>Liabilities</w:t>
      </w:r>
    </w:p>
    <w:p w:rsidR="003A41B5" w:rsidRPr="006D3B33" w:rsidRDefault="003A41B5" w:rsidP="003A41B5">
      <w:pPr>
        <w:pStyle w:val="BodyLarge"/>
        <w:tabs>
          <w:tab w:val="left" w:pos="600"/>
          <w:tab w:val="right" w:leader="dot" w:pos="6960"/>
          <w:tab w:val="decimal" w:pos="8400"/>
          <w:tab w:val="right" w:pos="9940"/>
        </w:tabs>
      </w:pPr>
      <w:r w:rsidRPr="006D3B33">
        <w:tab/>
        <w:t>Accounts payable</w:t>
      </w:r>
      <w:r w:rsidRPr="006D3B33">
        <w:tab/>
      </w:r>
      <w:r w:rsidRPr="006D3B33">
        <w:tab/>
      </w:r>
      <w:r w:rsidRPr="006D3B33">
        <w:tab/>
        <w:t>$16,000</w:t>
      </w:r>
    </w:p>
    <w:p w:rsidR="003A41B5" w:rsidRPr="006D3B33" w:rsidRDefault="003A41B5" w:rsidP="003A41B5">
      <w:pPr>
        <w:pStyle w:val="BodyLarge"/>
        <w:tabs>
          <w:tab w:val="left" w:pos="600"/>
          <w:tab w:val="right" w:leader="dot" w:pos="6960"/>
          <w:tab w:val="decimal" w:pos="8400"/>
          <w:tab w:val="right" w:pos="9940"/>
        </w:tabs>
      </w:pPr>
      <w:r w:rsidRPr="006D3B33">
        <w:t>Stockholders’ equity</w:t>
      </w:r>
    </w:p>
    <w:p w:rsidR="003A41B5" w:rsidRPr="006D3B33" w:rsidRDefault="003A41B5" w:rsidP="003A41B5">
      <w:pPr>
        <w:pStyle w:val="BodyLarge"/>
        <w:tabs>
          <w:tab w:val="left" w:pos="600"/>
          <w:tab w:val="right" w:leader="dot" w:pos="6960"/>
          <w:tab w:val="decimal" w:pos="8400"/>
          <w:tab w:val="right" w:pos="9940"/>
        </w:tabs>
      </w:pPr>
      <w:r w:rsidRPr="006D3B33">
        <w:tab/>
        <w:t>Common stock</w:t>
      </w:r>
      <w:r w:rsidRPr="006D3B33">
        <w:tab/>
      </w:r>
      <w:r w:rsidRPr="006D3B33">
        <w:tab/>
        <w:t>$40,000</w:t>
      </w:r>
    </w:p>
    <w:p w:rsidR="008E0E19" w:rsidRPr="006D3B33" w:rsidRDefault="003A41B5" w:rsidP="003A41B5">
      <w:pPr>
        <w:pStyle w:val="BodyLarge"/>
        <w:tabs>
          <w:tab w:val="left" w:pos="600"/>
          <w:tab w:val="right" w:leader="dot" w:pos="6960"/>
          <w:tab w:val="decimal" w:pos="8400"/>
          <w:tab w:val="right" w:pos="9940"/>
        </w:tabs>
      </w:pPr>
      <w:r w:rsidRPr="006D3B33">
        <w:tab/>
        <w:t>Retained earnings</w:t>
      </w:r>
      <w:r w:rsidRPr="006D3B33">
        <w:tab/>
      </w:r>
      <w:r w:rsidRPr="006D3B33">
        <w:tab/>
      </w:r>
      <w:r w:rsidRPr="006D3B33">
        <w:rPr>
          <w:u w:val="single"/>
        </w:rPr>
        <w:t> </w:t>
      </w:r>
      <w:r w:rsidRPr="006D3B33">
        <w:rPr>
          <w:u w:val="single"/>
        </w:rPr>
        <w:t>23,500</w:t>
      </w:r>
      <w:r w:rsidRPr="006D3B33">
        <w:t>*</w:t>
      </w:r>
    </w:p>
    <w:p w:rsidR="003A41B5" w:rsidRPr="006D3B33" w:rsidRDefault="008E0E19" w:rsidP="003A41B5">
      <w:pPr>
        <w:pStyle w:val="BodyLarge"/>
        <w:tabs>
          <w:tab w:val="left" w:pos="600"/>
          <w:tab w:val="right" w:leader="dot" w:pos="6960"/>
          <w:tab w:val="decimal" w:pos="8400"/>
          <w:tab w:val="right" w:pos="9940"/>
        </w:tabs>
      </w:pPr>
      <w:r w:rsidRPr="006D3B33">
        <w:t>Total stockholders’ equity</w:t>
      </w:r>
      <w:r w:rsidRPr="006D3B33">
        <w:tab/>
      </w:r>
      <w:r w:rsidRPr="006D3B33">
        <w:tab/>
      </w:r>
      <w:r w:rsidR="003A41B5" w:rsidRPr="006D3B33">
        <w:tab/>
      </w:r>
      <w:r w:rsidR="003A41B5" w:rsidRPr="006D3B33">
        <w:rPr>
          <w:u w:val="single"/>
        </w:rPr>
        <w:t> </w:t>
      </w:r>
      <w:r w:rsidR="003A41B5" w:rsidRPr="006D3B33">
        <w:rPr>
          <w:u w:val="single"/>
        </w:rPr>
        <w:t>63,500</w:t>
      </w:r>
    </w:p>
    <w:p w:rsidR="003A41B5" w:rsidRPr="006D3B33" w:rsidRDefault="003A41B5" w:rsidP="003A41B5">
      <w:pPr>
        <w:pStyle w:val="BodyLarge"/>
        <w:tabs>
          <w:tab w:val="left" w:pos="600"/>
          <w:tab w:val="left" w:pos="1200"/>
          <w:tab w:val="right" w:leader="dot" w:pos="6960"/>
          <w:tab w:val="decimal" w:pos="8400"/>
          <w:tab w:val="right" w:pos="9940"/>
        </w:tabs>
      </w:pPr>
      <w:r w:rsidRPr="006D3B33">
        <w:t>Total liabilities and stockholders’ equity</w:t>
      </w:r>
      <w:r w:rsidRPr="006D3B33">
        <w:tab/>
      </w:r>
      <w:r w:rsidRPr="006D3B33">
        <w:tab/>
      </w:r>
      <w:r w:rsidRPr="006D3B33">
        <w:tab/>
      </w:r>
      <w:r w:rsidRPr="006D3B33">
        <w:rPr>
          <w:u w:val="double"/>
        </w:rPr>
        <w:t>$79,500</w:t>
      </w:r>
    </w:p>
    <w:p w:rsidR="003A41B5" w:rsidRPr="006D3B33" w:rsidRDefault="003A41B5" w:rsidP="003A41B5">
      <w:pPr>
        <w:pStyle w:val="BodyLarge"/>
        <w:tabs>
          <w:tab w:val="left" w:pos="600"/>
          <w:tab w:val="right" w:leader="dot" w:pos="7080"/>
          <w:tab w:val="right" w:pos="8520"/>
          <w:tab w:val="right" w:pos="9940"/>
        </w:tabs>
      </w:pPr>
    </w:p>
    <w:p w:rsidR="003A41B5" w:rsidRPr="006D3B33" w:rsidRDefault="003A41B5" w:rsidP="003A41B5">
      <w:pPr>
        <w:pStyle w:val="BodyLarge"/>
        <w:tabs>
          <w:tab w:val="left" w:pos="600"/>
          <w:tab w:val="right" w:leader="dot" w:pos="7080"/>
          <w:tab w:val="right" w:pos="8520"/>
          <w:tab w:val="right" w:pos="9940"/>
        </w:tabs>
      </w:pPr>
      <w:r w:rsidRPr="006D3B33">
        <w:t>*$31,500 – $8,000</w:t>
      </w:r>
    </w:p>
    <w:p w:rsidR="003A41B5" w:rsidRPr="006D3B33" w:rsidRDefault="003A41B5" w:rsidP="003A41B5">
      <w:pPr>
        <w:pStyle w:val="BodyLarge"/>
        <w:tabs>
          <w:tab w:val="left" w:pos="600"/>
          <w:tab w:val="right" w:leader="dot" w:pos="7080"/>
          <w:tab w:val="right" w:pos="8520"/>
          <w:tab w:val="right" w:pos="9940"/>
        </w:tabs>
      </w:pPr>
    </w:p>
    <w:p w:rsidR="003A41B5" w:rsidRPr="006D3B33" w:rsidRDefault="003A41B5" w:rsidP="003A41B5">
      <w:pPr>
        <w:tabs>
          <w:tab w:val="left" w:pos="2160"/>
          <w:tab w:val="left" w:pos="3600"/>
        </w:tabs>
        <w:spacing w:line="320" w:lineRule="exact"/>
        <w:rPr>
          <w:b/>
          <w:sz w:val="20"/>
        </w:rPr>
      </w:pPr>
      <w:r w:rsidRPr="006D3B33">
        <w:rPr>
          <w:b/>
          <w:sz w:val="20"/>
        </w:rPr>
        <w:t xml:space="preserve">(Assets = </w:t>
      </w:r>
      <w:proofErr w:type="spellStart"/>
      <w:r w:rsidRPr="006D3B33">
        <w:rPr>
          <w:b/>
          <w:sz w:val="20"/>
        </w:rPr>
        <w:t>Liabl</w:t>
      </w:r>
      <w:proofErr w:type="spellEnd"/>
      <w:r w:rsidRPr="006D3B33">
        <w:rPr>
          <w:b/>
          <w:sz w:val="20"/>
        </w:rPr>
        <w:t>. + SE)</w:t>
      </w:r>
    </w:p>
    <w:p w:rsidR="003A41B5" w:rsidRPr="006D3B33" w:rsidRDefault="003A41B5" w:rsidP="003A41B5">
      <w:pPr>
        <w:pStyle w:val="BodyLarge"/>
        <w:tabs>
          <w:tab w:val="right" w:leader="dot" w:pos="7080"/>
          <w:tab w:val="right" w:pos="8400"/>
        </w:tabs>
        <w:rPr>
          <w:sz w:val="20"/>
        </w:rPr>
      </w:pPr>
      <w:r w:rsidRPr="006D3B33">
        <w:rPr>
          <w:sz w:val="20"/>
        </w:rPr>
        <w:t xml:space="preserve">[($18,000 + $12,000 + $9,500 + $40,000) = ($16,000 + ($40,000 + ($31,500 </w:t>
      </w:r>
      <w:r w:rsidR="00AE64CA" w:rsidRPr="006D3B33">
        <w:rPr>
          <w:sz w:val="20"/>
        </w:rPr>
        <w:t>–</w:t>
      </w:r>
      <w:r w:rsidRPr="006D3B33">
        <w:rPr>
          <w:sz w:val="20"/>
        </w:rPr>
        <w:t xml:space="preserve"> $8,000)))]</w:t>
      </w:r>
    </w:p>
    <w:p w:rsidR="008A7B2A" w:rsidRPr="006D3B33" w:rsidRDefault="008A7B2A" w:rsidP="003A41B5">
      <w:pPr>
        <w:pStyle w:val="NoSpacing"/>
        <w:rPr>
          <w:rFonts w:ascii="Liberation Sans" w:hAnsi="Liberation Sans"/>
          <w:b/>
          <w:sz w:val="20"/>
          <w:szCs w:val="2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5 min. AACSB: Analytic  AICPA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right" w:leader="dot" w:pos="7080"/>
          <w:tab w:val="right" w:pos="8400"/>
        </w:tabs>
      </w:pPr>
      <w:r w:rsidRPr="006D3B33">
        <w:br w:type="page"/>
      </w:r>
      <w:r w:rsidRPr="006D3B33">
        <w:lastRenderedPageBreak/>
        <w:t>EXERCISE 1.</w:t>
      </w:r>
      <w:r w:rsidR="00D43D94" w:rsidRPr="006D3B33">
        <w:t>24</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right" w:leader="dot" w:pos="7080"/>
          <w:tab w:val="right" w:pos="8400"/>
        </w:tabs>
      </w:pPr>
      <w:r w:rsidRPr="006D3B33">
        <w:t>All dollars are in millions.</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left" w:pos="600"/>
          <w:tab w:val="right" w:pos="9940"/>
        </w:tabs>
        <w:spacing w:before="120" w:after="120"/>
      </w:pPr>
      <w:r w:rsidRPr="006D3B33">
        <w:t>(a)</w:t>
      </w:r>
      <w:r w:rsidRPr="006D3B33">
        <w:tab/>
      </w:r>
      <w:r w:rsidRPr="006D3B33">
        <w:rPr>
          <w:u w:val="single"/>
        </w:rPr>
        <w:t>Assets</w:t>
      </w:r>
    </w:p>
    <w:p w:rsidR="003A41B5" w:rsidRPr="006D3B33" w:rsidRDefault="003A41B5" w:rsidP="003A41B5">
      <w:pPr>
        <w:pStyle w:val="BodyLarge"/>
        <w:tabs>
          <w:tab w:val="left" w:pos="600"/>
          <w:tab w:val="right" w:leader="dot" w:pos="8520"/>
          <w:tab w:val="right" w:pos="9940"/>
        </w:tabs>
      </w:pPr>
      <w:r w:rsidRPr="006D3B33">
        <w:tab/>
        <w:t>Cash</w:t>
      </w:r>
      <w:r w:rsidRPr="006D3B33">
        <w:tab/>
      </w:r>
      <w:r w:rsidRPr="006D3B33">
        <w:tab/>
      </w:r>
      <w:proofErr w:type="gramStart"/>
      <w:r w:rsidRPr="006D3B33">
        <w:t>$  2,291.1</w:t>
      </w:r>
      <w:proofErr w:type="gramEnd"/>
    </w:p>
    <w:p w:rsidR="003A41B5" w:rsidRPr="006D3B33" w:rsidRDefault="003A41B5" w:rsidP="003A41B5">
      <w:pPr>
        <w:pStyle w:val="BodyLarge"/>
        <w:tabs>
          <w:tab w:val="left" w:pos="600"/>
          <w:tab w:val="right" w:leader="dot" w:pos="8520"/>
          <w:tab w:val="right" w:pos="9940"/>
        </w:tabs>
      </w:pPr>
      <w:r w:rsidRPr="006D3B33">
        <w:tab/>
        <w:t>Accounts receivable</w:t>
      </w:r>
      <w:r w:rsidRPr="006D3B33">
        <w:tab/>
      </w:r>
      <w:r w:rsidRPr="006D3B33">
        <w:tab/>
      </w:r>
      <w:r w:rsidRPr="006D3B33">
        <w:t> </w:t>
      </w:r>
      <w:r w:rsidRPr="006D3B33">
        <w:t>2,883.9</w:t>
      </w:r>
    </w:p>
    <w:p w:rsidR="003A41B5" w:rsidRPr="006D3B33" w:rsidRDefault="003A41B5" w:rsidP="003A41B5">
      <w:pPr>
        <w:pStyle w:val="BodyLarge"/>
        <w:tabs>
          <w:tab w:val="left" w:pos="600"/>
          <w:tab w:val="right" w:leader="dot" w:pos="8520"/>
          <w:tab w:val="right" w:pos="9940"/>
        </w:tabs>
      </w:pPr>
      <w:r w:rsidRPr="006D3B33">
        <w:tab/>
        <w:t>Inventory</w:t>
      </w:r>
      <w:r w:rsidRPr="006D3B33">
        <w:tab/>
      </w:r>
      <w:r w:rsidRPr="006D3B33">
        <w:tab/>
      </w:r>
      <w:r w:rsidRPr="006D3B33">
        <w:t> </w:t>
      </w:r>
      <w:r w:rsidRPr="006D3B33">
        <w:t>2,357.0</w:t>
      </w:r>
    </w:p>
    <w:p w:rsidR="003A41B5" w:rsidRPr="006D3B33" w:rsidRDefault="003A41B5" w:rsidP="003A41B5">
      <w:pPr>
        <w:pStyle w:val="BodyLarge"/>
        <w:tabs>
          <w:tab w:val="left" w:pos="600"/>
          <w:tab w:val="right" w:leader="dot" w:pos="8520"/>
          <w:tab w:val="right" w:pos="9940"/>
        </w:tabs>
      </w:pPr>
      <w:r w:rsidRPr="006D3B33">
        <w:tab/>
        <w:t>Equipment</w:t>
      </w:r>
      <w:r w:rsidRPr="006D3B33">
        <w:tab/>
      </w:r>
      <w:r w:rsidRPr="006D3B33">
        <w:tab/>
      </w:r>
      <w:r w:rsidRPr="006D3B33">
        <w:t> </w:t>
      </w:r>
      <w:r w:rsidRPr="006D3B33">
        <w:t>1,957.7</w:t>
      </w:r>
    </w:p>
    <w:p w:rsidR="003A41B5" w:rsidRPr="006D3B33" w:rsidRDefault="003A41B5" w:rsidP="003A41B5">
      <w:pPr>
        <w:pStyle w:val="BodyLarge"/>
        <w:tabs>
          <w:tab w:val="left" w:pos="600"/>
          <w:tab w:val="right" w:leader="dot" w:pos="8520"/>
          <w:tab w:val="right" w:pos="9940"/>
        </w:tabs>
      </w:pPr>
      <w:r w:rsidRPr="006D3B33">
        <w:tab/>
        <w:t>Buildings</w:t>
      </w:r>
      <w:r w:rsidRPr="006D3B33">
        <w:tab/>
      </w:r>
      <w:r w:rsidRPr="006D3B33">
        <w:tab/>
      </w:r>
      <w:r w:rsidRPr="006D3B33">
        <w:rPr>
          <w:u w:val="single"/>
        </w:rPr>
        <w:t> </w:t>
      </w:r>
      <w:r w:rsidRPr="006D3B33">
        <w:rPr>
          <w:u w:val="single"/>
        </w:rPr>
        <w:t xml:space="preserve">  3,759.9</w:t>
      </w:r>
    </w:p>
    <w:p w:rsidR="003A41B5" w:rsidRPr="006D3B33" w:rsidRDefault="003A41B5" w:rsidP="003A41B5">
      <w:pPr>
        <w:pStyle w:val="BodyLarge"/>
        <w:tabs>
          <w:tab w:val="left" w:pos="600"/>
          <w:tab w:val="right" w:leader="dot" w:pos="8520"/>
          <w:tab w:val="right" w:pos="9940"/>
        </w:tabs>
      </w:pPr>
      <w:r w:rsidRPr="006D3B33">
        <w:tab/>
        <w:t>Total assets</w:t>
      </w:r>
      <w:r w:rsidRPr="006D3B33">
        <w:tab/>
      </w:r>
      <w:r w:rsidRPr="006D3B33">
        <w:tab/>
      </w:r>
      <w:r w:rsidRPr="006D3B33">
        <w:rPr>
          <w:u w:val="double"/>
        </w:rPr>
        <w:t>$13,249.6</w:t>
      </w:r>
    </w:p>
    <w:p w:rsidR="003A41B5" w:rsidRPr="006D3B33" w:rsidRDefault="003A41B5" w:rsidP="003A41B5">
      <w:pPr>
        <w:pStyle w:val="BodyLarge"/>
        <w:tabs>
          <w:tab w:val="left" w:pos="600"/>
          <w:tab w:val="right" w:leader="dot" w:pos="8520"/>
          <w:tab w:val="right" w:pos="9940"/>
        </w:tabs>
        <w:spacing w:after="120"/>
      </w:pPr>
    </w:p>
    <w:p w:rsidR="003A41B5" w:rsidRPr="006D3B33" w:rsidRDefault="003A41B5" w:rsidP="003A41B5">
      <w:pPr>
        <w:pStyle w:val="BodyLarge"/>
        <w:tabs>
          <w:tab w:val="left" w:pos="600"/>
          <w:tab w:val="right" w:leader="dot" w:pos="8520"/>
          <w:tab w:val="right" w:pos="9940"/>
        </w:tabs>
        <w:spacing w:after="120"/>
      </w:pPr>
      <w:r w:rsidRPr="006D3B33">
        <w:tab/>
      </w:r>
      <w:r w:rsidRPr="006D3B33">
        <w:rPr>
          <w:u w:val="single"/>
        </w:rPr>
        <w:t>Liabilities</w:t>
      </w:r>
    </w:p>
    <w:p w:rsidR="003A41B5" w:rsidRPr="006D3B33" w:rsidRDefault="003A41B5" w:rsidP="003A41B5">
      <w:pPr>
        <w:pStyle w:val="BodyLarge"/>
        <w:tabs>
          <w:tab w:val="left" w:pos="600"/>
          <w:tab w:val="right" w:leader="dot" w:pos="8520"/>
          <w:tab w:val="right" w:pos="9940"/>
        </w:tabs>
      </w:pPr>
      <w:r w:rsidRPr="006D3B33">
        <w:tab/>
        <w:t>Notes payable</w:t>
      </w:r>
      <w:r w:rsidRPr="006D3B33">
        <w:tab/>
      </w:r>
      <w:r w:rsidRPr="006D3B33">
        <w:tab/>
        <w:t>$</w:t>
      </w:r>
      <w:r w:rsidRPr="006D3B33">
        <w:t> </w:t>
      </w:r>
      <w:r w:rsidRPr="006D3B33">
        <w:t xml:space="preserve">   342.9</w:t>
      </w:r>
    </w:p>
    <w:p w:rsidR="003A41B5" w:rsidRPr="006D3B33" w:rsidRDefault="003A41B5" w:rsidP="003A41B5">
      <w:pPr>
        <w:pStyle w:val="BodyLarge"/>
        <w:tabs>
          <w:tab w:val="left" w:pos="600"/>
          <w:tab w:val="right" w:leader="dot" w:pos="8520"/>
          <w:tab w:val="right" w:pos="9940"/>
        </w:tabs>
      </w:pPr>
      <w:r w:rsidRPr="006D3B33">
        <w:tab/>
        <w:t>Accounts payable</w:t>
      </w:r>
      <w:r w:rsidRPr="006D3B33">
        <w:tab/>
      </w:r>
      <w:r w:rsidRPr="006D3B33">
        <w:tab/>
      </w:r>
      <w:r w:rsidRPr="006D3B33">
        <w:t> </w:t>
      </w:r>
      <w:r w:rsidRPr="006D3B33">
        <w:t> </w:t>
      </w:r>
      <w:r w:rsidRPr="006D3B33">
        <w:t xml:space="preserve"> 2,815.8</w:t>
      </w:r>
    </w:p>
    <w:p w:rsidR="003A41B5" w:rsidRPr="006D3B33" w:rsidRDefault="003A41B5" w:rsidP="003A41B5">
      <w:pPr>
        <w:pStyle w:val="BodyLarge"/>
        <w:tabs>
          <w:tab w:val="left" w:pos="600"/>
          <w:tab w:val="right" w:leader="dot" w:pos="8520"/>
          <w:tab w:val="right" w:pos="9940"/>
        </w:tabs>
      </w:pPr>
      <w:r w:rsidRPr="006D3B33">
        <w:tab/>
        <w:t>Mortgage payable</w:t>
      </w:r>
      <w:r w:rsidRPr="006D3B33">
        <w:tab/>
      </w:r>
      <w:r w:rsidRPr="006D3B33">
        <w:tab/>
        <w:t>1,311.5</w:t>
      </w:r>
    </w:p>
    <w:p w:rsidR="003A41B5" w:rsidRPr="006D3B33" w:rsidRDefault="003A41B5" w:rsidP="003A41B5">
      <w:pPr>
        <w:pStyle w:val="BodyLarge"/>
        <w:tabs>
          <w:tab w:val="left" w:pos="600"/>
          <w:tab w:val="right" w:leader="dot" w:pos="8520"/>
          <w:tab w:val="right" w:pos="9940"/>
        </w:tabs>
      </w:pPr>
      <w:r w:rsidRPr="006D3B33">
        <w:tab/>
        <w:t>Income taxes payable</w:t>
      </w:r>
      <w:r w:rsidRPr="006D3B33">
        <w:tab/>
      </w:r>
      <w:r w:rsidRPr="006D3B33">
        <w:tab/>
      </w:r>
      <w:r w:rsidRPr="006D3B33">
        <w:rPr>
          <w:u w:val="single"/>
        </w:rPr>
        <w:t> </w:t>
      </w:r>
      <w:r w:rsidRPr="006D3B33">
        <w:rPr>
          <w:u w:val="single"/>
        </w:rPr>
        <w:t xml:space="preserve">       86.3</w:t>
      </w:r>
    </w:p>
    <w:p w:rsidR="003A41B5" w:rsidRPr="006D3B33" w:rsidRDefault="003A41B5" w:rsidP="003A41B5">
      <w:pPr>
        <w:pStyle w:val="BodyLarge"/>
        <w:tabs>
          <w:tab w:val="left" w:pos="600"/>
          <w:tab w:val="right" w:leader="dot" w:pos="8520"/>
          <w:tab w:val="right" w:pos="9940"/>
        </w:tabs>
      </w:pPr>
      <w:r w:rsidRPr="006D3B33">
        <w:tab/>
        <w:t>Total liabilities</w:t>
      </w:r>
      <w:r w:rsidRPr="006D3B33">
        <w:tab/>
      </w:r>
      <w:r w:rsidRPr="006D3B33">
        <w:tab/>
      </w:r>
      <w:proofErr w:type="gramStart"/>
      <w:r w:rsidRPr="006D3B33">
        <w:rPr>
          <w:u w:val="double"/>
        </w:rPr>
        <w:t>$  4,556.5</w:t>
      </w:r>
      <w:proofErr w:type="gramEnd"/>
    </w:p>
    <w:p w:rsidR="003A41B5" w:rsidRPr="006D3B33" w:rsidRDefault="003A41B5" w:rsidP="003A41B5">
      <w:pPr>
        <w:pStyle w:val="BodyLarge"/>
        <w:tabs>
          <w:tab w:val="left" w:pos="600"/>
          <w:tab w:val="right" w:leader="dot" w:pos="8520"/>
          <w:tab w:val="right" w:pos="9940"/>
        </w:tabs>
        <w:spacing w:after="120"/>
      </w:pPr>
    </w:p>
    <w:p w:rsidR="003A41B5" w:rsidRPr="006D3B33" w:rsidRDefault="003A41B5" w:rsidP="003A41B5">
      <w:pPr>
        <w:pStyle w:val="BodyLarge"/>
        <w:tabs>
          <w:tab w:val="left" w:pos="600"/>
          <w:tab w:val="right" w:leader="dot" w:pos="8520"/>
          <w:tab w:val="right" w:pos="9940"/>
        </w:tabs>
        <w:spacing w:after="120"/>
        <w:rPr>
          <w:u w:val="single"/>
        </w:rPr>
      </w:pPr>
      <w:r w:rsidRPr="006D3B33">
        <w:tab/>
      </w:r>
      <w:r w:rsidRPr="006D3B33">
        <w:rPr>
          <w:u w:val="single"/>
        </w:rPr>
        <w:t>Stockholders’ Equity</w:t>
      </w:r>
    </w:p>
    <w:p w:rsidR="003A41B5" w:rsidRPr="006D3B33" w:rsidRDefault="003A41B5" w:rsidP="003A41B5">
      <w:pPr>
        <w:pStyle w:val="BodyLarge"/>
        <w:tabs>
          <w:tab w:val="left" w:pos="600"/>
          <w:tab w:val="right" w:leader="dot" w:pos="8520"/>
          <w:tab w:val="right" w:pos="9940"/>
        </w:tabs>
      </w:pPr>
      <w:r w:rsidRPr="006D3B33">
        <w:tab/>
        <w:t>Common stock</w:t>
      </w:r>
      <w:r w:rsidRPr="006D3B33">
        <w:tab/>
      </w:r>
      <w:r w:rsidRPr="006D3B33">
        <w:tab/>
        <w:t>$</w:t>
      </w:r>
      <w:r w:rsidRPr="006D3B33">
        <w:t> </w:t>
      </w:r>
      <w:r w:rsidRPr="006D3B33">
        <w:t>2,874.2</w:t>
      </w:r>
    </w:p>
    <w:p w:rsidR="003A41B5" w:rsidRPr="006D3B33" w:rsidRDefault="003A41B5" w:rsidP="003A41B5">
      <w:pPr>
        <w:pStyle w:val="BodyLarge"/>
        <w:tabs>
          <w:tab w:val="left" w:pos="600"/>
          <w:tab w:val="right" w:leader="dot" w:pos="8520"/>
          <w:tab w:val="right" w:pos="9940"/>
        </w:tabs>
      </w:pPr>
      <w:r w:rsidRPr="006D3B33">
        <w:tab/>
        <w:t>Retained earnings</w:t>
      </w:r>
      <w:r w:rsidRPr="006D3B33">
        <w:tab/>
      </w:r>
      <w:r w:rsidRPr="006D3B33">
        <w:tab/>
      </w:r>
      <w:r w:rsidRPr="006D3B33">
        <w:rPr>
          <w:u w:val="single"/>
        </w:rPr>
        <w:t> </w:t>
      </w:r>
      <w:r w:rsidRPr="006D3B33">
        <w:rPr>
          <w:u w:val="single"/>
        </w:rPr>
        <w:t xml:space="preserve">  5,818.9</w:t>
      </w:r>
    </w:p>
    <w:p w:rsidR="003A41B5" w:rsidRPr="006D3B33" w:rsidRDefault="003A41B5" w:rsidP="003A41B5">
      <w:pPr>
        <w:pStyle w:val="BodyLarge"/>
        <w:tabs>
          <w:tab w:val="left" w:pos="600"/>
          <w:tab w:val="right" w:leader="dot" w:pos="8520"/>
          <w:tab w:val="right" w:pos="9940"/>
        </w:tabs>
      </w:pPr>
      <w:r w:rsidRPr="006D3B33">
        <w:tab/>
        <w:t>Total stockholders’ equity</w:t>
      </w:r>
      <w:r w:rsidRPr="006D3B33">
        <w:tab/>
      </w:r>
      <w:r w:rsidRPr="006D3B33">
        <w:tab/>
      </w:r>
      <w:proofErr w:type="gramStart"/>
      <w:r w:rsidRPr="006D3B33">
        <w:rPr>
          <w:u w:val="double"/>
        </w:rPr>
        <w:t>$  8,693.1</w:t>
      </w:r>
      <w:proofErr w:type="gramEnd"/>
    </w:p>
    <w:p w:rsidR="003A41B5" w:rsidRPr="006D3B33" w:rsidRDefault="003A41B5" w:rsidP="003A41B5">
      <w:pPr>
        <w:pStyle w:val="BodyLarge"/>
        <w:tabs>
          <w:tab w:val="left" w:pos="600"/>
          <w:tab w:val="right" w:leader="dot" w:pos="8520"/>
          <w:tab w:val="right" w:pos="9940"/>
        </w:tabs>
      </w:pPr>
    </w:p>
    <w:p w:rsidR="003A41B5" w:rsidRPr="006D3B33" w:rsidRDefault="003A41B5" w:rsidP="003A41B5">
      <w:pPr>
        <w:pStyle w:val="BodyLarge"/>
        <w:tabs>
          <w:tab w:val="left" w:pos="600"/>
          <w:tab w:val="right" w:leader="dot" w:pos="8520"/>
          <w:tab w:val="right" w:pos="9940"/>
        </w:tabs>
      </w:pPr>
    </w:p>
    <w:tbl>
      <w:tblPr>
        <w:tblW w:w="0" w:type="auto"/>
        <w:tblInd w:w="-15" w:type="dxa"/>
        <w:tblLayout w:type="fixed"/>
        <w:tblCellMar>
          <w:left w:w="0" w:type="dxa"/>
          <w:right w:w="0" w:type="dxa"/>
        </w:tblCellMar>
        <w:tblLook w:val="0000"/>
      </w:tblPr>
      <w:tblGrid>
        <w:gridCol w:w="600"/>
        <w:gridCol w:w="952"/>
        <w:gridCol w:w="7435"/>
        <w:gridCol w:w="952"/>
      </w:tblGrid>
      <w:tr w:rsidR="006D3B33" w:rsidRPr="006D3B33" w:rsidTr="003C338D">
        <w:trPr>
          <w:cantSplit/>
        </w:trPr>
        <w:tc>
          <w:tcPr>
            <w:tcW w:w="600" w:type="dxa"/>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pPr>
            <w:r w:rsidRPr="006D3B33">
              <w:t>(b)</w:t>
            </w:r>
          </w:p>
        </w:tc>
        <w:tc>
          <w:tcPr>
            <w:tcW w:w="952" w:type="dxa"/>
            <w:vMerge w:val="restart"/>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jc w:val="center"/>
            </w:pPr>
          </w:p>
        </w:tc>
        <w:tc>
          <w:tcPr>
            <w:tcW w:w="7435" w:type="dxa"/>
            <w:vMerge w:val="restart"/>
            <w:tcBorders>
              <w:top w:val="nil"/>
              <w:left w:val="nil"/>
              <w:right w:val="nil"/>
            </w:tcBorders>
          </w:tcPr>
          <w:p w:rsidR="00782138" w:rsidRPr="006D3B33" w:rsidRDefault="00782138" w:rsidP="0023279E">
            <w:pPr>
              <w:pStyle w:val="BodyLarge"/>
              <w:tabs>
                <w:tab w:val="left" w:pos="600"/>
                <w:tab w:val="right" w:leader="dot" w:pos="8520"/>
                <w:tab w:val="right" w:pos="9940"/>
              </w:tabs>
              <w:spacing w:line="240" w:lineRule="auto"/>
            </w:pPr>
            <w:r w:rsidRPr="00D726B8">
              <w:rPr>
                <w:position w:val="-32"/>
              </w:rPr>
              <w:object w:dxaOrig="688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05pt;height:38.35pt" o:ole="">
                  <v:imagedata r:id="rId11" o:title=""/>
                </v:shape>
                <o:OLEObject Type="Embed" ProgID="Equation.DSMT4" ShapeID="_x0000_i1025" DrawAspect="Content" ObjectID="_1769165980" r:id="rId12"/>
              </w:object>
            </w:r>
          </w:p>
        </w:tc>
        <w:tc>
          <w:tcPr>
            <w:tcW w:w="952" w:type="dxa"/>
            <w:vMerge w:val="restart"/>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jc w:val="center"/>
            </w:pPr>
          </w:p>
        </w:tc>
      </w:tr>
      <w:tr w:rsidR="006D3B33" w:rsidRPr="006D3B33" w:rsidTr="003C338D">
        <w:trPr>
          <w:cantSplit/>
        </w:trPr>
        <w:tc>
          <w:tcPr>
            <w:tcW w:w="600" w:type="dxa"/>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pPr>
          </w:p>
        </w:tc>
        <w:tc>
          <w:tcPr>
            <w:tcW w:w="952" w:type="dxa"/>
            <w:vMerge/>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jc w:val="center"/>
            </w:pPr>
          </w:p>
        </w:tc>
        <w:tc>
          <w:tcPr>
            <w:tcW w:w="7435" w:type="dxa"/>
            <w:vMerge/>
            <w:tcBorders>
              <w:left w:val="nil"/>
              <w:bottom w:val="nil"/>
              <w:right w:val="nil"/>
            </w:tcBorders>
          </w:tcPr>
          <w:p w:rsidR="00782138" w:rsidRPr="006D3B33" w:rsidRDefault="00782138" w:rsidP="00F565FA">
            <w:pPr>
              <w:pStyle w:val="BodyLarge"/>
              <w:tabs>
                <w:tab w:val="left" w:pos="600"/>
                <w:tab w:val="right" w:leader="dot" w:pos="8520"/>
                <w:tab w:val="right" w:pos="9940"/>
              </w:tabs>
              <w:jc w:val="center"/>
            </w:pPr>
          </w:p>
        </w:tc>
        <w:tc>
          <w:tcPr>
            <w:tcW w:w="952" w:type="dxa"/>
            <w:vMerge/>
            <w:tcBorders>
              <w:top w:val="nil"/>
              <w:left w:val="nil"/>
              <w:bottom w:val="nil"/>
              <w:right w:val="nil"/>
            </w:tcBorders>
          </w:tcPr>
          <w:p w:rsidR="00782138" w:rsidRPr="006D3B33" w:rsidRDefault="00782138" w:rsidP="00F565FA">
            <w:pPr>
              <w:pStyle w:val="BodyLarge"/>
              <w:tabs>
                <w:tab w:val="left" w:pos="600"/>
                <w:tab w:val="right" w:leader="dot" w:pos="8520"/>
                <w:tab w:val="right" w:pos="9940"/>
              </w:tabs>
              <w:jc w:val="center"/>
            </w:pP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540"/>
        </w:tabs>
        <w:ind w:left="540" w:hanging="540"/>
        <w:jc w:val="both"/>
      </w:pPr>
      <w:r w:rsidRPr="006D3B33">
        <w:t>(c)</w:t>
      </w:r>
      <w:r w:rsidRPr="006D3B33">
        <w:tab/>
        <w:t>Nike has relied more heavily on equity than debt to finance its assets. Debt (liabilities) financed 34% of its assets ($4,556.5 ÷ $13,249.6) compared to equity financing of 66% ($8,693.1 ÷ $13,249.6).</w:t>
      </w:r>
    </w:p>
    <w:p w:rsidR="003A41B5" w:rsidRPr="006D3B33" w:rsidRDefault="003A41B5" w:rsidP="003A41B5">
      <w:pPr>
        <w:pStyle w:val="BodyLarge"/>
        <w:jc w:val="both"/>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8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pPr>
    </w:p>
    <w:p w:rsidR="003A41B5" w:rsidRPr="006D3B33" w:rsidRDefault="003A41B5" w:rsidP="003A41B5">
      <w:pPr>
        <w:pStyle w:val="BodyLarge"/>
      </w:pPr>
      <w:r w:rsidRPr="006D3B33">
        <w:br w:type="page"/>
      </w:r>
      <w:r w:rsidRPr="006D3B33">
        <w:lastRenderedPageBreak/>
        <w:t>EXERCISE 1.</w:t>
      </w:r>
      <w:r w:rsidR="00D43D94" w:rsidRPr="006D3B33">
        <w:t>25</w:t>
      </w:r>
    </w:p>
    <w:p w:rsidR="003A41B5" w:rsidRPr="006D3B33" w:rsidRDefault="003A41B5" w:rsidP="003A41B5">
      <w:pPr>
        <w:rPr>
          <w:b/>
          <w:sz w:val="28"/>
        </w:rPr>
      </w:pPr>
    </w:p>
    <w:tbl>
      <w:tblPr>
        <w:tblW w:w="0" w:type="auto"/>
        <w:tblInd w:w="9" w:type="dxa"/>
        <w:tblLayout w:type="fixed"/>
        <w:tblCellMar>
          <w:left w:w="0" w:type="dxa"/>
          <w:right w:w="0" w:type="dxa"/>
        </w:tblCellMar>
        <w:tblLook w:val="0000"/>
      </w:tblPr>
      <w:tblGrid>
        <w:gridCol w:w="576"/>
        <w:gridCol w:w="952"/>
        <w:gridCol w:w="1246"/>
        <w:gridCol w:w="900"/>
        <w:gridCol w:w="1448"/>
        <w:gridCol w:w="900"/>
        <w:gridCol w:w="2941"/>
        <w:gridCol w:w="952"/>
      </w:tblGrid>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r w:rsidRPr="006D3B33">
              <w:t>(a)</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sset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Liabilitie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Stockholders’ Equity</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11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7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w:t>
            </w: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4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bl>
    <w:p w:rsidR="003A41B5" w:rsidRPr="006D3B33"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tblPr>
      <w:tblGrid>
        <w:gridCol w:w="576"/>
        <w:gridCol w:w="952"/>
        <w:gridCol w:w="1246"/>
        <w:gridCol w:w="900"/>
        <w:gridCol w:w="1448"/>
        <w:gridCol w:w="900"/>
        <w:gridCol w:w="2941"/>
        <w:gridCol w:w="952"/>
      </w:tblGrid>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r w:rsidRPr="006D3B33">
              <w:t>(b)</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sset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Liabilitie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Stockholders’ Equity</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b)</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12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60,000</w:t>
            </w: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b)</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18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bl>
    <w:p w:rsidR="003A41B5" w:rsidRPr="006D3B33" w:rsidRDefault="003A41B5" w:rsidP="0023279E">
      <w:pPr>
        <w:pStyle w:val="BodyLarge"/>
        <w:tabs>
          <w:tab w:val="left" w:pos="600"/>
          <w:tab w:val="right" w:leader="dot" w:pos="8520"/>
          <w:tab w:val="right" w:pos="9940"/>
        </w:tabs>
        <w:spacing w:line="280" w:lineRule="exact"/>
        <w:rPr>
          <w:szCs w:val="28"/>
        </w:rPr>
      </w:pP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t>(c)</w:t>
      </w:r>
      <w:r w:rsidRPr="006D3B33">
        <w:tab/>
      </w:r>
      <w:r w:rsidRPr="006D3B33">
        <w:rPr>
          <w:sz w:val="22"/>
        </w:rPr>
        <w:t>Beginning</w:t>
      </w:r>
      <w:r w:rsidRPr="006D3B33">
        <w:rPr>
          <w:sz w:val="22"/>
        </w:rPr>
        <w:tab/>
        <w:t>+</w:t>
      </w:r>
      <w:r w:rsidRPr="006D3B33">
        <w:rPr>
          <w:sz w:val="22"/>
        </w:rPr>
        <w:tab/>
        <w:t>Revenues</w:t>
      </w:r>
      <w:r w:rsidRPr="006D3B33">
        <w:rPr>
          <w:sz w:val="22"/>
        </w:rPr>
        <w:tab/>
        <w:t>–</w:t>
      </w:r>
      <w:r w:rsidRPr="006D3B33">
        <w:rPr>
          <w:sz w:val="22"/>
        </w:rPr>
        <w:tab/>
        <w:t>Expenses</w:t>
      </w:r>
      <w:r w:rsidRPr="006D3B33">
        <w:rPr>
          <w:sz w:val="22"/>
        </w:rPr>
        <w:tab/>
        <w:t>–</w:t>
      </w:r>
      <w:r w:rsidRPr="006D3B33">
        <w:rPr>
          <w:sz w:val="22"/>
        </w:rPr>
        <w:tab/>
        <w:t>Dividends</w:t>
      </w:r>
      <w:r w:rsidRPr="006D3B33">
        <w:rPr>
          <w:sz w:val="22"/>
        </w:rPr>
        <w:tab/>
        <w:t>=</w:t>
      </w:r>
      <w:r w:rsidRPr="006D3B33">
        <w:rPr>
          <w:sz w:val="22"/>
        </w:rPr>
        <w:tab/>
        <w:t>Ending</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Stockholders’</w:t>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t>Stockholders’</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Equity</w:t>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t>Equity</w:t>
      </w:r>
    </w:p>
    <w:p w:rsidR="003A41B5" w:rsidRPr="006D3B33" w:rsidRDefault="003A41B5" w:rsidP="003A41B5">
      <w:pPr>
        <w:pStyle w:val="BodyLarge"/>
        <w:tabs>
          <w:tab w:val="left" w:pos="600"/>
          <w:tab w:val="left" w:pos="2304"/>
          <w:tab w:val="left" w:pos="2745"/>
          <w:tab w:val="left" w:pos="3924"/>
          <w:tab w:val="left" w:pos="4284"/>
          <w:tab w:val="left" w:pos="5589"/>
          <w:tab w:val="left" w:pos="5922"/>
          <w:tab w:val="left" w:pos="7236"/>
          <w:tab w:val="left" w:pos="7632"/>
          <w:tab w:val="right" w:leader="dot" w:pos="8520"/>
          <w:tab w:val="right" w:pos="9940"/>
        </w:tabs>
        <w:rPr>
          <w:sz w:val="22"/>
        </w:rPr>
      </w:pPr>
      <w:r w:rsidRPr="006D3B33">
        <w:rPr>
          <w:sz w:val="22"/>
        </w:rPr>
        <w:tab/>
        <w:t>$40,000(a)</w:t>
      </w:r>
      <w:r w:rsidRPr="006D3B33">
        <w:rPr>
          <w:sz w:val="22"/>
        </w:rPr>
        <w:tab/>
        <w:t>+</w:t>
      </w:r>
      <w:r w:rsidRPr="006D3B33">
        <w:rPr>
          <w:sz w:val="22"/>
        </w:rPr>
        <w:tab/>
      </w:r>
      <w:r w:rsidR="00A24B06" w:rsidRPr="006D3B33">
        <w:rPr>
          <w:sz w:val="22"/>
        </w:rPr>
        <w:t>$</w:t>
      </w:r>
      <w:r w:rsidRPr="006D3B33">
        <w:rPr>
          <w:sz w:val="22"/>
        </w:rPr>
        <w:t>215,000</w:t>
      </w:r>
      <w:r w:rsidRPr="006D3B33">
        <w:rPr>
          <w:sz w:val="22"/>
        </w:rPr>
        <w:tab/>
        <w:t>–</w:t>
      </w:r>
      <w:r w:rsidRPr="006D3B33">
        <w:rPr>
          <w:sz w:val="22"/>
        </w:rPr>
        <w:tab/>
      </w:r>
      <w:r w:rsidR="00A24B06" w:rsidRPr="006D3B33">
        <w:rPr>
          <w:sz w:val="22"/>
        </w:rPr>
        <w:t>$</w:t>
      </w:r>
      <w:r w:rsidRPr="006D3B33">
        <w:rPr>
          <w:sz w:val="22"/>
        </w:rPr>
        <w:t>165,000</w:t>
      </w:r>
      <w:r w:rsidRPr="006D3B33">
        <w:rPr>
          <w:sz w:val="22"/>
        </w:rPr>
        <w:tab/>
        <w:t>–</w:t>
      </w:r>
      <w:r w:rsidRPr="006D3B33">
        <w:rPr>
          <w:sz w:val="22"/>
        </w:rPr>
        <w:tab/>
        <w:t>(c)</w:t>
      </w:r>
      <w:r w:rsidRPr="006D3B33">
        <w:rPr>
          <w:sz w:val="22"/>
        </w:rPr>
        <w:tab/>
        <w:t>=</w:t>
      </w:r>
      <w:r w:rsidRPr="006D3B33">
        <w:rPr>
          <w:sz w:val="22"/>
        </w:rPr>
        <w:tab/>
        <w:t>$60,000</w:t>
      </w:r>
    </w:p>
    <w:p w:rsidR="003A41B5" w:rsidRPr="006D3B33" w:rsidRDefault="003A41B5" w:rsidP="003A41B5">
      <w:pPr>
        <w:pStyle w:val="BodyLarge"/>
        <w:tabs>
          <w:tab w:val="left" w:pos="600"/>
          <w:tab w:val="left" w:pos="2304"/>
          <w:tab w:val="left" w:pos="2628"/>
          <w:tab w:val="left" w:pos="3924"/>
          <w:tab w:val="left" w:pos="4284"/>
          <w:tab w:val="left" w:pos="5589"/>
          <w:tab w:val="left" w:pos="5922"/>
          <w:tab w:val="left" w:pos="7236"/>
          <w:tab w:val="left" w:pos="7632"/>
          <w:tab w:val="right" w:leader="dot" w:pos="8520"/>
          <w:tab w:val="right" w:pos="9940"/>
        </w:tabs>
        <w:rPr>
          <w:sz w:val="22"/>
        </w:rPr>
      </w:pPr>
      <w:r w:rsidRPr="006D3B33">
        <w:rPr>
          <w:sz w:val="22"/>
        </w:rPr>
        <w:tab/>
      </w:r>
      <w:r w:rsidRPr="006D3B33">
        <w:rPr>
          <w:sz w:val="22"/>
        </w:rPr>
        <w:tab/>
      </w:r>
      <w:r w:rsidRPr="006D3B33">
        <w:rPr>
          <w:sz w:val="22"/>
        </w:rPr>
        <w:tab/>
      </w:r>
      <w:proofErr w:type="gramStart"/>
      <w:r w:rsidRPr="006D3B33">
        <w:rPr>
          <w:sz w:val="22"/>
        </w:rPr>
        <w:t>$  90,000</w:t>
      </w:r>
      <w:proofErr w:type="gramEnd"/>
      <w:r w:rsidRPr="006D3B33">
        <w:rPr>
          <w:sz w:val="22"/>
        </w:rPr>
        <w:tab/>
        <w:t>–</w:t>
      </w:r>
      <w:r w:rsidRPr="006D3B33">
        <w:rPr>
          <w:sz w:val="22"/>
        </w:rPr>
        <w:tab/>
        <w:t>(c)</w:t>
      </w:r>
      <w:r w:rsidRPr="006D3B33">
        <w:rPr>
          <w:sz w:val="22"/>
        </w:rPr>
        <w:tab/>
      </w:r>
      <w:r w:rsidRPr="006D3B33">
        <w:rPr>
          <w:sz w:val="22"/>
        </w:rPr>
        <w:tab/>
      </w:r>
      <w:r w:rsidRPr="006D3B33">
        <w:rPr>
          <w:sz w:val="22"/>
        </w:rPr>
        <w:tab/>
        <w:t>=</w:t>
      </w:r>
      <w:r w:rsidRPr="006D3B33">
        <w:rPr>
          <w:sz w:val="22"/>
        </w:rPr>
        <w:tab/>
        <w:t>$60,000</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r>
      <w:r w:rsidRPr="006D3B33">
        <w:rPr>
          <w:sz w:val="22"/>
        </w:rPr>
        <w:tab/>
      </w:r>
      <w:r w:rsidRPr="006D3B33">
        <w:rPr>
          <w:sz w:val="22"/>
        </w:rPr>
        <w:tab/>
      </w:r>
      <w:r w:rsidRPr="006D3B33">
        <w:rPr>
          <w:sz w:val="22"/>
        </w:rPr>
        <w:tab/>
      </w:r>
      <w:r w:rsidRPr="006D3B33">
        <w:rPr>
          <w:sz w:val="22"/>
        </w:rPr>
        <w:tab/>
        <w:t>(c)</w:t>
      </w:r>
      <w:r w:rsidRPr="006D3B33">
        <w:rPr>
          <w:sz w:val="22"/>
        </w:rPr>
        <w:tab/>
      </w:r>
      <w:r w:rsidRPr="006D3B33">
        <w:rPr>
          <w:sz w:val="22"/>
        </w:rPr>
        <w:tab/>
      </w:r>
      <w:r w:rsidRPr="006D3B33">
        <w:rPr>
          <w:sz w:val="22"/>
        </w:rPr>
        <w:tab/>
        <w:t>=</w:t>
      </w:r>
      <w:r w:rsidRPr="006D3B33">
        <w:rPr>
          <w:sz w:val="22"/>
        </w:rPr>
        <w:tab/>
        <w:t>$30,000</w:t>
      </w:r>
    </w:p>
    <w:p w:rsidR="003A41B5" w:rsidRPr="006D3B33"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tblPr>
      <w:tblGrid>
        <w:gridCol w:w="576"/>
        <w:gridCol w:w="952"/>
        <w:gridCol w:w="1246"/>
        <w:gridCol w:w="900"/>
        <w:gridCol w:w="1448"/>
        <w:gridCol w:w="900"/>
        <w:gridCol w:w="2941"/>
        <w:gridCol w:w="952"/>
      </w:tblGrid>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r w:rsidRPr="006D3B33">
              <w:t>(d)</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sset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Liabilitie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Stockholders’ Equity</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15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d)</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70,000</w:t>
            </w: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d)</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ind w:right="144"/>
              <w:jc w:val="right"/>
            </w:pPr>
            <w:r w:rsidRPr="006D3B33">
              <w:t>$8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bl>
    <w:p w:rsidR="003A41B5" w:rsidRPr="006D3B33" w:rsidRDefault="003A41B5" w:rsidP="0023279E">
      <w:pPr>
        <w:pStyle w:val="BodyLarge"/>
        <w:tabs>
          <w:tab w:val="left" w:pos="600"/>
          <w:tab w:val="right" w:leader="dot" w:pos="8520"/>
          <w:tab w:val="right" w:pos="9940"/>
        </w:tabs>
        <w:spacing w:line="280" w:lineRule="exact"/>
        <w:rPr>
          <w:szCs w:val="28"/>
        </w:rPr>
      </w:pPr>
    </w:p>
    <w:tbl>
      <w:tblPr>
        <w:tblW w:w="0" w:type="auto"/>
        <w:tblInd w:w="9" w:type="dxa"/>
        <w:tblLayout w:type="fixed"/>
        <w:tblCellMar>
          <w:left w:w="0" w:type="dxa"/>
          <w:right w:w="0" w:type="dxa"/>
        </w:tblCellMar>
        <w:tblLook w:val="0000"/>
      </w:tblPr>
      <w:tblGrid>
        <w:gridCol w:w="576"/>
        <w:gridCol w:w="952"/>
        <w:gridCol w:w="1246"/>
        <w:gridCol w:w="900"/>
        <w:gridCol w:w="1448"/>
        <w:gridCol w:w="900"/>
        <w:gridCol w:w="2941"/>
        <w:gridCol w:w="952"/>
      </w:tblGrid>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r w:rsidRPr="006D3B33">
              <w:t>(e)</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Asset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Liabilities</w:t>
            </w:r>
          </w:p>
        </w:tc>
        <w:tc>
          <w:tcPr>
            <w:tcW w:w="900" w:type="dxa"/>
            <w:tcBorders>
              <w:top w:val="nil"/>
              <w:left w:val="nil"/>
              <w:bottom w:val="nil"/>
              <w:right w:val="nil"/>
            </w:tcBorders>
            <w:vAlign w:val="center"/>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Stockholders’ Equity</w:t>
            </w:r>
          </w:p>
        </w:tc>
        <w:tc>
          <w:tcPr>
            <w:tcW w:w="952" w:type="dxa"/>
            <w:vMerge w:val="restart"/>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180,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ind w:right="144"/>
              <w:jc w:val="right"/>
            </w:pPr>
            <w:r w:rsidRPr="006D3B33">
              <w:t>$  55,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e)</w:t>
            </w:r>
          </w:p>
        </w:tc>
        <w:tc>
          <w:tcPr>
            <w:tcW w:w="952" w:type="dxa"/>
            <w:vMerge/>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r w:rsidR="006D3B33" w:rsidRPr="006D3B33" w:rsidTr="00F565FA">
        <w:trPr>
          <w:cantSplit/>
        </w:trPr>
        <w:tc>
          <w:tcPr>
            <w:tcW w:w="57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1246"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e)</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r w:rsidRPr="006D3B33">
              <w:t>=</w:t>
            </w:r>
          </w:p>
        </w:tc>
        <w:tc>
          <w:tcPr>
            <w:tcW w:w="1448"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ind w:right="144"/>
              <w:jc w:val="right"/>
            </w:pPr>
            <w:r w:rsidRPr="006D3B33">
              <w:t>$125,000</w:t>
            </w:r>
          </w:p>
        </w:tc>
        <w:tc>
          <w:tcPr>
            <w:tcW w:w="900"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2941"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c>
          <w:tcPr>
            <w:tcW w:w="952" w:type="dxa"/>
            <w:tcBorders>
              <w:top w:val="nil"/>
              <w:left w:val="nil"/>
              <w:bottom w:val="nil"/>
              <w:right w:val="nil"/>
            </w:tcBorders>
          </w:tcPr>
          <w:p w:rsidR="003A41B5" w:rsidRPr="006D3B33" w:rsidRDefault="003A41B5" w:rsidP="00F565FA">
            <w:pPr>
              <w:pStyle w:val="BodyLarge"/>
              <w:tabs>
                <w:tab w:val="left" w:pos="600"/>
                <w:tab w:val="right" w:leader="dot" w:pos="8520"/>
                <w:tab w:val="right" w:pos="9940"/>
              </w:tabs>
              <w:jc w:val="center"/>
            </w:pPr>
          </w:p>
        </w:tc>
      </w:tr>
    </w:tbl>
    <w:p w:rsidR="003A41B5" w:rsidRPr="006D3B33" w:rsidRDefault="003A41B5" w:rsidP="0023279E">
      <w:pPr>
        <w:pStyle w:val="BodyLarge"/>
        <w:tabs>
          <w:tab w:val="left" w:pos="600"/>
          <w:tab w:val="right" w:leader="dot" w:pos="8520"/>
          <w:tab w:val="right" w:pos="9940"/>
        </w:tabs>
        <w:spacing w:line="280" w:lineRule="exact"/>
        <w:rPr>
          <w:szCs w:val="28"/>
        </w:rPr>
      </w:pP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t>(f)</w:t>
      </w:r>
      <w:r w:rsidRPr="006D3B33">
        <w:tab/>
      </w:r>
      <w:r w:rsidRPr="006D3B33">
        <w:rPr>
          <w:sz w:val="22"/>
        </w:rPr>
        <w:t>Beginning</w:t>
      </w:r>
      <w:r w:rsidRPr="006D3B33">
        <w:rPr>
          <w:sz w:val="22"/>
        </w:rPr>
        <w:tab/>
        <w:t>+</w:t>
      </w:r>
      <w:r w:rsidRPr="006D3B33">
        <w:rPr>
          <w:sz w:val="22"/>
        </w:rPr>
        <w:tab/>
        <w:t>Revenues</w:t>
      </w:r>
      <w:r w:rsidRPr="006D3B33">
        <w:rPr>
          <w:sz w:val="22"/>
        </w:rPr>
        <w:tab/>
        <w:t>–</w:t>
      </w:r>
      <w:r w:rsidRPr="006D3B33">
        <w:rPr>
          <w:sz w:val="22"/>
        </w:rPr>
        <w:tab/>
        <w:t>Expenses</w:t>
      </w:r>
      <w:r w:rsidRPr="006D3B33">
        <w:rPr>
          <w:sz w:val="22"/>
        </w:rPr>
        <w:tab/>
        <w:t>–</w:t>
      </w:r>
      <w:r w:rsidRPr="006D3B33">
        <w:rPr>
          <w:sz w:val="22"/>
        </w:rPr>
        <w:tab/>
        <w:t>Dividends</w:t>
      </w:r>
      <w:r w:rsidRPr="006D3B33">
        <w:rPr>
          <w:sz w:val="22"/>
        </w:rPr>
        <w:tab/>
        <w:t>=</w:t>
      </w:r>
      <w:r w:rsidRPr="006D3B33">
        <w:rPr>
          <w:sz w:val="22"/>
        </w:rPr>
        <w:tab/>
        <w:t>Ending</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Stockholders’</w:t>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t>Stockholders’</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Equity</w:t>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r>
      <w:r w:rsidRPr="006D3B33">
        <w:rPr>
          <w:sz w:val="22"/>
        </w:rPr>
        <w:tab/>
        <w:t>Equity</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70,000</w:t>
      </w:r>
      <w:r w:rsidRPr="006D3B33">
        <w:rPr>
          <w:sz w:val="22"/>
        </w:rPr>
        <w:tab/>
        <w:t>+</w:t>
      </w:r>
      <w:r w:rsidRPr="006D3B33">
        <w:rPr>
          <w:sz w:val="22"/>
        </w:rPr>
        <w:tab/>
        <w:t xml:space="preserve">       (f)</w:t>
      </w:r>
      <w:r w:rsidRPr="006D3B33">
        <w:rPr>
          <w:sz w:val="22"/>
        </w:rPr>
        <w:tab/>
        <w:t>–</w:t>
      </w:r>
      <w:r w:rsidRPr="006D3B33">
        <w:rPr>
          <w:sz w:val="22"/>
        </w:rPr>
        <w:tab/>
      </w:r>
      <w:r w:rsidR="00A24B06" w:rsidRPr="006D3B33">
        <w:rPr>
          <w:sz w:val="22"/>
        </w:rPr>
        <w:t>$</w:t>
      </w:r>
      <w:r w:rsidRPr="006D3B33">
        <w:rPr>
          <w:sz w:val="22"/>
        </w:rPr>
        <w:t>80,000</w:t>
      </w:r>
      <w:r w:rsidRPr="006D3B33">
        <w:rPr>
          <w:sz w:val="22"/>
        </w:rPr>
        <w:tab/>
        <w:t>–</w:t>
      </w:r>
      <w:r w:rsidRPr="006D3B33">
        <w:rPr>
          <w:sz w:val="22"/>
        </w:rPr>
        <w:tab/>
      </w:r>
      <w:r w:rsidR="00A24B06" w:rsidRPr="006D3B33">
        <w:rPr>
          <w:sz w:val="22"/>
        </w:rPr>
        <w:t>$</w:t>
      </w:r>
      <w:r w:rsidRPr="006D3B33">
        <w:rPr>
          <w:sz w:val="22"/>
        </w:rPr>
        <w:t>5,000</w:t>
      </w:r>
      <w:r w:rsidRPr="006D3B33">
        <w:rPr>
          <w:sz w:val="22"/>
        </w:rPr>
        <w:tab/>
        <w:t>=</w:t>
      </w:r>
      <w:r w:rsidRPr="006D3B33">
        <w:rPr>
          <w:sz w:val="22"/>
        </w:rPr>
        <w:tab/>
        <w:t>$125,000(e)</w:t>
      </w:r>
    </w:p>
    <w:p w:rsidR="003A41B5" w:rsidRPr="006D3B33" w:rsidRDefault="003A41B5" w:rsidP="003A41B5">
      <w:pPr>
        <w:pStyle w:val="BodyLarge"/>
        <w:tabs>
          <w:tab w:val="left" w:pos="600"/>
          <w:tab w:val="left" w:pos="2304"/>
          <w:tab w:val="left" w:pos="2664"/>
          <w:tab w:val="left" w:pos="3924"/>
          <w:tab w:val="left" w:pos="4284"/>
          <w:tab w:val="left" w:pos="5589"/>
          <w:tab w:val="left" w:pos="5922"/>
          <w:tab w:val="left" w:pos="7236"/>
          <w:tab w:val="left" w:pos="7632"/>
          <w:tab w:val="right" w:leader="dot" w:pos="8520"/>
          <w:tab w:val="right" w:pos="9940"/>
        </w:tabs>
        <w:rPr>
          <w:sz w:val="22"/>
        </w:rPr>
      </w:pPr>
      <w:r w:rsidRPr="006D3B33">
        <w:rPr>
          <w:sz w:val="22"/>
        </w:rPr>
        <w:tab/>
        <w:t xml:space="preserve">    (f)</w:t>
      </w:r>
      <w:r w:rsidRPr="006D3B33">
        <w:rPr>
          <w:sz w:val="22"/>
        </w:rPr>
        <w:tab/>
        <w:t>=</w:t>
      </w:r>
      <w:r w:rsidRPr="006D3B33">
        <w:rPr>
          <w:sz w:val="22"/>
        </w:rPr>
        <w:tab/>
        <w:t>$140,000</w:t>
      </w:r>
    </w:p>
    <w:p w:rsidR="003A41B5" w:rsidRPr="006D3B33" w:rsidRDefault="003A41B5" w:rsidP="0023279E">
      <w:pPr>
        <w:rPr>
          <w:b/>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Hard  TOT: 12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23279E">
      <w:pPr>
        <w:pStyle w:val="BodyLarge"/>
        <w:tabs>
          <w:tab w:val="right" w:leader="dot" w:pos="7080"/>
          <w:tab w:val="right" w:pos="8400"/>
        </w:tabs>
        <w:spacing w:line="280" w:lineRule="exact"/>
        <w:rPr>
          <w:szCs w:val="28"/>
        </w:rPr>
      </w:pPr>
    </w:p>
    <w:p w:rsidR="003A41B5" w:rsidRPr="006D3B33" w:rsidRDefault="003A41B5" w:rsidP="0023279E">
      <w:pPr>
        <w:pStyle w:val="BodyLarge"/>
        <w:tabs>
          <w:tab w:val="right" w:leader="dot" w:pos="7080"/>
          <w:tab w:val="right" w:pos="8400"/>
        </w:tabs>
      </w:pPr>
      <w:r w:rsidRPr="006D3B33">
        <w:t>EXERCISE 1.</w:t>
      </w:r>
      <w:r w:rsidR="00FF2B8B" w:rsidRPr="006D3B33">
        <w:t>26</w:t>
      </w:r>
    </w:p>
    <w:p w:rsidR="003A41B5" w:rsidRPr="006D3B33" w:rsidRDefault="003A41B5" w:rsidP="0023279E">
      <w:pPr>
        <w:pStyle w:val="BodyLarge"/>
        <w:tabs>
          <w:tab w:val="right" w:leader="dot" w:pos="7080"/>
          <w:tab w:val="right" w:pos="8400"/>
        </w:tabs>
        <w:spacing w:line="280" w:lineRule="exact"/>
        <w:rPr>
          <w:szCs w:val="28"/>
        </w:rPr>
      </w:pPr>
    </w:p>
    <w:p w:rsidR="003A41B5" w:rsidRPr="006D3B33" w:rsidRDefault="003A41B5" w:rsidP="003A41B5">
      <w:pPr>
        <w:pStyle w:val="BodyLarge"/>
        <w:tabs>
          <w:tab w:val="left" w:pos="600"/>
        </w:tabs>
      </w:pPr>
      <w:r w:rsidRPr="006D3B33">
        <w:t>(a)</w:t>
      </w:r>
      <w:r w:rsidRPr="006D3B33">
        <w:tab/>
        <w:t>Financial statements</w:t>
      </w:r>
    </w:p>
    <w:p w:rsidR="003A41B5" w:rsidRPr="006D3B33" w:rsidRDefault="003A41B5" w:rsidP="003A41B5">
      <w:pPr>
        <w:pStyle w:val="BodyLarge"/>
        <w:tabs>
          <w:tab w:val="left" w:pos="600"/>
        </w:tabs>
      </w:pPr>
      <w:r w:rsidRPr="006D3B33">
        <w:t>(b)</w:t>
      </w:r>
      <w:r w:rsidRPr="006D3B33">
        <w:tab/>
        <w:t>Auditor’s opinion</w:t>
      </w:r>
    </w:p>
    <w:p w:rsidR="003A41B5" w:rsidRPr="006D3B33" w:rsidRDefault="003A41B5" w:rsidP="003A41B5">
      <w:pPr>
        <w:pStyle w:val="BodyLarge"/>
        <w:tabs>
          <w:tab w:val="left" w:pos="600"/>
        </w:tabs>
      </w:pPr>
      <w:r w:rsidRPr="006D3B33">
        <w:t>(c)</w:t>
      </w:r>
      <w:r w:rsidRPr="006D3B33">
        <w:tab/>
        <w:t>Notes to the financial statements</w:t>
      </w:r>
    </w:p>
    <w:p w:rsidR="003A41B5" w:rsidRPr="006D3B33" w:rsidRDefault="003A41B5" w:rsidP="003A41B5">
      <w:pPr>
        <w:pStyle w:val="BodyLarge"/>
        <w:tabs>
          <w:tab w:val="left" w:pos="600"/>
        </w:tabs>
      </w:pPr>
      <w:r w:rsidRPr="006D3B33">
        <w:t>(d)</w:t>
      </w:r>
      <w:r w:rsidRPr="006D3B33">
        <w:tab/>
        <w:t>Financial statements</w:t>
      </w:r>
    </w:p>
    <w:p w:rsidR="003A41B5" w:rsidRPr="006D3B33" w:rsidRDefault="003A41B5" w:rsidP="003A41B5">
      <w:pPr>
        <w:pStyle w:val="BodyLarge"/>
        <w:tabs>
          <w:tab w:val="left" w:pos="600"/>
        </w:tabs>
      </w:pPr>
      <w:r w:rsidRPr="006D3B33">
        <w:t>(e)</w:t>
      </w:r>
      <w:r w:rsidRPr="006D3B33">
        <w:tab/>
        <w:t>Management discussion and analysis</w:t>
      </w:r>
    </w:p>
    <w:p w:rsidR="003A41B5" w:rsidRPr="006D3B33" w:rsidRDefault="003A41B5" w:rsidP="003A41B5">
      <w:pPr>
        <w:pStyle w:val="BodyLarge"/>
        <w:tabs>
          <w:tab w:val="left" w:pos="600"/>
        </w:tabs>
      </w:pPr>
      <w:r w:rsidRPr="006D3B33">
        <w:t>(f)</w:t>
      </w:r>
      <w:r w:rsidRPr="006D3B33">
        <w:tab/>
        <w:t>Not disclosed</w:t>
      </w:r>
    </w:p>
    <w:p w:rsidR="005F2107" w:rsidRPr="006D3B33" w:rsidRDefault="005F2107" w:rsidP="005F2107">
      <w:pPr>
        <w:rPr>
          <w:b/>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K  Difficulty: Easy  TOT: 3.0 min.  AACSB: </w:t>
      </w:r>
      <w:proofErr w:type="gramStart"/>
      <w:r w:rsidR="000A434C" w:rsidRPr="00222720">
        <w:rPr>
          <w:rFonts w:ascii="Liberation Sans" w:hAnsi="Liberation Sans"/>
          <w:bCs/>
          <w:sz w:val="20"/>
          <w:szCs w:val="20"/>
        </w:rPr>
        <w:t>None</w:t>
      </w:r>
      <w:r w:rsidR="00E9671C"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033A62" w:rsidRPr="006D3B33" w:rsidRDefault="003A41B5" w:rsidP="0023279E">
      <w:pPr>
        <w:pStyle w:val="2Head"/>
        <w:spacing w:after="120"/>
        <w:jc w:val="left"/>
      </w:pPr>
      <w:r w:rsidRPr="006D3B33">
        <w:br w:type="page"/>
      </w:r>
      <w:r w:rsidR="00033A62" w:rsidRPr="006D3B33">
        <w:rPr>
          <w:sz w:val="28"/>
          <w:szCs w:val="28"/>
        </w:rPr>
        <w:lastRenderedPageBreak/>
        <w:t>EXERCISE 1.</w:t>
      </w:r>
      <w:r w:rsidR="00FF2B8B" w:rsidRPr="006D3B33">
        <w:rPr>
          <w:sz w:val="28"/>
          <w:szCs w:val="28"/>
        </w:rPr>
        <w:t>27</w:t>
      </w:r>
    </w:p>
    <w:p w:rsidR="00033A62" w:rsidRPr="006D3B33" w:rsidRDefault="005A4E57" w:rsidP="0023279E">
      <w:pPr>
        <w:pStyle w:val="2Head"/>
        <w:spacing w:after="120"/>
        <w:jc w:val="left"/>
        <w:rPr>
          <w:rFonts w:cs="Arial"/>
          <w:sz w:val="28"/>
          <w:szCs w:val="28"/>
          <w:lang w:val="en-CA"/>
        </w:rPr>
      </w:pPr>
      <w:r w:rsidRPr="006D3B33">
        <w:rPr>
          <w:rFonts w:cs="Arial"/>
          <w:sz w:val="28"/>
          <w:szCs w:val="28"/>
          <w:lang w:val="en-CA"/>
        </w:rPr>
        <w:t>(a)</w:t>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t>L</w:t>
      </w:r>
      <w:r w:rsidRPr="006D3B33">
        <w:rPr>
          <w:rFonts w:cs="Arial"/>
          <w:b/>
          <w:sz w:val="28"/>
          <w:szCs w:val="28"/>
          <w:lang w:val="en-CA"/>
        </w:rPr>
        <w:tab/>
        <w:t>Accounts payable</w:t>
      </w:r>
      <w:r w:rsidRPr="006D3B33">
        <w:rPr>
          <w:rFonts w:cs="Arial"/>
          <w:b/>
          <w:sz w:val="28"/>
          <w:szCs w:val="28"/>
          <w:lang w:val="en-CA"/>
        </w:rPr>
        <w:tab/>
      </w:r>
    </w:p>
    <w:p w:rsidR="005A4E57" w:rsidRPr="006D3B33" w:rsidRDefault="005A4E57" w:rsidP="0023279E">
      <w:pPr>
        <w:tabs>
          <w:tab w:val="left" w:pos="720"/>
          <w:tab w:val="left" w:pos="1440"/>
        </w:tabs>
        <w:spacing w:line="240" w:lineRule="auto"/>
        <w:ind w:right="-673"/>
        <w:rPr>
          <w:rFonts w:cs="Arial"/>
          <w:b/>
          <w:sz w:val="28"/>
          <w:szCs w:val="28"/>
          <w:lang w:val="en-CA"/>
        </w:rPr>
      </w:pPr>
      <w:r w:rsidRPr="006D3B33">
        <w:rPr>
          <w:rFonts w:cs="Arial"/>
          <w:b/>
          <w:sz w:val="28"/>
          <w:szCs w:val="28"/>
          <w:lang w:val="en-CA"/>
        </w:rPr>
        <w:tab/>
      </w:r>
      <w:proofErr w:type="gramStart"/>
      <w:r w:rsidRPr="006D3B33">
        <w:rPr>
          <w:rFonts w:cs="Arial"/>
          <w:b/>
          <w:sz w:val="28"/>
          <w:szCs w:val="28"/>
          <w:lang w:val="en-CA"/>
        </w:rPr>
        <w:t>A</w:t>
      </w:r>
      <w:proofErr w:type="gramEnd"/>
      <w:r w:rsidRPr="006D3B33">
        <w:rPr>
          <w:rFonts w:cs="Arial"/>
          <w:b/>
          <w:sz w:val="28"/>
          <w:szCs w:val="28"/>
          <w:lang w:val="en-CA"/>
        </w:rPr>
        <w:tab/>
        <w:t>Accounts receivable</w:t>
      </w:r>
      <w:r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A</w:t>
      </w:r>
      <w:r w:rsidRPr="006D3B33">
        <w:rPr>
          <w:rFonts w:cs="Arial"/>
          <w:b/>
          <w:sz w:val="28"/>
          <w:szCs w:val="28"/>
          <w:lang w:val="en-CA"/>
        </w:rPr>
        <w:tab/>
      </w:r>
      <w:r w:rsidR="00642045" w:rsidRPr="006D3B33">
        <w:rPr>
          <w:rFonts w:cs="Arial"/>
          <w:b/>
          <w:sz w:val="28"/>
          <w:szCs w:val="28"/>
          <w:lang w:val="en-CA"/>
        </w:rPr>
        <w:t>Buildings</w:t>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t>A</w:t>
      </w:r>
      <w:r w:rsidRPr="006D3B33">
        <w:rPr>
          <w:rFonts w:cs="Arial"/>
          <w:b/>
          <w:sz w:val="28"/>
          <w:szCs w:val="28"/>
          <w:lang w:val="en-CA"/>
        </w:rPr>
        <w:tab/>
      </w:r>
      <w:r w:rsidR="00642045" w:rsidRPr="006D3B33">
        <w:rPr>
          <w:rFonts w:cs="Arial"/>
          <w:b/>
          <w:sz w:val="28"/>
          <w:szCs w:val="28"/>
          <w:lang w:val="en-CA"/>
        </w:rPr>
        <w:t>Cash</w:t>
      </w:r>
      <w:r w:rsidRPr="006D3B33">
        <w:rPr>
          <w:rFonts w:cs="Arial"/>
          <w:b/>
          <w:sz w:val="28"/>
          <w:szCs w:val="28"/>
          <w:lang w:val="en-CA"/>
        </w:rPr>
        <w:tab/>
      </w:r>
      <w:r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 xml:space="preserve">SE   </w:t>
      </w:r>
      <w:r w:rsidRPr="006D3B33">
        <w:rPr>
          <w:rFonts w:cs="Arial"/>
          <w:b/>
          <w:sz w:val="28"/>
          <w:szCs w:val="28"/>
          <w:lang w:val="en-CA"/>
        </w:rPr>
        <w:tab/>
      </w:r>
      <w:r w:rsidR="00642045" w:rsidRPr="006D3B33">
        <w:rPr>
          <w:rFonts w:cs="Arial"/>
          <w:b/>
          <w:sz w:val="28"/>
          <w:szCs w:val="28"/>
          <w:lang w:val="en-CA"/>
        </w:rPr>
        <w:t xml:space="preserve">Common stock </w:t>
      </w:r>
      <w:r w:rsidRPr="006D3B33">
        <w:rPr>
          <w:rFonts w:cs="Arial"/>
          <w:b/>
          <w:sz w:val="28"/>
          <w:szCs w:val="28"/>
          <w:lang w:val="en-CA"/>
        </w:rPr>
        <w:tab/>
      </w:r>
      <w:r w:rsidRPr="006D3B33">
        <w:rPr>
          <w:rFonts w:cs="Arial"/>
          <w:b/>
          <w:sz w:val="28"/>
          <w:szCs w:val="28"/>
          <w:lang w:val="en-CA"/>
        </w:rPr>
        <w:tab/>
      </w:r>
      <w:r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 xml:space="preserve">A   </w:t>
      </w:r>
      <w:r w:rsidRPr="006D3B33">
        <w:rPr>
          <w:rFonts w:cs="Arial"/>
          <w:b/>
          <w:sz w:val="28"/>
          <w:szCs w:val="28"/>
          <w:lang w:val="en-CA"/>
        </w:rPr>
        <w:tab/>
      </w:r>
      <w:r w:rsidR="00642045" w:rsidRPr="006D3B33">
        <w:rPr>
          <w:rFonts w:cs="Arial"/>
          <w:b/>
          <w:sz w:val="28"/>
          <w:szCs w:val="28"/>
          <w:lang w:val="en-CA"/>
        </w:rPr>
        <w:t>Equipment, net</w:t>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 xml:space="preserve">L   </w:t>
      </w:r>
      <w:r w:rsidRPr="006D3B33">
        <w:rPr>
          <w:rFonts w:cs="Arial"/>
          <w:b/>
          <w:sz w:val="28"/>
          <w:szCs w:val="28"/>
          <w:lang w:val="en-CA"/>
        </w:rPr>
        <w:tab/>
      </w:r>
      <w:r w:rsidR="00642045" w:rsidRPr="006D3B33">
        <w:rPr>
          <w:rFonts w:cs="Arial"/>
          <w:b/>
          <w:sz w:val="28"/>
          <w:szCs w:val="28"/>
          <w:lang w:val="en-CA"/>
        </w:rPr>
        <w:t>Income taxes payable</w:t>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 xml:space="preserve">A   </w:t>
      </w:r>
      <w:r w:rsidRPr="006D3B33">
        <w:rPr>
          <w:rFonts w:cs="Arial"/>
          <w:b/>
          <w:sz w:val="28"/>
          <w:szCs w:val="28"/>
          <w:lang w:val="en-CA"/>
        </w:rPr>
        <w:tab/>
      </w:r>
      <w:r w:rsidR="00642045" w:rsidRPr="006D3B33">
        <w:rPr>
          <w:rFonts w:cs="Arial"/>
          <w:b/>
          <w:sz w:val="28"/>
          <w:szCs w:val="28"/>
          <w:lang w:val="en-CA"/>
        </w:rPr>
        <w:t>Inventory</w:t>
      </w:r>
      <w:r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t xml:space="preserve">A   </w:t>
      </w:r>
      <w:r w:rsidRPr="006D3B33">
        <w:rPr>
          <w:rFonts w:cs="Arial"/>
          <w:b/>
          <w:sz w:val="28"/>
          <w:szCs w:val="28"/>
          <w:lang w:val="en-CA"/>
        </w:rPr>
        <w:tab/>
      </w:r>
      <w:r w:rsidR="00642045" w:rsidRPr="006D3B33">
        <w:rPr>
          <w:rFonts w:cs="Arial"/>
          <w:b/>
          <w:sz w:val="28"/>
          <w:szCs w:val="28"/>
          <w:lang w:val="en-CA"/>
        </w:rPr>
        <w:t>Land</w:t>
      </w:r>
      <w:r w:rsidRPr="006D3B33">
        <w:rPr>
          <w:rFonts w:cs="Arial"/>
          <w:b/>
          <w:sz w:val="28"/>
          <w:szCs w:val="28"/>
          <w:lang w:val="en-CA"/>
        </w:rPr>
        <w:tab/>
      </w:r>
      <w:r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r>
      <w:r w:rsidR="00642045" w:rsidRPr="006D3B33">
        <w:rPr>
          <w:rFonts w:cs="Arial"/>
          <w:b/>
          <w:sz w:val="28"/>
          <w:szCs w:val="28"/>
          <w:lang w:val="en-CA"/>
        </w:rPr>
        <w:t xml:space="preserve">L   </w:t>
      </w:r>
      <w:r w:rsidRPr="006D3B33">
        <w:rPr>
          <w:rFonts w:cs="Arial"/>
          <w:b/>
          <w:sz w:val="28"/>
          <w:szCs w:val="28"/>
          <w:lang w:val="en-CA"/>
        </w:rPr>
        <w:tab/>
      </w:r>
      <w:r w:rsidR="00642045" w:rsidRPr="006D3B33">
        <w:rPr>
          <w:rFonts w:cs="Arial"/>
          <w:b/>
          <w:sz w:val="28"/>
          <w:szCs w:val="28"/>
          <w:lang w:val="en-CA"/>
        </w:rPr>
        <w:t>Mortgage payable</w:t>
      </w:r>
      <w:r w:rsidR="00642045" w:rsidRPr="006D3B33" w:rsidDel="00177BFD">
        <w:rPr>
          <w:rFonts w:cs="Arial"/>
          <w:b/>
          <w:sz w:val="28"/>
          <w:szCs w:val="28"/>
          <w:lang w:val="en-CA"/>
        </w:rPr>
        <w:t xml:space="preserve"> </w:t>
      </w:r>
    </w:p>
    <w:p w:rsidR="00FF2B8B" w:rsidRPr="006D3B33" w:rsidRDefault="005A4E57" w:rsidP="00913851">
      <w:pPr>
        <w:tabs>
          <w:tab w:val="left" w:pos="720"/>
          <w:tab w:val="left" w:pos="1440"/>
        </w:tabs>
        <w:spacing w:line="240" w:lineRule="auto"/>
        <w:rPr>
          <w:rFonts w:cs="Arial"/>
          <w:b/>
          <w:sz w:val="28"/>
          <w:szCs w:val="28"/>
          <w:lang w:val="en-CA"/>
        </w:rPr>
      </w:pPr>
      <w:r w:rsidRPr="006D3B33">
        <w:rPr>
          <w:rFonts w:cs="Arial"/>
          <w:b/>
          <w:sz w:val="28"/>
          <w:szCs w:val="28"/>
          <w:lang w:val="en-CA"/>
        </w:rPr>
        <w:tab/>
        <w:t>L</w:t>
      </w:r>
      <w:r w:rsidRPr="006D3B33">
        <w:rPr>
          <w:rFonts w:cs="Arial"/>
          <w:b/>
          <w:sz w:val="28"/>
          <w:szCs w:val="28"/>
          <w:lang w:val="en-CA"/>
        </w:rPr>
        <w:tab/>
      </w:r>
      <w:r w:rsidR="00642045" w:rsidRPr="006D3B33">
        <w:rPr>
          <w:rFonts w:cs="Arial"/>
          <w:b/>
          <w:sz w:val="28"/>
          <w:szCs w:val="28"/>
          <w:lang w:val="en-CA"/>
        </w:rPr>
        <w:t>Notes payable</w:t>
      </w:r>
      <w:r w:rsidRPr="006D3B33">
        <w:rPr>
          <w:rFonts w:cs="Arial"/>
          <w:b/>
          <w:sz w:val="28"/>
          <w:szCs w:val="28"/>
          <w:lang w:val="en-CA"/>
        </w:rPr>
        <w:tab/>
      </w:r>
    </w:p>
    <w:p w:rsidR="005A4E57" w:rsidRPr="006D3B33" w:rsidRDefault="00FF2B8B" w:rsidP="00913851">
      <w:pPr>
        <w:tabs>
          <w:tab w:val="left" w:pos="720"/>
          <w:tab w:val="left" w:pos="1440"/>
        </w:tabs>
        <w:spacing w:line="240" w:lineRule="auto"/>
        <w:rPr>
          <w:rFonts w:cs="Arial"/>
          <w:b/>
          <w:sz w:val="28"/>
          <w:szCs w:val="28"/>
          <w:lang w:val="en-CA"/>
        </w:rPr>
      </w:pPr>
      <w:r w:rsidRPr="006D3B33">
        <w:rPr>
          <w:rFonts w:cs="Arial"/>
          <w:b/>
          <w:sz w:val="28"/>
          <w:szCs w:val="28"/>
          <w:lang w:val="en-CA"/>
        </w:rPr>
        <w:tab/>
      </w:r>
      <w:r w:rsidR="005A4E57" w:rsidRPr="006D3B33">
        <w:rPr>
          <w:rFonts w:cs="Arial"/>
          <w:b/>
          <w:sz w:val="28"/>
          <w:szCs w:val="28"/>
          <w:lang w:val="en-CA"/>
        </w:rPr>
        <w:t xml:space="preserve">SE  </w:t>
      </w:r>
      <w:r w:rsidR="005A4E57" w:rsidRPr="006D3B33">
        <w:rPr>
          <w:rFonts w:cs="Arial"/>
          <w:b/>
          <w:sz w:val="28"/>
          <w:szCs w:val="28"/>
          <w:lang w:val="en-CA"/>
        </w:rPr>
        <w:tab/>
        <w:t xml:space="preserve">Retained earnings </w:t>
      </w:r>
      <w:r w:rsidR="005A4E57" w:rsidRPr="006D3B33">
        <w:rPr>
          <w:rFonts w:cs="Arial"/>
          <w:b/>
          <w:sz w:val="28"/>
          <w:szCs w:val="28"/>
          <w:lang w:val="en-CA"/>
        </w:rPr>
        <w:tab/>
      </w:r>
    </w:p>
    <w:p w:rsidR="005A4E57" w:rsidRPr="006D3B33" w:rsidRDefault="005A4E57" w:rsidP="0023279E">
      <w:pPr>
        <w:tabs>
          <w:tab w:val="left" w:pos="720"/>
          <w:tab w:val="left" w:pos="1440"/>
        </w:tabs>
        <w:spacing w:line="240" w:lineRule="auto"/>
        <w:rPr>
          <w:rFonts w:cs="Arial"/>
          <w:b/>
          <w:sz w:val="28"/>
          <w:szCs w:val="28"/>
          <w:lang w:val="en-CA"/>
        </w:rPr>
      </w:pPr>
      <w:r w:rsidRPr="006D3B33">
        <w:rPr>
          <w:rFonts w:cs="Arial"/>
          <w:b/>
          <w:sz w:val="28"/>
          <w:szCs w:val="28"/>
          <w:lang w:val="en-CA"/>
        </w:rPr>
        <w:tab/>
        <w:t xml:space="preserve">A  </w:t>
      </w:r>
      <w:r w:rsidRPr="006D3B33">
        <w:rPr>
          <w:rFonts w:cs="Arial"/>
          <w:b/>
          <w:sz w:val="28"/>
          <w:szCs w:val="28"/>
          <w:lang w:val="en-CA"/>
        </w:rPr>
        <w:tab/>
        <w:t>Supplies</w:t>
      </w:r>
    </w:p>
    <w:p w:rsidR="005A4E57" w:rsidRPr="006D3B33" w:rsidRDefault="005A4E57" w:rsidP="0023279E">
      <w:pPr>
        <w:rPr>
          <w:lang w:val="en-CA"/>
        </w:rPr>
      </w:pPr>
    </w:p>
    <w:p w:rsidR="005A4E57" w:rsidRPr="006D3B33" w:rsidRDefault="005A4E57" w:rsidP="0023279E">
      <w:pPr>
        <w:spacing w:line="240" w:lineRule="auto"/>
        <w:rPr>
          <w:rFonts w:cs="Arial"/>
          <w:b/>
          <w:sz w:val="28"/>
          <w:szCs w:val="28"/>
          <w:lang w:val="en-CA"/>
        </w:rPr>
      </w:pPr>
      <w:r w:rsidRPr="006D3B33">
        <w:rPr>
          <w:rFonts w:cs="Arial"/>
          <w:b/>
          <w:sz w:val="28"/>
          <w:szCs w:val="28"/>
          <w:lang w:val="en-CA"/>
        </w:rPr>
        <w:t>(b)</w:t>
      </w:r>
      <w:r w:rsidRPr="006D3B33">
        <w:rPr>
          <w:rFonts w:ascii="TeXGyreHeros" w:hAnsi="TeXGyreHeros" w:cs="Arial"/>
          <w:b/>
          <w:lang w:val="en-CA"/>
        </w:rPr>
        <w:t xml:space="preserve">   </w:t>
      </w:r>
      <w:r w:rsidRPr="006D3B33">
        <w:rPr>
          <w:rFonts w:cs="Arial"/>
          <w:b/>
          <w:i/>
          <w:sz w:val="28"/>
          <w:szCs w:val="28"/>
          <w:lang w:val="en-CA"/>
        </w:rPr>
        <w:t>Note to instructors</w:t>
      </w:r>
      <w:r w:rsidRPr="006D3B33">
        <w:rPr>
          <w:rFonts w:cs="Arial"/>
          <w:b/>
          <w:sz w:val="28"/>
          <w:szCs w:val="28"/>
          <w:lang w:val="en-CA"/>
        </w:rPr>
        <w:t>: Students may list the accounts in the following statement in any order within the assets, liabilities, and shareholders’ equity classifications as they have not yet learned how to classify/order accounts.</w:t>
      </w:r>
    </w:p>
    <w:p w:rsidR="005A4E57" w:rsidRPr="006D3B33" w:rsidRDefault="005A4E57" w:rsidP="0023279E">
      <w:pPr>
        <w:rPr>
          <w:rFonts w:cs="Arial"/>
          <w:b/>
          <w:sz w:val="28"/>
          <w:szCs w:val="28"/>
          <w:lang w:val="en-CA"/>
        </w:rPr>
      </w:pPr>
    </w:p>
    <w:p w:rsidR="005A4E57" w:rsidRPr="006D3B33" w:rsidRDefault="005F2107" w:rsidP="00D726B8">
      <w:pPr>
        <w:tabs>
          <w:tab w:val="left" w:pos="720"/>
          <w:tab w:val="left" w:pos="1440"/>
        </w:tabs>
        <w:spacing w:line="240" w:lineRule="auto"/>
        <w:rPr>
          <w:rFonts w:cs="Arial"/>
          <w:b/>
          <w:sz w:val="28"/>
          <w:szCs w:val="28"/>
          <w:lang w:val="en-CA"/>
        </w:rPr>
      </w:pPr>
      <w:r w:rsidRPr="006D3B33">
        <w:rPr>
          <w:rFonts w:cs="Arial"/>
          <w:b/>
          <w:sz w:val="28"/>
          <w:szCs w:val="28"/>
          <w:lang w:val="en-CA"/>
        </w:rPr>
        <w:br w:type="page"/>
      </w:r>
      <w:r w:rsidR="005A4E57" w:rsidRPr="006D3B33">
        <w:rPr>
          <w:rFonts w:cs="Arial"/>
          <w:b/>
          <w:sz w:val="28"/>
          <w:szCs w:val="28"/>
          <w:lang w:val="en-CA"/>
        </w:rPr>
        <w:lastRenderedPageBreak/>
        <w:t xml:space="preserve">EXERCISE </w:t>
      </w:r>
      <w:r w:rsidR="0083034A">
        <w:rPr>
          <w:rFonts w:cs="Arial"/>
          <w:b/>
          <w:sz w:val="28"/>
          <w:szCs w:val="28"/>
          <w:lang w:val="en-CA"/>
        </w:rPr>
        <w:t>1.27</w:t>
      </w:r>
      <w:r w:rsidR="005A4E57" w:rsidRPr="006D3B33">
        <w:rPr>
          <w:rFonts w:cs="Arial"/>
          <w:b/>
          <w:sz w:val="28"/>
          <w:szCs w:val="28"/>
          <w:lang w:val="en-CA"/>
        </w:rPr>
        <w:t xml:space="preserve"> (Continued)</w:t>
      </w:r>
    </w:p>
    <w:p w:rsidR="005A4E57" w:rsidRPr="006D3B33" w:rsidRDefault="005A4E57" w:rsidP="0023279E">
      <w:pPr>
        <w:rPr>
          <w:rFonts w:cs="Arial"/>
          <w:b/>
          <w:sz w:val="28"/>
          <w:szCs w:val="28"/>
          <w:lang w:val="en-CA"/>
        </w:rPr>
      </w:pPr>
    </w:p>
    <w:p w:rsidR="005A4E57" w:rsidRPr="006D3B33" w:rsidRDefault="005A4E57" w:rsidP="0023279E">
      <w:pPr>
        <w:rPr>
          <w:rFonts w:cs="Arial"/>
          <w:b/>
          <w:sz w:val="28"/>
          <w:szCs w:val="28"/>
          <w:lang w:val="en-CA"/>
        </w:rPr>
      </w:pPr>
    </w:p>
    <w:p w:rsidR="005A4E57" w:rsidRPr="006D3B33" w:rsidRDefault="005A4E57" w:rsidP="0023279E">
      <w:pPr>
        <w:tabs>
          <w:tab w:val="center" w:pos="4320"/>
        </w:tabs>
        <w:spacing w:line="240" w:lineRule="auto"/>
        <w:jc w:val="center"/>
        <w:rPr>
          <w:rFonts w:cs="Arial"/>
          <w:b/>
          <w:sz w:val="28"/>
          <w:szCs w:val="28"/>
          <w:lang w:val="en-CA"/>
        </w:rPr>
      </w:pPr>
      <w:r w:rsidRPr="006D3B33">
        <w:rPr>
          <w:rFonts w:cs="Arial"/>
          <w:b/>
          <w:sz w:val="28"/>
          <w:szCs w:val="28"/>
          <w:lang w:val="en-CA"/>
        </w:rPr>
        <w:t>AVENTURA INC.</w:t>
      </w:r>
    </w:p>
    <w:p w:rsidR="005A4E57" w:rsidRPr="006D3B33" w:rsidRDefault="003746A5" w:rsidP="0023279E">
      <w:pPr>
        <w:spacing w:line="240" w:lineRule="auto"/>
        <w:jc w:val="center"/>
        <w:rPr>
          <w:rFonts w:cs="Arial"/>
          <w:b/>
          <w:sz w:val="28"/>
          <w:szCs w:val="28"/>
          <w:lang w:val="en-CA"/>
        </w:rPr>
      </w:pPr>
      <w:r w:rsidRPr="006D3B33">
        <w:rPr>
          <w:rFonts w:cs="Arial"/>
          <w:b/>
          <w:sz w:val="28"/>
          <w:szCs w:val="28"/>
          <w:lang w:val="en-CA"/>
        </w:rPr>
        <w:t>Balance Sheet</w:t>
      </w:r>
    </w:p>
    <w:p w:rsidR="005A4E57" w:rsidRPr="006D3B33" w:rsidRDefault="005A4E57" w:rsidP="0023279E">
      <w:pPr>
        <w:pBdr>
          <w:bottom w:val="single" w:sz="18" w:space="1" w:color="auto"/>
        </w:pBdr>
        <w:spacing w:line="240" w:lineRule="auto"/>
        <w:jc w:val="center"/>
        <w:rPr>
          <w:rFonts w:cs="Arial"/>
          <w:b/>
          <w:sz w:val="28"/>
          <w:szCs w:val="28"/>
          <w:lang w:val="en-CA"/>
        </w:rPr>
      </w:pPr>
      <w:r w:rsidRPr="006D3B33">
        <w:rPr>
          <w:rFonts w:cs="Arial"/>
          <w:b/>
          <w:sz w:val="28"/>
          <w:szCs w:val="28"/>
          <w:lang w:val="en-CA"/>
        </w:rPr>
        <w:t xml:space="preserve">November 30, </w:t>
      </w:r>
      <w:r w:rsidR="00FF2B8B" w:rsidRPr="006D3B33">
        <w:rPr>
          <w:rFonts w:cs="Arial"/>
          <w:b/>
          <w:sz w:val="28"/>
          <w:szCs w:val="28"/>
          <w:lang w:val="en-CA"/>
        </w:rPr>
        <w:t>2027</w:t>
      </w:r>
    </w:p>
    <w:p w:rsidR="005A4E57" w:rsidRPr="006D3B33" w:rsidRDefault="005A4E57" w:rsidP="0023279E">
      <w:pPr>
        <w:tabs>
          <w:tab w:val="left" w:pos="1312"/>
          <w:tab w:val="left" w:pos="2512"/>
          <w:tab w:val="left" w:pos="3712"/>
          <w:tab w:val="left" w:pos="4912"/>
          <w:tab w:val="left" w:pos="6112"/>
        </w:tabs>
        <w:spacing w:line="240" w:lineRule="auto"/>
        <w:jc w:val="center"/>
        <w:rPr>
          <w:rFonts w:cs="Arial"/>
          <w:b/>
          <w:sz w:val="28"/>
          <w:szCs w:val="28"/>
          <w:lang w:val="en-CA"/>
        </w:rPr>
      </w:pPr>
      <w:r w:rsidRPr="006D3B33">
        <w:rPr>
          <w:rFonts w:cs="Arial"/>
          <w:b/>
          <w:sz w:val="28"/>
          <w:szCs w:val="28"/>
          <w:lang w:val="en-CA"/>
        </w:rPr>
        <w:t>Assets</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Cash</w:t>
      </w:r>
      <w:r w:rsidRPr="006D3B33">
        <w:rPr>
          <w:rFonts w:cs="Arial"/>
          <w:b/>
          <w:sz w:val="28"/>
          <w:szCs w:val="28"/>
          <w:lang w:val="en-CA"/>
        </w:rPr>
        <w:tab/>
      </w:r>
      <w:r w:rsidR="00DA17C0" w:rsidRPr="006D3B33">
        <w:rPr>
          <w:rFonts w:cs="Arial"/>
          <w:b/>
          <w:sz w:val="28"/>
          <w:szCs w:val="28"/>
          <w:lang w:val="en-CA"/>
        </w:rPr>
        <w:tab/>
      </w:r>
      <w:proofErr w:type="gramStart"/>
      <w:r w:rsidRPr="006D3B33">
        <w:rPr>
          <w:rFonts w:cs="Arial"/>
          <w:b/>
          <w:sz w:val="28"/>
          <w:szCs w:val="28"/>
          <w:lang w:val="en-CA"/>
        </w:rPr>
        <w:t>$  20,000</w:t>
      </w:r>
      <w:proofErr w:type="gramEnd"/>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Accounts receivable</w:t>
      </w:r>
      <w:r w:rsidRPr="006D3B33">
        <w:rPr>
          <w:rFonts w:cs="Arial"/>
          <w:b/>
          <w:sz w:val="28"/>
          <w:szCs w:val="28"/>
          <w:lang w:val="en-CA"/>
        </w:rPr>
        <w:tab/>
        <w:t>19,5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Inventory</w:t>
      </w:r>
      <w:r w:rsidRPr="006D3B33">
        <w:rPr>
          <w:rFonts w:cs="Arial"/>
          <w:b/>
          <w:sz w:val="28"/>
          <w:szCs w:val="28"/>
          <w:lang w:val="en-CA"/>
        </w:rPr>
        <w:tab/>
        <w:t>18,0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Supplies</w:t>
      </w:r>
      <w:r w:rsidRPr="006D3B33">
        <w:rPr>
          <w:rFonts w:cs="Arial"/>
          <w:b/>
          <w:sz w:val="28"/>
          <w:szCs w:val="28"/>
          <w:lang w:val="en-CA"/>
        </w:rPr>
        <w:tab/>
        <w:t>7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Land</w:t>
      </w:r>
      <w:r w:rsidRPr="006D3B33">
        <w:rPr>
          <w:rFonts w:cs="Arial"/>
          <w:b/>
          <w:sz w:val="28"/>
          <w:szCs w:val="28"/>
          <w:lang w:val="en-CA"/>
        </w:rPr>
        <w:tab/>
      </w:r>
      <w:r w:rsidRPr="006D3B33">
        <w:rPr>
          <w:rFonts w:cs="Arial"/>
          <w:b/>
          <w:sz w:val="28"/>
          <w:szCs w:val="28"/>
          <w:lang w:val="en-CA"/>
        </w:rPr>
        <w:tab/>
        <w:t>44,0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Buildings</w:t>
      </w:r>
      <w:r w:rsidRPr="006D3B33">
        <w:rPr>
          <w:rFonts w:cs="Arial"/>
          <w:b/>
          <w:sz w:val="28"/>
          <w:szCs w:val="28"/>
          <w:lang w:val="en-CA"/>
        </w:rPr>
        <w:tab/>
        <w:t>100,0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Equipment</w:t>
      </w:r>
      <w:r w:rsidR="003746A5" w:rsidRPr="006D3B33">
        <w:rPr>
          <w:rFonts w:cs="Arial"/>
          <w:b/>
          <w:sz w:val="28"/>
          <w:szCs w:val="28"/>
          <w:lang w:val="en-CA"/>
        </w:rPr>
        <w:t>, net</w:t>
      </w:r>
      <w:r w:rsidRPr="006D3B33">
        <w:rPr>
          <w:rFonts w:cs="Arial"/>
          <w:b/>
          <w:sz w:val="28"/>
          <w:szCs w:val="28"/>
          <w:lang w:val="en-CA"/>
        </w:rPr>
        <w:tab/>
      </w:r>
      <w:r w:rsidRPr="006D3B33">
        <w:rPr>
          <w:rFonts w:cs="Arial"/>
          <w:b/>
          <w:sz w:val="28"/>
          <w:szCs w:val="28"/>
          <w:u w:val="single"/>
          <w:lang w:val="en-CA"/>
        </w:rPr>
        <w:t xml:space="preserve">    30,0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Total assets</w:t>
      </w:r>
      <w:r w:rsidRPr="006D3B33">
        <w:rPr>
          <w:rFonts w:cs="Arial"/>
          <w:b/>
          <w:sz w:val="28"/>
          <w:szCs w:val="28"/>
          <w:lang w:val="en-CA"/>
        </w:rPr>
        <w:tab/>
      </w:r>
      <w:r w:rsidRPr="006D3B33">
        <w:rPr>
          <w:rFonts w:cs="Arial"/>
          <w:b/>
          <w:sz w:val="28"/>
          <w:szCs w:val="28"/>
          <w:u w:val="double"/>
          <w:lang w:val="en-CA"/>
        </w:rPr>
        <w:t>$232,2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ab/>
      </w:r>
      <w:r w:rsidRPr="006D3B33">
        <w:rPr>
          <w:rFonts w:cs="Arial"/>
          <w:b/>
          <w:sz w:val="28"/>
          <w:szCs w:val="28"/>
          <w:lang w:val="en-CA"/>
        </w:rPr>
        <w:tab/>
      </w:r>
      <w:r w:rsidRPr="006D3B33">
        <w:rPr>
          <w:rFonts w:cs="Arial"/>
          <w:b/>
          <w:sz w:val="28"/>
          <w:szCs w:val="28"/>
          <w:lang w:val="en-CA"/>
        </w:rPr>
        <w:tab/>
      </w:r>
    </w:p>
    <w:p w:rsidR="005A4E57" w:rsidRPr="006D3B33" w:rsidRDefault="005A4E57" w:rsidP="0023279E">
      <w:pPr>
        <w:tabs>
          <w:tab w:val="left" w:pos="360"/>
          <w:tab w:val="left" w:pos="720"/>
          <w:tab w:val="right" w:pos="8640"/>
          <w:tab w:val="left" w:pos="8820"/>
        </w:tabs>
        <w:spacing w:line="240" w:lineRule="auto"/>
        <w:jc w:val="center"/>
        <w:rPr>
          <w:rFonts w:cs="Arial"/>
          <w:b/>
          <w:sz w:val="28"/>
          <w:szCs w:val="28"/>
          <w:lang w:val="en-CA"/>
        </w:rPr>
      </w:pPr>
      <w:r w:rsidRPr="006D3B33">
        <w:rPr>
          <w:rFonts w:cs="Arial"/>
          <w:b/>
          <w:sz w:val="28"/>
          <w:szCs w:val="28"/>
          <w:lang w:val="en-CA"/>
        </w:rPr>
        <w:t>Liabilities and Stockholders’ Equity</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Liabilities</w:t>
      </w:r>
      <w:r w:rsidRPr="006D3B33">
        <w:rPr>
          <w:rFonts w:cs="Arial"/>
          <w:b/>
          <w:sz w:val="28"/>
          <w:szCs w:val="28"/>
          <w:lang w:val="en-CA"/>
        </w:rPr>
        <w:tab/>
      </w:r>
    </w:p>
    <w:p w:rsidR="005A4E57" w:rsidRPr="006D3B33"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6D3B33">
        <w:rPr>
          <w:rFonts w:cs="Arial"/>
          <w:b/>
          <w:sz w:val="28"/>
          <w:szCs w:val="28"/>
          <w:lang w:val="en-CA"/>
        </w:rPr>
        <w:tab/>
        <w:t>Accounts payable</w:t>
      </w:r>
      <w:r w:rsidRPr="006D3B33">
        <w:rPr>
          <w:rFonts w:cs="Arial"/>
          <w:b/>
          <w:sz w:val="28"/>
          <w:szCs w:val="28"/>
          <w:lang w:val="en-CA"/>
        </w:rPr>
        <w:tab/>
      </w:r>
      <w:proofErr w:type="gramStart"/>
      <w:r w:rsidRPr="006D3B33">
        <w:rPr>
          <w:rFonts w:cs="Arial"/>
          <w:b/>
          <w:sz w:val="28"/>
          <w:szCs w:val="28"/>
          <w:lang w:val="en-CA"/>
        </w:rPr>
        <w:t>$  26,200</w:t>
      </w:r>
      <w:proofErr w:type="gramEnd"/>
    </w:p>
    <w:p w:rsidR="005A4E57" w:rsidRPr="006D3B33"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6D3B33">
        <w:rPr>
          <w:rFonts w:cs="Arial"/>
          <w:b/>
          <w:sz w:val="28"/>
          <w:szCs w:val="28"/>
          <w:lang w:val="en-CA"/>
        </w:rPr>
        <w:tab/>
        <w:t>Income tax</w:t>
      </w:r>
      <w:r w:rsidR="003746A5" w:rsidRPr="006D3B33">
        <w:rPr>
          <w:rFonts w:cs="Arial"/>
          <w:b/>
          <w:sz w:val="28"/>
          <w:szCs w:val="28"/>
          <w:lang w:val="en-CA"/>
        </w:rPr>
        <w:t>es</w:t>
      </w:r>
      <w:r w:rsidRPr="006D3B33">
        <w:rPr>
          <w:rFonts w:cs="Arial"/>
          <w:b/>
          <w:sz w:val="28"/>
          <w:szCs w:val="28"/>
          <w:lang w:val="en-CA"/>
        </w:rPr>
        <w:t xml:space="preserve"> payable</w:t>
      </w:r>
      <w:r w:rsidRPr="006D3B33">
        <w:rPr>
          <w:rFonts w:cs="Arial"/>
          <w:b/>
          <w:sz w:val="28"/>
          <w:szCs w:val="28"/>
          <w:lang w:val="en-CA"/>
        </w:rPr>
        <w:tab/>
        <w:t>6,000</w:t>
      </w:r>
    </w:p>
    <w:p w:rsidR="005A4E57" w:rsidRPr="006D3B33" w:rsidRDefault="005A4E57" w:rsidP="0023279E">
      <w:pPr>
        <w:tabs>
          <w:tab w:val="left" w:pos="360"/>
          <w:tab w:val="left" w:pos="720"/>
          <w:tab w:val="right" w:pos="6840"/>
          <w:tab w:val="right" w:pos="8640"/>
          <w:tab w:val="left" w:pos="8820"/>
        </w:tabs>
        <w:spacing w:line="240" w:lineRule="auto"/>
        <w:rPr>
          <w:rFonts w:cs="Arial"/>
          <w:b/>
          <w:sz w:val="28"/>
          <w:szCs w:val="28"/>
          <w:lang w:val="en-CA"/>
        </w:rPr>
      </w:pPr>
      <w:r w:rsidRPr="006D3B33">
        <w:rPr>
          <w:rFonts w:cs="Arial"/>
          <w:b/>
          <w:sz w:val="28"/>
          <w:szCs w:val="28"/>
          <w:lang w:val="en-CA"/>
        </w:rPr>
        <w:tab/>
      </w:r>
      <w:r w:rsidR="003746A5" w:rsidRPr="006D3B33">
        <w:rPr>
          <w:rFonts w:cs="Arial"/>
          <w:b/>
          <w:sz w:val="28"/>
          <w:szCs w:val="28"/>
          <w:lang w:val="en-CA"/>
        </w:rPr>
        <w:t>Notes</w:t>
      </w:r>
      <w:r w:rsidRPr="006D3B33">
        <w:rPr>
          <w:rFonts w:cs="Arial"/>
          <w:b/>
          <w:sz w:val="28"/>
          <w:szCs w:val="28"/>
          <w:lang w:val="en-CA"/>
        </w:rPr>
        <w:t xml:space="preserve"> payable</w:t>
      </w:r>
      <w:r w:rsidRPr="006D3B33">
        <w:rPr>
          <w:rFonts w:cs="Arial"/>
          <w:b/>
          <w:sz w:val="28"/>
          <w:szCs w:val="28"/>
          <w:lang w:val="en-CA"/>
        </w:rPr>
        <w:tab/>
        <w:t>34,000</w:t>
      </w:r>
    </w:p>
    <w:p w:rsidR="005A4E57" w:rsidRPr="006D3B33" w:rsidRDefault="005A4E57" w:rsidP="0023279E">
      <w:pPr>
        <w:tabs>
          <w:tab w:val="left" w:pos="360"/>
          <w:tab w:val="left" w:pos="720"/>
          <w:tab w:val="right" w:pos="6840"/>
          <w:tab w:val="right" w:pos="8640"/>
          <w:tab w:val="left" w:pos="8820"/>
        </w:tabs>
        <w:spacing w:line="240" w:lineRule="auto"/>
        <w:rPr>
          <w:rFonts w:cs="Arial"/>
          <w:b/>
          <w:sz w:val="28"/>
          <w:szCs w:val="28"/>
          <w:u w:val="single"/>
          <w:lang w:val="en-CA"/>
        </w:rPr>
      </w:pPr>
      <w:r w:rsidRPr="006D3B33">
        <w:rPr>
          <w:rFonts w:cs="Arial"/>
          <w:b/>
          <w:sz w:val="28"/>
          <w:szCs w:val="28"/>
          <w:lang w:val="en-CA"/>
        </w:rPr>
        <w:tab/>
        <w:t>Mortgage payable</w:t>
      </w:r>
      <w:r w:rsidRPr="006D3B33">
        <w:rPr>
          <w:rFonts w:cs="Arial"/>
          <w:b/>
          <w:sz w:val="28"/>
          <w:szCs w:val="28"/>
          <w:lang w:val="en-CA"/>
        </w:rPr>
        <w:tab/>
      </w:r>
      <w:r w:rsidRPr="006D3B33">
        <w:rPr>
          <w:rFonts w:cs="Arial"/>
          <w:b/>
          <w:sz w:val="28"/>
          <w:szCs w:val="28"/>
          <w:u w:val="single"/>
          <w:lang w:val="en-CA"/>
        </w:rPr>
        <w:t xml:space="preserve">    97,500 </w:t>
      </w:r>
    </w:p>
    <w:p w:rsidR="005A4E57" w:rsidRPr="006D3B33" w:rsidRDefault="005A4E57" w:rsidP="0023279E">
      <w:pPr>
        <w:tabs>
          <w:tab w:val="left" w:pos="360"/>
          <w:tab w:val="left" w:pos="720"/>
          <w:tab w:val="right" w:pos="8640"/>
          <w:tab w:val="left" w:pos="8820"/>
        </w:tabs>
        <w:spacing w:line="240" w:lineRule="auto"/>
        <w:rPr>
          <w:rFonts w:cs="Arial"/>
          <w:b/>
          <w:sz w:val="28"/>
          <w:szCs w:val="28"/>
          <w:u w:val="single"/>
          <w:lang w:val="en-CA"/>
        </w:rPr>
      </w:pPr>
      <w:r w:rsidRPr="006D3B33">
        <w:rPr>
          <w:rFonts w:cs="Arial"/>
          <w:b/>
          <w:sz w:val="28"/>
          <w:szCs w:val="28"/>
          <w:lang w:val="en-CA"/>
        </w:rPr>
        <w:tab/>
      </w:r>
      <w:r w:rsidRPr="006D3B33">
        <w:rPr>
          <w:rFonts w:cs="Arial"/>
          <w:b/>
          <w:sz w:val="28"/>
          <w:szCs w:val="28"/>
          <w:lang w:val="en-CA"/>
        </w:rPr>
        <w:tab/>
        <w:t>Total liabilities</w:t>
      </w:r>
      <w:r w:rsidRPr="006D3B33">
        <w:rPr>
          <w:rFonts w:cs="Arial"/>
          <w:b/>
          <w:sz w:val="28"/>
          <w:szCs w:val="28"/>
          <w:lang w:val="en-CA"/>
        </w:rPr>
        <w:tab/>
      </w:r>
      <w:r w:rsidRPr="00222720">
        <w:rPr>
          <w:rFonts w:cs="Arial"/>
          <w:b/>
          <w:sz w:val="28"/>
          <w:szCs w:val="28"/>
          <w:lang w:val="en-CA"/>
        </w:rPr>
        <w:t>$163,700</w:t>
      </w:r>
    </w:p>
    <w:p w:rsidR="005A4E57" w:rsidRPr="006D3B33" w:rsidRDefault="005A4E57" w:rsidP="0023279E">
      <w:pPr>
        <w:tabs>
          <w:tab w:val="left" w:pos="360"/>
          <w:tab w:val="left" w:pos="720"/>
          <w:tab w:val="left" w:pos="2610"/>
          <w:tab w:val="center" w:pos="4960"/>
          <w:tab w:val="left" w:pos="8820"/>
          <w:tab w:val="right" w:pos="9940"/>
        </w:tabs>
        <w:spacing w:line="240" w:lineRule="auto"/>
        <w:rPr>
          <w:rFonts w:cs="Arial"/>
          <w:b/>
          <w:sz w:val="28"/>
          <w:szCs w:val="28"/>
          <w:lang w:val="en-CA"/>
        </w:rPr>
      </w:pPr>
      <w:r w:rsidRPr="006D3B33">
        <w:rPr>
          <w:rFonts w:cs="Arial"/>
          <w:b/>
          <w:sz w:val="28"/>
          <w:szCs w:val="28"/>
          <w:lang w:val="en-CA"/>
        </w:rPr>
        <w:t>Stockholders’ equity</w:t>
      </w:r>
      <w:r w:rsidRPr="006D3B33">
        <w:rPr>
          <w:rFonts w:cs="Arial"/>
          <w:b/>
          <w:sz w:val="28"/>
          <w:szCs w:val="28"/>
          <w:lang w:val="en-CA"/>
        </w:rPr>
        <w:tab/>
      </w:r>
      <w:r w:rsidRPr="006D3B33">
        <w:rPr>
          <w:rFonts w:cs="Arial"/>
          <w:b/>
          <w:sz w:val="28"/>
          <w:szCs w:val="28"/>
          <w:lang w:val="en-CA"/>
        </w:rPr>
        <w:tab/>
      </w:r>
    </w:p>
    <w:p w:rsidR="005A4E57" w:rsidRPr="006D3B33" w:rsidRDefault="005A4E57" w:rsidP="0023279E">
      <w:pPr>
        <w:tabs>
          <w:tab w:val="left" w:pos="360"/>
          <w:tab w:val="left" w:pos="720"/>
          <w:tab w:val="right" w:pos="6750"/>
          <w:tab w:val="right" w:pos="8640"/>
          <w:tab w:val="left" w:pos="8820"/>
        </w:tabs>
        <w:spacing w:line="240" w:lineRule="auto"/>
        <w:rPr>
          <w:rFonts w:cs="Arial"/>
          <w:b/>
          <w:sz w:val="28"/>
          <w:szCs w:val="28"/>
          <w:lang w:val="en-CA"/>
        </w:rPr>
      </w:pPr>
      <w:r w:rsidRPr="006D3B33">
        <w:rPr>
          <w:rFonts w:cs="Arial"/>
          <w:b/>
          <w:sz w:val="28"/>
          <w:szCs w:val="28"/>
          <w:lang w:val="en-CA"/>
        </w:rPr>
        <w:tab/>
        <w:t xml:space="preserve">Common </w:t>
      </w:r>
      <w:r w:rsidR="001B09E7" w:rsidRPr="006D3B33">
        <w:rPr>
          <w:rFonts w:cs="Arial"/>
          <w:b/>
          <w:sz w:val="28"/>
          <w:szCs w:val="28"/>
          <w:lang w:val="en-CA"/>
        </w:rPr>
        <w:t>stock</w:t>
      </w:r>
      <w:r w:rsidRPr="006D3B33">
        <w:rPr>
          <w:rFonts w:cs="Arial"/>
          <w:b/>
          <w:sz w:val="28"/>
          <w:szCs w:val="28"/>
          <w:lang w:val="en-CA"/>
        </w:rPr>
        <w:tab/>
        <w:t xml:space="preserve">    20,000</w:t>
      </w:r>
    </w:p>
    <w:p w:rsidR="005A4E57" w:rsidRPr="006D3B33" w:rsidRDefault="005A4E57" w:rsidP="0023279E">
      <w:pPr>
        <w:tabs>
          <w:tab w:val="left" w:pos="360"/>
          <w:tab w:val="left" w:pos="720"/>
          <w:tab w:val="right" w:pos="6750"/>
          <w:tab w:val="decimal" w:pos="8640"/>
        </w:tabs>
        <w:spacing w:line="240" w:lineRule="auto"/>
        <w:rPr>
          <w:rFonts w:cs="Arial"/>
          <w:b/>
          <w:sz w:val="28"/>
          <w:szCs w:val="28"/>
          <w:lang w:val="en-CA"/>
        </w:rPr>
      </w:pPr>
      <w:r w:rsidRPr="006D3B33">
        <w:rPr>
          <w:rFonts w:cs="Arial"/>
          <w:b/>
          <w:sz w:val="28"/>
          <w:szCs w:val="28"/>
          <w:lang w:val="en-CA"/>
        </w:rPr>
        <w:tab/>
        <w:t>Retained earnings</w:t>
      </w:r>
      <w:r w:rsidRPr="006D3B33">
        <w:rPr>
          <w:rFonts w:cs="Arial"/>
          <w:b/>
          <w:sz w:val="28"/>
          <w:szCs w:val="28"/>
          <w:lang w:val="en-CA"/>
        </w:rPr>
        <w:tab/>
      </w:r>
      <w:r w:rsidRPr="006D3B33">
        <w:rPr>
          <w:rFonts w:cs="Arial"/>
          <w:b/>
          <w:sz w:val="28"/>
          <w:szCs w:val="28"/>
          <w:u w:val="single"/>
          <w:lang w:val="en-CA"/>
        </w:rPr>
        <w:t xml:space="preserve">    48,500</w:t>
      </w:r>
    </w:p>
    <w:p w:rsidR="005A4E57" w:rsidRPr="006D3B33" w:rsidRDefault="005A4E57" w:rsidP="0023279E">
      <w:pPr>
        <w:tabs>
          <w:tab w:val="left" w:pos="360"/>
          <w:tab w:val="left" w:pos="720"/>
          <w:tab w:val="right" w:pos="8640"/>
          <w:tab w:val="left" w:pos="8820"/>
        </w:tabs>
        <w:spacing w:line="240" w:lineRule="auto"/>
        <w:rPr>
          <w:rFonts w:cs="Arial"/>
          <w:b/>
          <w:sz w:val="28"/>
          <w:szCs w:val="28"/>
          <w:u w:val="single"/>
          <w:lang w:val="en-CA"/>
        </w:rPr>
      </w:pPr>
      <w:r w:rsidRPr="006D3B33">
        <w:rPr>
          <w:rFonts w:cs="Arial"/>
          <w:b/>
          <w:sz w:val="28"/>
          <w:szCs w:val="28"/>
          <w:lang w:val="en-CA"/>
        </w:rPr>
        <w:tab/>
      </w:r>
      <w:r w:rsidRPr="006D3B33">
        <w:rPr>
          <w:rFonts w:cs="Arial"/>
          <w:b/>
          <w:sz w:val="28"/>
          <w:szCs w:val="28"/>
          <w:lang w:val="en-CA"/>
        </w:rPr>
        <w:tab/>
        <w:t>Total stockholders’ equity</w:t>
      </w:r>
      <w:r w:rsidRPr="006D3B33">
        <w:rPr>
          <w:rFonts w:cs="Arial"/>
          <w:b/>
          <w:sz w:val="28"/>
          <w:szCs w:val="28"/>
          <w:lang w:val="en-CA"/>
        </w:rPr>
        <w:tab/>
      </w:r>
      <w:r w:rsidRPr="006D3B33">
        <w:rPr>
          <w:rFonts w:cs="Arial"/>
          <w:b/>
          <w:sz w:val="28"/>
          <w:szCs w:val="28"/>
          <w:u w:val="single"/>
          <w:lang w:val="en-CA"/>
        </w:rPr>
        <w:t xml:space="preserve">    68,5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sz w:val="28"/>
          <w:szCs w:val="28"/>
          <w:lang w:val="en-CA"/>
        </w:rPr>
        <w:t>Total liabilities and stockholders’ equity</w:t>
      </w:r>
      <w:r w:rsidRPr="006D3B33">
        <w:rPr>
          <w:rFonts w:cs="Arial"/>
          <w:b/>
          <w:sz w:val="28"/>
          <w:szCs w:val="28"/>
          <w:lang w:val="en-CA"/>
        </w:rPr>
        <w:tab/>
      </w:r>
      <w:r w:rsidRPr="006D3B33">
        <w:rPr>
          <w:rFonts w:cs="Arial"/>
          <w:b/>
          <w:sz w:val="28"/>
          <w:szCs w:val="28"/>
          <w:u w:val="double"/>
          <w:lang w:val="en-CA"/>
        </w:rPr>
        <w:t>$232,200</w:t>
      </w:r>
    </w:p>
    <w:p w:rsidR="005A4E57" w:rsidRPr="006D3B33" w:rsidRDefault="005A4E57" w:rsidP="0023279E">
      <w:pPr>
        <w:tabs>
          <w:tab w:val="left" w:pos="360"/>
          <w:tab w:val="left" w:pos="720"/>
          <w:tab w:val="right" w:pos="8640"/>
          <w:tab w:val="left" w:pos="8820"/>
        </w:tabs>
        <w:spacing w:line="240" w:lineRule="auto"/>
        <w:rPr>
          <w:rFonts w:cs="Arial"/>
          <w:b/>
          <w:sz w:val="28"/>
          <w:szCs w:val="28"/>
          <w:lang w:val="en-CA"/>
        </w:rPr>
      </w:pPr>
      <w:r w:rsidRPr="006D3B33">
        <w:rPr>
          <w:rFonts w:cs="Arial"/>
          <w:b/>
          <w:bCs/>
          <w:sz w:val="28"/>
          <w:szCs w:val="28"/>
          <w:lang w:val="en-CA"/>
        </w:rPr>
        <w:tab/>
      </w:r>
      <w:r w:rsidRPr="006D3B33">
        <w:rPr>
          <w:rFonts w:cs="Arial"/>
          <w:b/>
          <w:sz w:val="28"/>
          <w:szCs w:val="28"/>
          <w:lang w:val="en-CA"/>
        </w:rPr>
        <w:tab/>
      </w:r>
    </w:p>
    <w:p w:rsidR="005A4E57" w:rsidRPr="006D3B33" w:rsidRDefault="005A4E57" w:rsidP="0023279E">
      <w:pPr>
        <w:tabs>
          <w:tab w:val="left" w:pos="600"/>
          <w:tab w:val="right" w:leader="dot" w:pos="8400"/>
          <w:tab w:val="left" w:pos="8850"/>
          <w:tab w:val="decimal" w:pos="9855"/>
          <w:tab w:val="right" w:pos="9940"/>
        </w:tabs>
        <w:spacing w:line="240" w:lineRule="auto"/>
        <w:rPr>
          <w:rFonts w:ascii="TeXGyreHeros" w:hAnsi="TeXGyreHeros" w:cs="Arial"/>
          <w:szCs w:val="22"/>
        </w:rPr>
      </w:pPr>
      <w:r w:rsidRPr="006D3B33">
        <w:rPr>
          <w:rFonts w:ascii="TeXGyreHeros" w:hAnsi="TeXGyreHeros" w:cs="Arial"/>
          <w:szCs w:val="22"/>
        </w:rPr>
        <w:t>(Assets = Liabilities + Stockholders’ equity)</w:t>
      </w:r>
    </w:p>
    <w:p w:rsidR="005A4E57" w:rsidRPr="006D3B33" w:rsidRDefault="005A4E57" w:rsidP="0023279E">
      <w:pPr>
        <w:spacing w:line="240" w:lineRule="auto"/>
        <w:rPr>
          <w:rFonts w:ascii="TeXGyreHeros" w:eastAsia="Calibri" w:hAnsi="TeXGyreHeros" w:cs="Arial"/>
          <w:sz w:val="18"/>
          <w:szCs w:val="18"/>
        </w:rPr>
      </w:pPr>
    </w:p>
    <w:p w:rsidR="005A4E57" w:rsidRPr="00222720" w:rsidRDefault="005A4E57" w:rsidP="0023279E">
      <w:pPr>
        <w:spacing w:line="240" w:lineRule="auto"/>
        <w:rPr>
          <w:rFonts w:ascii="TeXGyreHeros" w:hAnsi="TeXGyreHeros" w:cs="Arial"/>
          <w:sz w:val="28"/>
          <w:szCs w:val="28"/>
          <w:lang w:val="en-CA"/>
        </w:rPr>
      </w:pPr>
      <w:r w:rsidRPr="00222720">
        <w:rPr>
          <w:rFonts w:ascii="TeXGyreHeros" w:eastAsia="Calibri" w:hAnsi="TeXGyreHeros" w:cs="Arial"/>
          <w:sz w:val="18"/>
          <w:szCs w:val="18"/>
        </w:rPr>
        <w:t xml:space="preserve">LO </w:t>
      </w:r>
      <w:proofErr w:type="gramStart"/>
      <w:r w:rsidRPr="00222720">
        <w:rPr>
          <w:rFonts w:ascii="TeXGyreHeros" w:eastAsia="Calibri" w:hAnsi="TeXGyreHeros" w:cs="Arial"/>
          <w:sz w:val="18"/>
          <w:szCs w:val="18"/>
        </w:rPr>
        <w:t>3  BT</w:t>
      </w:r>
      <w:proofErr w:type="gramEnd"/>
      <w:r w:rsidRPr="00222720">
        <w:rPr>
          <w:rFonts w:ascii="TeXGyreHeros" w:eastAsia="Calibri" w:hAnsi="TeXGyreHeros" w:cs="Arial"/>
          <w:sz w:val="18"/>
          <w:szCs w:val="18"/>
        </w:rPr>
        <w:t>: AP  Difficulty: Medium  TIME: 2</w:t>
      </w:r>
      <w:r w:rsidRPr="00222720">
        <w:rPr>
          <w:rFonts w:ascii="TeXGyreHeros" w:eastAsia="Calibri" w:hAnsi="TeXGyreHeros" w:cs="Arial"/>
          <w:sz w:val="18"/>
          <w:szCs w:val="18"/>
          <w:lang w:val="en-CA"/>
        </w:rPr>
        <w:t>0</w:t>
      </w:r>
      <w:r w:rsidRPr="00222720">
        <w:rPr>
          <w:rFonts w:ascii="TeXGyreHeros" w:eastAsia="Calibri" w:hAnsi="TeXGyreHeros" w:cs="Arial"/>
          <w:sz w:val="18"/>
          <w:szCs w:val="18"/>
        </w:rPr>
        <w:t xml:space="preserve"> min.  AACSB: Analytic   AICPA </w:t>
      </w:r>
      <w:r w:rsidR="009C3824" w:rsidRPr="00222720">
        <w:rPr>
          <w:rFonts w:ascii="TeXGyreHeros" w:eastAsia="Calibri" w:hAnsi="TeXGyreHeros" w:cs="Arial"/>
          <w:sz w:val="18"/>
          <w:szCs w:val="18"/>
        </w:rPr>
        <w:t>FC</w:t>
      </w:r>
      <w:r w:rsidRPr="00222720">
        <w:rPr>
          <w:rFonts w:ascii="TeXGyreHeros" w:eastAsia="Calibri" w:hAnsi="TeXGyreHeros" w:cs="Arial"/>
          <w:sz w:val="18"/>
          <w:szCs w:val="18"/>
        </w:rPr>
        <w:t>: Reporting</w:t>
      </w:r>
      <w:r w:rsidRPr="00222720">
        <w:rPr>
          <w:rFonts w:ascii="TeXGyreHeros" w:hAnsi="TeXGyreHeros" w:cs="Arial"/>
          <w:sz w:val="28"/>
          <w:szCs w:val="28"/>
          <w:lang w:val="en-CA"/>
        </w:rPr>
        <w:t xml:space="preserve"> </w:t>
      </w:r>
    </w:p>
    <w:p w:rsidR="005A4E57" w:rsidRPr="006D3B33" w:rsidRDefault="005A4E57" w:rsidP="0023279E"/>
    <w:p w:rsidR="005A4E57" w:rsidRPr="006D3B33" w:rsidRDefault="005A4E57" w:rsidP="0023279E"/>
    <w:p w:rsidR="003A41B5" w:rsidRPr="006D3B33" w:rsidRDefault="00A03F88" w:rsidP="00222720">
      <w:pPr>
        <w:pStyle w:val="2Head"/>
        <w:spacing w:after="120" w:line="240" w:lineRule="auto"/>
      </w:pPr>
      <w:r w:rsidRPr="006D3B33">
        <w:br w:type="page"/>
      </w:r>
      <w:r w:rsidR="003A41B5" w:rsidRPr="006D3B33">
        <w:lastRenderedPageBreak/>
        <w:t>SOLUTIONS TO PROBLEMS</w:t>
      </w:r>
    </w:p>
    <w:p w:rsidR="003A41B5" w:rsidRPr="006D3B33" w:rsidRDefault="003A41B5" w:rsidP="003A41B5">
      <w:pPr>
        <w:jc w:val="center"/>
      </w:pP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F531E6">
            <w:pPr>
              <w:pStyle w:val="BodyLarge"/>
              <w:spacing w:before="120" w:after="120"/>
              <w:jc w:val="center"/>
            </w:pPr>
            <w:r w:rsidRPr="006D3B33">
              <w:t>PROBLEM 1.1</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s>
        <w:ind w:left="600" w:hanging="600"/>
        <w:jc w:val="both"/>
      </w:pPr>
      <w:r w:rsidRPr="006D3B33">
        <w:t>(a)</w:t>
      </w:r>
      <w:r w:rsidRPr="006D3B33">
        <w:tab/>
      </w:r>
      <w:r w:rsidRPr="006D3B33">
        <w:rPr>
          <w:spacing w:val="-2"/>
        </w:rPr>
        <w:t>The concern over legal liability would make the corporate form a better choice over a partnership. Also, the corporate form will allow the busi</w:t>
      </w:r>
      <w:r w:rsidRPr="006D3B33">
        <w:rPr>
          <w:spacing w:val="-2"/>
        </w:rPr>
        <w:softHyphen/>
        <w:t>ness to raise cash more easily, which may be of importance in a rapidly growing industry.</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uppressAutoHyphens/>
        <w:spacing w:before="120"/>
        <w:ind w:left="600" w:hanging="600"/>
        <w:jc w:val="both"/>
      </w:pPr>
      <w:r w:rsidRPr="006D3B33">
        <w:t>(b)</w:t>
      </w:r>
      <w:r w:rsidRPr="006D3B33">
        <w:tab/>
        <w:t>Bob should run his business as a sole proprietor. He has no real need to raise funds, and he doesn’t need the expertise provided by other partners. The sole proprietorship form would provide the easiest form. One should avoid a more complicated form of business unless the characteristics of that form are needed.</w:t>
      </w:r>
    </w:p>
    <w:p w:rsidR="003A41B5" w:rsidRPr="006D3B33" w:rsidRDefault="003A41B5" w:rsidP="003A41B5">
      <w:pPr>
        <w:pStyle w:val="BodyLarge"/>
        <w:tabs>
          <w:tab w:val="left" w:pos="600"/>
        </w:tabs>
        <w:suppressAutoHyphens/>
        <w:ind w:left="600" w:hanging="600"/>
        <w:jc w:val="both"/>
      </w:pPr>
    </w:p>
    <w:p w:rsidR="003A41B5" w:rsidRPr="006D3B33" w:rsidRDefault="003A41B5" w:rsidP="003A41B5">
      <w:pPr>
        <w:pStyle w:val="BodyLarge"/>
        <w:tabs>
          <w:tab w:val="left" w:pos="600"/>
        </w:tabs>
        <w:suppressAutoHyphens/>
        <w:spacing w:before="120"/>
        <w:ind w:left="600" w:hanging="600"/>
        <w:jc w:val="both"/>
      </w:pPr>
      <w:r w:rsidRPr="006D3B33">
        <w:t>(c)</w:t>
      </w:r>
      <w:r w:rsidRPr="006D3B33">
        <w:tab/>
        <w:t>The fact that the combined business expects that it will need to raise significant funds in the near future makes the corporate form more desirable in this case.</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left" w:pos="600"/>
        </w:tabs>
        <w:suppressAutoHyphens/>
        <w:spacing w:before="120"/>
        <w:ind w:left="600" w:hanging="600"/>
        <w:jc w:val="both"/>
      </w:pPr>
      <w:r w:rsidRPr="006D3B33">
        <w:t>(d)</w:t>
      </w:r>
      <w:r w:rsidRPr="006D3B33">
        <w:tab/>
        <w:t>It is likely that this business would form as a partnership. Its needs for additional funds would probably be minimal in the foreseeable future. Also, the three know each other well and would appear to be con</w:t>
      </w:r>
      <w:r w:rsidRPr="006D3B33">
        <w:softHyphen/>
        <w:t>tributing equally to the firm. Service firms, like consulting businesses, are frequently formed as partnerships.</w:t>
      </w:r>
    </w:p>
    <w:p w:rsidR="003A41B5" w:rsidRPr="006D3B33" w:rsidRDefault="003A41B5" w:rsidP="003A41B5">
      <w:pPr>
        <w:pStyle w:val="BodyLarge"/>
        <w:tabs>
          <w:tab w:val="right" w:leader="dot" w:pos="7080"/>
          <w:tab w:val="right" w:pos="8400"/>
        </w:tabs>
      </w:pPr>
    </w:p>
    <w:p w:rsidR="003A41B5" w:rsidRPr="006D3B33" w:rsidRDefault="003A41B5" w:rsidP="003A41B5">
      <w:pPr>
        <w:pStyle w:val="BodyLarge"/>
        <w:tabs>
          <w:tab w:val="left" w:pos="600"/>
        </w:tabs>
        <w:suppressAutoHyphens/>
        <w:spacing w:before="120"/>
        <w:ind w:left="600" w:hanging="600"/>
        <w:jc w:val="both"/>
      </w:pPr>
      <w:r w:rsidRPr="006D3B33">
        <w:t>(e)</w:t>
      </w:r>
      <w:r w:rsidRPr="006D3B33">
        <w:tab/>
        <w:t>One way to ensure control would be for Don to form a sole proprietor</w:t>
      </w:r>
      <w:r w:rsidRPr="006D3B33">
        <w:softHyphen/>
        <w:t>ship. However, in order for this business to thrive it will need a substantial investment of funds early. This would suggest the corpo</w:t>
      </w:r>
      <w:r w:rsidRPr="006D3B33">
        <w:softHyphen/>
        <w:t>rate form of business. In order for Don to maintain control over the business he would need to own more than 50 percent of the voting shares of common stock. In order for the business to grow, he may have to be willing to give up some control.</w:t>
      </w:r>
    </w:p>
    <w:p w:rsidR="003A41B5" w:rsidRPr="006D3B33" w:rsidRDefault="003A41B5" w:rsidP="003A41B5">
      <w:pPr>
        <w:pStyle w:val="BodyLarge"/>
        <w:tabs>
          <w:tab w:val="right" w:leader="dot" w:pos="7080"/>
          <w:tab w:val="right" w:pos="8400"/>
        </w:tabs>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1  BT</w:t>
      </w:r>
      <w:proofErr w:type="gramEnd"/>
      <w:r w:rsidRPr="00222720">
        <w:rPr>
          <w:rFonts w:ascii="Liberation Sans" w:hAnsi="Liberation Sans"/>
          <w:sz w:val="20"/>
          <w:szCs w:val="20"/>
        </w:rPr>
        <w:t xml:space="preserve">: C  Difficulty: Medium  TOT: 20 min.  AACSB:  </w:t>
      </w:r>
      <w:r w:rsidR="000A434C" w:rsidRPr="00222720">
        <w:rPr>
          <w:rFonts w:ascii="Liberation Sans" w:hAnsi="Liberation Sans"/>
          <w:bCs/>
          <w:sz w:val="20"/>
          <w:szCs w:val="20"/>
        </w:rPr>
        <w:t>None</w:t>
      </w:r>
      <w:r w:rsidR="00E9671C" w:rsidRPr="00222720">
        <w:rPr>
          <w:rFonts w:ascii="Liberation Sans" w:hAnsi="Liberation Sans"/>
          <w:sz w:val="20"/>
          <w:szCs w:val="20"/>
        </w:rPr>
        <w:t xml:space="preserve"> </w:t>
      </w:r>
      <w:r w:rsidRPr="00222720">
        <w:rPr>
          <w:rFonts w:ascii="Liberation Sans" w:hAnsi="Liberation Sans"/>
          <w:sz w:val="20"/>
          <w:szCs w:val="20"/>
        </w:rPr>
        <w:t xml:space="preserve">AICPA </w:t>
      </w:r>
      <w:r w:rsidR="000E2DB2" w:rsidRPr="00222720">
        <w:rPr>
          <w:rFonts w:ascii="Liberation Sans" w:hAnsi="Liberation Sans"/>
          <w:sz w:val="20"/>
          <w:szCs w:val="20"/>
        </w:rPr>
        <w:t>BB</w:t>
      </w:r>
      <w:r w:rsidRPr="00222720">
        <w:rPr>
          <w:rFonts w:ascii="Liberation Sans" w:hAnsi="Liberation Sans"/>
          <w:sz w:val="20"/>
          <w:szCs w:val="20"/>
        </w:rPr>
        <w:t xml:space="preserve">: </w:t>
      </w:r>
      <w:r w:rsidR="000E2DB2" w:rsidRPr="00222720">
        <w:rPr>
          <w:rFonts w:ascii="Liberation Sans" w:hAnsi="Liberation Sans"/>
          <w:sz w:val="20"/>
          <w:szCs w:val="20"/>
        </w:rPr>
        <w:t>Legal/Regulatory</w:t>
      </w:r>
      <w:r w:rsidR="00A24B06" w:rsidRPr="00222720">
        <w:rPr>
          <w:rFonts w:ascii="Liberation Sans" w:hAnsi="Liberation Sans"/>
          <w:sz w:val="20"/>
          <w:szCs w:val="20"/>
        </w:rPr>
        <w:t xml:space="preserve"> Perspective</w:t>
      </w:r>
    </w:p>
    <w:p w:rsidR="003A41B5" w:rsidRPr="006D3B33" w:rsidRDefault="003A41B5" w:rsidP="003A41B5">
      <w:pPr>
        <w:spacing w:line="240" w:lineRule="auto"/>
        <w:jc w:val="center"/>
        <w:rPr>
          <w:sz w:val="4"/>
        </w:rPr>
      </w:pPr>
      <w:r w:rsidRPr="006D3B33">
        <w:rPr>
          <w:b/>
        </w:rPr>
        <w:br w:type="page"/>
      </w: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DE4261">
            <w:pPr>
              <w:pStyle w:val="BodyLarge"/>
              <w:spacing w:before="120" w:after="120"/>
              <w:jc w:val="center"/>
            </w:pPr>
            <w:r w:rsidRPr="006D3B33">
              <w:lastRenderedPageBreak/>
              <w:t>PROBLEM 1.2</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s>
        <w:suppressAutoHyphens/>
        <w:ind w:left="600" w:hanging="600"/>
        <w:jc w:val="both"/>
      </w:pPr>
      <w:r w:rsidRPr="006D3B33">
        <w:t>(a)</w:t>
      </w:r>
      <w:r w:rsidRPr="006D3B33">
        <w:tab/>
        <w:t>In deciding whether to extend credit for 30 days, The North Face would be most interested in the balance sheet because the balance sheet shows the assets on hand that would be available for settlement of the debt in the near-term.</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b)</w:t>
      </w:r>
      <w:r w:rsidRPr="006D3B33">
        <w:tab/>
      </w:r>
      <w:r w:rsidRPr="006D3B33">
        <w:rPr>
          <w:spacing w:val="-2"/>
        </w:rPr>
        <w:t>In purchasing an investment that will be held for an extended period, the investor must try to predict the future performance of Amazon.com. The income statement provides the most useful information for pre</w:t>
      </w:r>
      <w:r w:rsidRPr="006D3B33">
        <w:rPr>
          <w:spacing w:val="-2"/>
        </w:rPr>
        <w:softHyphen/>
        <w:t>dicting future performance.</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c)</w:t>
      </w:r>
      <w:r w:rsidRPr="006D3B33">
        <w:tab/>
      </w:r>
      <w:r w:rsidRPr="006D3B33">
        <w:rPr>
          <w:spacing w:val="-3"/>
        </w:rPr>
        <w:t>In extending a loan for a relatively long period of time, the lender is most interested in the probability that the company will generate sufficient income to meet its interest payments and repay its principal. The lender would therefore be interested in predicting future net income using the income statement. It should be noted, however, that the lender would also be very interested in both the balance sheet and statement of cash flows—the balance sheet because it would show the amount of debt the company had already incurred, as well as assets that could be liquidated to repay the loan. And the company would be interested in the statement of cash flows because it would provide useful information for predicting the company’s ability to generate cash to repay its obligations.</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d)</w:t>
      </w:r>
      <w:r w:rsidRPr="006D3B33">
        <w:tab/>
        <w:t>The president would probably be most interested in the statement of cash flows since it shows how much cash the company generates and how that cash is used. The statement of cash flows can be used to predict the company’s future cash-generating ability.</w:t>
      </w:r>
    </w:p>
    <w:p w:rsidR="003A41B5" w:rsidRPr="00222720" w:rsidRDefault="003A41B5" w:rsidP="003A41B5">
      <w:pPr>
        <w:pStyle w:val="BodyLarge"/>
        <w:tabs>
          <w:tab w:val="left" w:pos="600"/>
        </w:tabs>
        <w:ind w:left="600" w:hanging="600"/>
        <w:jc w:val="both"/>
        <w:rPr>
          <w:b w:val="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C  Difficulty: Medium  TOT:  15 min  AACSB: </w:t>
      </w:r>
      <w:r w:rsidR="000A434C" w:rsidRPr="00222720">
        <w:rPr>
          <w:rFonts w:ascii="Liberation Sans" w:hAnsi="Liberation Sans"/>
          <w:bCs/>
          <w:sz w:val="20"/>
          <w:szCs w:val="20"/>
        </w:rPr>
        <w:t>None</w:t>
      </w:r>
      <w:r w:rsidR="00E9671C" w:rsidRPr="00222720">
        <w:rPr>
          <w:rFonts w:ascii="Liberation Sans" w:hAnsi="Liberation Sans"/>
          <w:sz w:val="20"/>
          <w:szCs w:val="20"/>
        </w:rPr>
        <w:t xml:space="preserve">  </w:t>
      </w:r>
      <w:r w:rsidRPr="00222720">
        <w:rPr>
          <w:rFonts w:ascii="Liberation Sans" w:hAnsi="Liberation Sans"/>
          <w:sz w:val="20"/>
          <w:szCs w:val="20"/>
        </w:rPr>
        <w:t xml:space="preserve">AICPA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8C0B8E" w:rsidRDefault="003A41B5" w:rsidP="003A41B5">
      <w:pPr>
        <w:spacing w:line="240" w:lineRule="auto"/>
        <w:jc w:val="center"/>
        <w:rPr>
          <w:sz w:val="4"/>
        </w:rPr>
      </w:pPr>
      <w:r w:rsidRPr="008C0B8E">
        <w:br w:type="page"/>
      </w: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D40D29">
            <w:pPr>
              <w:pStyle w:val="BodyLarge"/>
              <w:spacing w:before="120" w:after="120"/>
              <w:jc w:val="center"/>
            </w:pPr>
            <w:r w:rsidRPr="006D3B33">
              <w:lastRenderedPageBreak/>
              <w:t>PROBLEM 1.3</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center" w:pos="5040"/>
        </w:tabs>
      </w:pPr>
      <w:r w:rsidRPr="006D3B33">
        <w:t>(a)</w:t>
      </w:r>
      <w:r w:rsidRPr="006D3B33">
        <w:tab/>
        <w:t>ELITE SERVICE CO.</w:t>
      </w:r>
    </w:p>
    <w:p w:rsidR="003A41B5" w:rsidRPr="006D3B33" w:rsidRDefault="003A41B5" w:rsidP="003A41B5">
      <w:pPr>
        <w:pStyle w:val="BodyLarge"/>
        <w:tabs>
          <w:tab w:val="center" w:pos="5040"/>
        </w:tabs>
      </w:pPr>
      <w:r w:rsidRPr="006D3B33">
        <w:tab/>
        <w:t>Income Statement</w:t>
      </w:r>
    </w:p>
    <w:p w:rsidR="003A41B5" w:rsidRPr="006D3B33" w:rsidRDefault="003A41B5" w:rsidP="003A41B5">
      <w:pPr>
        <w:pStyle w:val="BodyLarge"/>
        <w:tabs>
          <w:tab w:val="center" w:pos="5040"/>
        </w:tabs>
      </w:pPr>
      <w:r w:rsidRPr="006D3B33">
        <w:tab/>
        <w:t xml:space="preserve">For the Month Ended June 30, </w:t>
      </w:r>
      <w:r w:rsidR="00D202EF" w:rsidRPr="006D3B33">
        <w:t>2027</w:t>
      </w:r>
    </w:p>
    <w:p w:rsidR="003A41B5" w:rsidRPr="006D3B33" w:rsidRDefault="003A41B5" w:rsidP="003A41B5">
      <w:pPr>
        <w:pStyle w:val="BodyLarge"/>
        <w:tabs>
          <w:tab w:val="right" w:pos="9940"/>
        </w:tabs>
        <w:spacing w:line="140" w:lineRule="exact"/>
        <w:ind w:left="720"/>
      </w:pPr>
      <w:r w:rsidRPr="006D3B33">
        <w:rPr>
          <w:u w:val="single"/>
        </w:rPr>
        <w:tab/>
      </w:r>
      <w:r w:rsidRPr="006D3B33">
        <w:rPr>
          <w:u w:val="single"/>
        </w:rPr>
        <w:tab/>
      </w:r>
    </w:p>
    <w:p w:rsidR="003A41B5" w:rsidRPr="006D3B33" w:rsidRDefault="003A41B5" w:rsidP="003A41B5">
      <w:pPr>
        <w:pStyle w:val="BodyLarge"/>
        <w:tabs>
          <w:tab w:val="left" w:pos="1386"/>
          <w:tab w:val="left" w:pos="1998"/>
          <w:tab w:val="right" w:leader="dot" w:pos="7320"/>
          <w:tab w:val="right" w:pos="8640"/>
          <w:tab w:val="right" w:pos="9940"/>
        </w:tabs>
        <w:spacing w:before="120"/>
        <w:ind w:left="711"/>
      </w:pPr>
      <w:r w:rsidRPr="006D3B33">
        <w:t>Revenues</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Service revenue</w:t>
      </w:r>
      <w:r w:rsidRPr="006D3B33">
        <w:tab/>
      </w:r>
      <w:r w:rsidRPr="006D3B33">
        <w:tab/>
      </w:r>
      <w:r w:rsidRPr="006D3B33">
        <w:tab/>
        <w:t>$7,500</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Expenses</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Salaries and wages expense</w:t>
      </w:r>
      <w:r w:rsidRPr="006D3B33">
        <w:tab/>
      </w:r>
      <w:r w:rsidRPr="006D3B33">
        <w:tab/>
        <w:t>$1,400</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Supplies expense</w:t>
      </w:r>
      <w:r w:rsidRPr="006D3B33">
        <w:tab/>
      </w:r>
      <w:r w:rsidRPr="006D3B33">
        <w:tab/>
        <w:t>1,000</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Maintenance and repairs expense</w:t>
      </w:r>
      <w:r w:rsidRPr="006D3B33">
        <w:tab/>
      </w:r>
      <w:r w:rsidRPr="006D3B33">
        <w:tab/>
      </w:r>
      <w:r w:rsidRPr="006D3B33">
        <w:t> </w:t>
      </w:r>
      <w:r w:rsidRPr="006D3B33">
        <w:t> </w:t>
      </w:r>
      <w:r w:rsidRPr="006D3B33">
        <w:t xml:space="preserve"> 600</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Advertising expense</w:t>
      </w:r>
      <w:r w:rsidRPr="006D3B33">
        <w:tab/>
      </w:r>
      <w:r w:rsidRPr="006D3B33">
        <w:tab/>
      </w:r>
      <w:r w:rsidRPr="006D3B33">
        <w:t> </w:t>
      </w:r>
      <w:r w:rsidRPr="006D3B33">
        <w:t> </w:t>
      </w:r>
      <w:r w:rsidRPr="006D3B33">
        <w:t xml:space="preserve"> 400</w:t>
      </w:r>
    </w:p>
    <w:p w:rsidR="003A41B5" w:rsidRPr="006D3B33" w:rsidRDefault="003A41B5" w:rsidP="003A41B5">
      <w:pPr>
        <w:pStyle w:val="BodyLarge"/>
        <w:tabs>
          <w:tab w:val="left" w:pos="1386"/>
          <w:tab w:val="left" w:pos="1998"/>
          <w:tab w:val="right" w:leader="dot" w:pos="7320"/>
          <w:tab w:val="right" w:pos="8640"/>
          <w:tab w:val="right" w:pos="9940"/>
        </w:tabs>
        <w:ind w:left="711"/>
      </w:pPr>
      <w:r w:rsidRPr="006D3B33">
        <w:tab/>
        <w:t>Utilities expense</w:t>
      </w:r>
      <w:r w:rsidRPr="006D3B33">
        <w:tab/>
      </w:r>
      <w:r w:rsidRPr="006D3B33">
        <w:tab/>
      </w:r>
      <w:r w:rsidRPr="006D3B33">
        <w:rPr>
          <w:u w:val="single"/>
        </w:rPr>
        <w:t> </w:t>
      </w:r>
      <w:r w:rsidRPr="006D3B33">
        <w:rPr>
          <w:u w:val="single"/>
        </w:rPr>
        <w:t> </w:t>
      </w:r>
      <w:r w:rsidRPr="006D3B33">
        <w:rPr>
          <w:u w:val="single"/>
        </w:rPr>
        <w:t xml:space="preserve"> 300</w:t>
      </w:r>
    </w:p>
    <w:p w:rsidR="003A41B5" w:rsidRPr="006D3B33" w:rsidRDefault="003A41B5" w:rsidP="003A41B5">
      <w:pPr>
        <w:pStyle w:val="BodyLarge"/>
        <w:tabs>
          <w:tab w:val="left" w:pos="1386"/>
          <w:tab w:val="left" w:pos="1998"/>
          <w:tab w:val="right" w:leader="dot" w:pos="7320"/>
          <w:tab w:val="right" w:pos="8640"/>
          <w:tab w:val="right" w:pos="9940"/>
        </w:tabs>
        <w:ind w:left="711"/>
        <w:rPr>
          <w:u w:val="single"/>
        </w:rPr>
      </w:pPr>
      <w:r w:rsidRPr="006D3B33">
        <w:tab/>
      </w:r>
      <w:r w:rsidRPr="006D3B33">
        <w:tab/>
        <w:t>Total expenses</w:t>
      </w:r>
      <w:r w:rsidRPr="006D3B33">
        <w:tab/>
      </w:r>
      <w:r w:rsidRPr="006D3B33">
        <w:tab/>
      </w:r>
      <w:r w:rsidRPr="006D3B33">
        <w:tab/>
      </w:r>
      <w:r w:rsidRPr="006D3B33">
        <w:rPr>
          <w:u w:val="single"/>
        </w:rPr>
        <w:t> </w:t>
      </w:r>
      <w:r w:rsidRPr="006D3B33">
        <w:rPr>
          <w:u w:val="single"/>
        </w:rPr>
        <w:t>3,700</w:t>
      </w:r>
    </w:p>
    <w:p w:rsidR="003A41B5" w:rsidRPr="006D3B33" w:rsidRDefault="003A41B5" w:rsidP="003A41B5">
      <w:pPr>
        <w:pStyle w:val="BodyLarge"/>
        <w:tabs>
          <w:tab w:val="left" w:pos="1386"/>
          <w:tab w:val="left" w:pos="1998"/>
          <w:tab w:val="right" w:leader="dot" w:pos="7320"/>
          <w:tab w:val="right" w:pos="8640"/>
          <w:tab w:val="right" w:pos="9940"/>
        </w:tabs>
        <w:ind w:left="711"/>
        <w:rPr>
          <w:u w:val="double"/>
        </w:rPr>
      </w:pPr>
      <w:r w:rsidRPr="006D3B33">
        <w:t>Net income</w:t>
      </w:r>
      <w:r w:rsidRPr="006D3B33">
        <w:tab/>
      </w:r>
      <w:r w:rsidRPr="006D3B33">
        <w:tab/>
      </w:r>
      <w:r w:rsidRPr="006D3B33">
        <w:tab/>
      </w:r>
      <w:r w:rsidRPr="006D3B33">
        <w:rPr>
          <w:u w:val="double"/>
        </w:rPr>
        <w:t>$3,800</w:t>
      </w:r>
    </w:p>
    <w:p w:rsidR="003A41B5" w:rsidRPr="006D3B33" w:rsidRDefault="003A41B5" w:rsidP="003A41B5">
      <w:pPr>
        <w:pStyle w:val="BodyLarge"/>
        <w:tabs>
          <w:tab w:val="left" w:pos="600"/>
          <w:tab w:val="right" w:leader="dot" w:pos="7200"/>
        </w:tabs>
      </w:pPr>
    </w:p>
    <w:p w:rsidR="003A41B5" w:rsidRPr="006D3B33" w:rsidRDefault="003A41B5" w:rsidP="003A41B5">
      <w:pPr>
        <w:pStyle w:val="BodyLarge"/>
        <w:tabs>
          <w:tab w:val="left" w:pos="600"/>
          <w:tab w:val="right" w:leader="dot" w:pos="7200"/>
        </w:tabs>
        <w:rPr>
          <w:sz w:val="20"/>
        </w:rPr>
      </w:pPr>
      <w:r w:rsidRPr="006D3B33">
        <w:rPr>
          <w:sz w:val="20"/>
        </w:rPr>
        <w:t xml:space="preserve">(Serv. rev. – Tot. exp. = Net </w:t>
      </w:r>
      <w:proofErr w:type="gramStart"/>
      <w:r w:rsidRPr="006D3B33">
        <w:rPr>
          <w:sz w:val="20"/>
        </w:rPr>
        <w:t>inc</w:t>
      </w:r>
      <w:proofErr w:type="gramEnd"/>
      <w:r w:rsidRPr="006D3B33">
        <w:rPr>
          <w:sz w:val="20"/>
        </w:rPr>
        <w:t>.)</w:t>
      </w:r>
    </w:p>
    <w:p w:rsidR="003A41B5" w:rsidRPr="006D3B33" w:rsidRDefault="003A41B5" w:rsidP="003A41B5">
      <w:pPr>
        <w:pStyle w:val="BodyLarge"/>
        <w:tabs>
          <w:tab w:val="left" w:pos="600"/>
          <w:tab w:val="right" w:leader="dot" w:pos="7200"/>
        </w:tabs>
        <w:rPr>
          <w:sz w:val="20"/>
        </w:rPr>
      </w:pPr>
      <w:r w:rsidRPr="006D3B33">
        <w:rPr>
          <w:sz w:val="20"/>
        </w:rPr>
        <w:t>[$7,500 – ($1,400 + $1,000 + $600 + $400 + $300) = $3,800]</w:t>
      </w:r>
    </w:p>
    <w:p w:rsidR="003A41B5" w:rsidRPr="006D3B33" w:rsidRDefault="003A41B5" w:rsidP="003A41B5">
      <w:pPr>
        <w:pStyle w:val="BodyLarge"/>
        <w:tabs>
          <w:tab w:val="left" w:pos="600"/>
        </w:tabs>
      </w:pPr>
    </w:p>
    <w:p w:rsidR="003A41B5" w:rsidRPr="006D3B33" w:rsidRDefault="003A41B5" w:rsidP="003A41B5">
      <w:pPr>
        <w:pStyle w:val="BodyLarge"/>
        <w:tabs>
          <w:tab w:val="left" w:pos="600"/>
        </w:tabs>
        <w:spacing w:before="120"/>
        <w:jc w:val="center"/>
      </w:pPr>
      <w:r w:rsidRPr="006D3B33">
        <w:t>ELITE SERVICE CO.</w:t>
      </w:r>
    </w:p>
    <w:p w:rsidR="003A41B5" w:rsidRPr="006D3B33" w:rsidRDefault="003A41B5" w:rsidP="003A41B5">
      <w:pPr>
        <w:pStyle w:val="BodyLarge"/>
        <w:tabs>
          <w:tab w:val="left" w:pos="600"/>
        </w:tabs>
        <w:jc w:val="center"/>
      </w:pPr>
      <w:r w:rsidRPr="006D3B33">
        <w:t>Retained Earnings Statement</w:t>
      </w:r>
    </w:p>
    <w:p w:rsidR="003A41B5" w:rsidRPr="006D3B33" w:rsidRDefault="003A41B5" w:rsidP="003A41B5">
      <w:pPr>
        <w:pStyle w:val="BodyLarge"/>
        <w:tabs>
          <w:tab w:val="left" w:pos="600"/>
        </w:tabs>
        <w:jc w:val="center"/>
      </w:pPr>
      <w:r w:rsidRPr="006D3B33">
        <w:t xml:space="preserve">For the Month Ended June 30, </w:t>
      </w:r>
      <w:r w:rsidR="00D202EF" w:rsidRPr="006D3B33">
        <w:t>2027</w:t>
      </w:r>
    </w:p>
    <w:p w:rsidR="003A41B5" w:rsidRPr="006D3B33" w:rsidRDefault="003A41B5" w:rsidP="003A41B5">
      <w:pPr>
        <w:pStyle w:val="BodyLarge"/>
        <w:tabs>
          <w:tab w:val="right" w:pos="9940"/>
        </w:tabs>
        <w:spacing w:line="140" w:lineRule="exact"/>
        <w:ind w:left="720"/>
      </w:pPr>
      <w:r w:rsidRPr="006D3B33">
        <w:rPr>
          <w:u w:val="single"/>
        </w:rPr>
        <w:tab/>
      </w:r>
      <w:r w:rsidRPr="006D3B33">
        <w:rPr>
          <w:u w:val="single"/>
        </w:rPr>
        <w:tab/>
      </w:r>
      <w:r w:rsidRPr="006D3B33">
        <w:tab/>
      </w:r>
      <w:r w:rsidRPr="006D3B33">
        <w:tab/>
      </w:r>
      <w:r w:rsidRPr="006D3B33">
        <w:tab/>
      </w:r>
    </w:p>
    <w:p w:rsidR="003A41B5" w:rsidRPr="006D3B33" w:rsidRDefault="003A41B5" w:rsidP="003A41B5">
      <w:pPr>
        <w:pStyle w:val="BodyLarge"/>
        <w:tabs>
          <w:tab w:val="right" w:leader="dot" w:pos="8640"/>
          <w:tab w:val="right" w:pos="9940"/>
        </w:tabs>
        <w:spacing w:before="120"/>
        <w:ind w:left="720"/>
      </w:pPr>
      <w:r w:rsidRPr="006D3B33">
        <w:t>Retained earnings, June 1</w:t>
      </w:r>
      <w:r w:rsidRPr="006D3B33">
        <w:tab/>
      </w:r>
      <w:r w:rsidRPr="006D3B33">
        <w:tab/>
        <w:t>$</w:t>
      </w:r>
      <w:r w:rsidRPr="006D3B33">
        <w:t> </w:t>
      </w:r>
      <w:r w:rsidRPr="006D3B33">
        <w:t xml:space="preserve"> </w:t>
      </w:r>
      <w:r w:rsidRPr="006D3B33">
        <w:t> </w:t>
      </w:r>
      <w:r w:rsidRPr="006D3B33">
        <w:t> </w:t>
      </w:r>
      <w:r w:rsidRPr="006D3B33">
        <w:t>0</w:t>
      </w:r>
    </w:p>
    <w:p w:rsidR="003A41B5" w:rsidRPr="006D3B33" w:rsidRDefault="003A41B5" w:rsidP="003A41B5">
      <w:pPr>
        <w:pStyle w:val="BodyLarge"/>
        <w:tabs>
          <w:tab w:val="right" w:leader="dot" w:pos="8640"/>
          <w:tab w:val="right" w:pos="9940"/>
        </w:tabs>
        <w:ind w:left="720"/>
      </w:pPr>
      <w:r w:rsidRPr="006D3B33">
        <w:t xml:space="preserve">Add:   </w:t>
      </w:r>
      <w:r w:rsidR="00D9133E" w:rsidRPr="00D726B8">
        <w:fldChar w:fldCharType="begin"/>
      </w:r>
      <w:r w:rsidRPr="006D3B33">
        <w:instrText xml:space="preserve"> ADVANCE \r 1 </w:instrText>
      </w:r>
      <w:r w:rsidR="00D9133E" w:rsidRPr="00D726B8">
        <w:fldChar w:fldCharType="end"/>
      </w:r>
      <w:r w:rsidRPr="006D3B33">
        <w:t>Net income</w:t>
      </w:r>
      <w:r w:rsidRPr="006D3B33">
        <w:tab/>
      </w:r>
      <w:r w:rsidRPr="006D3B33">
        <w:tab/>
      </w:r>
      <w:r w:rsidRPr="006D3B33">
        <w:rPr>
          <w:u w:val="single"/>
        </w:rPr>
        <w:t> </w:t>
      </w:r>
      <w:r w:rsidRPr="006D3B33">
        <w:rPr>
          <w:u w:val="single"/>
        </w:rPr>
        <w:t>3,800</w:t>
      </w:r>
    </w:p>
    <w:p w:rsidR="003A41B5" w:rsidRPr="006D3B33" w:rsidRDefault="003A41B5" w:rsidP="003A41B5">
      <w:pPr>
        <w:pStyle w:val="BodyLarge"/>
        <w:tabs>
          <w:tab w:val="right" w:pos="9940"/>
        </w:tabs>
        <w:ind w:left="720"/>
      </w:pPr>
      <w:r w:rsidRPr="006D3B33">
        <w:tab/>
      </w:r>
      <w:r w:rsidRPr="006D3B33">
        <w:t> </w:t>
      </w:r>
      <w:r w:rsidRPr="006D3B33">
        <w:t>3,800</w:t>
      </w:r>
    </w:p>
    <w:p w:rsidR="003A41B5" w:rsidRPr="006D3B33" w:rsidRDefault="003A41B5" w:rsidP="003A41B5">
      <w:pPr>
        <w:pStyle w:val="BodyLarge"/>
        <w:tabs>
          <w:tab w:val="right" w:leader="dot" w:pos="8640"/>
          <w:tab w:val="right" w:pos="9940"/>
        </w:tabs>
        <w:ind w:left="720"/>
      </w:pPr>
      <w:r w:rsidRPr="006D3B33">
        <w:t>Less:  Dividends</w:t>
      </w:r>
      <w:r w:rsidRPr="006D3B33">
        <w:tab/>
      </w:r>
      <w:r w:rsidRPr="006D3B33">
        <w:tab/>
      </w:r>
      <w:r w:rsidRPr="006D3B33">
        <w:rPr>
          <w:u w:val="single"/>
        </w:rPr>
        <w:t> </w:t>
      </w:r>
      <w:r w:rsidRPr="006D3B33">
        <w:rPr>
          <w:u w:val="single"/>
        </w:rPr>
        <w:t>1,400</w:t>
      </w:r>
    </w:p>
    <w:p w:rsidR="003A41B5" w:rsidRPr="006D3B33" w:rsidRDefault="003A41B5" w:rsidP="003A41B5">
      <w:pPr>
        <w:pStyle w:val="BodyLarge"/>
        <w:tabs>
          <w:tab w:val="right" w:leader="dot" w:pos="8640"/>
          <w:tab w:val="right" w:pos="9940"/>
        </w:tabs>
        <w:ind w:left="720"/>
        <w:rPr>
          <w:u w:val="double"/>
        </w:rPr>
      </w:pPr>
      <w:r w:rsidRPr="006D3B33">
        <w:t>Retained earnings, June 30</w:t>
      </w:r>
      <w:r w:rsidRPr="006D3B33">
        <w:tab/>
      </w:r>
      <w:r w:rsidRPr="006D3B33">
        <w:tab/>
      </w:r>
      <w:r w:rsidRPr="006D3B33">
        <w:rPr>
          <w:u w:val="double"/>
        </w:rPr>
        <w:t>$2,400</w:t>
      </w:r>
    </w:p>
    <w:p w:rsidR="003A41B5" w:rsidRPr="006D3B33" w:rsidRDefault="003A41B5" w:rsidP="003A41B5">
      <w:pPr>
        <w:pStyle w:val="BodyLarge"/>
        <w:tabs>
          <w:tab w:val="left" w:pos="600"/>
        </w:tabs>
        <w:ind w:left="720"/>
      </w:pPr>
    </w:p>
    <w:p w:rsidR="003A41B5" w:rsidRPr="006D3B33" w:rsidRDefault="003A41B5" w:rsidP="003A41B5">
      <w:pPr>
        <w:pStyle w:val="BodyLarge"/>
        <w:tabs>
          <w:tab w:val="left" w:pos="600"/>
        </w:tabs>
        <w:rPr>
          <w:sz w:val="20"/>
        </w:rPr>
      </w:pPr>
      <w:r w:rsidRPr="006D3B33">
        <w:rPr>
          <w:sz w:val="20"/>
        </w:rPr>
        <w:t xml:space="preserve">(Beg. ret. earn. </w:t>
      </w:r>
      <w:r w:rsidR="00AE64CA" w:rsidRPr="006D3B33">
        <w:rPr>
          <w:sz w:val="20"/>
        </w:rPr>
        <w:t>–</w:t>
      </w:r>
      <w:r w:rsidR="00A24B06" w:rsidRPr="006D3B33">
        <w:rPr>
          <w:sz w:val="20"/>
        </w:rPr>
        <w:t xml:space="preserve"> </w:t>
      </w:r>
      <w:r w:rsidRPr="006D3B33">
        <w:rPr>
          <w:sz w:val="20"/>
        </w:rPr>
        <w:t>Net inc. – Div. = End. ret. earn.)</w:t>
      </w:r>
    </w:p>
    <w:p w:rsidR="003A41B5" w:rsidRPr="006D3B33" w:rsidRDefault="003A41B5" w:rsidP="003A41B5">
      <w:pPr>
        <w:pStyle w:val="BodyLarge"/>
        <w:tabs>
          <w:tab w:val="left" w:pos="600"/>
        </w:tabs>
      </w:pPr>
      <w:r w:rsidRPr="006D3B33">
        <w:rPr>
          <w:sz w:val="20"/>
        </w:rPr>
        <w:t xml:space="preserve">($0 + $3,800 </w:t>
      </w:r>
      <w:r w:rsidR="00AE64CA" w:rsidRPr="006D3B33">
        <w:rPr>
          <w:sz w:val="20"/>
        </w:rPr>
        <w:t>–</w:t>
      </w:r>
      <w:r w:rsidRPr="006D3B33">
        <w:rPr>
          <w:sz w:val="20"/>
        </w:rPr>
        <w:t xml:space="preserve"> $1,400 = $2,400)</w:t>
      </w:r>
      <w:r w:rsidRPr="006D3B33">
        <w:br w:type="page"/>
      </w:r>
      <w:r w:rsidRPr="006D3B33">
        <w:lastRenderedPageBreak/>
        <w:t>PROBLEM 1.3 (Continued)</w:t>
      </w:r>
    </w:p>
    <w:p w:rsidR="003A41B5" w:rsidRPr="006D3B33" w:rsidRDefault="003A41B5" w:rsidP="003A41B5">
      <w:pPr>
        <w:pStyle w:val="BodyLarge"/>
        <w:tabs>
          <w:tab w:val="left" w:pos="600"/>
        </w:tabs>
      </w:pPr>
    </w:p>
    <w:p w:rsidR="003A41B5" w:rsidRPr="006D3B33" w:rsidRDefault="003A41B5" w:rsidP="003A41B5">
      <w:pPr>
        <w:pStyle w:val="BodyLarge"/>
        <w:tabs>
          <w:tab w:val="left" w:pos="600"/>
        </w:tabs>
        <w:spacing w:before="120"/>
        <w:jc w:val="center"/>
      </w:pPr>
      <w:r w:rsidRPr="006D3B33">
        <w:t>ELITE SERVICE CO.</w:t>
      </w:r>
    </w:p>
    <w:p w:rsidR="003A41B5" w:rsidRPr="006D3B33" w:rsidRDefault="003A41B5" w:rsidP="003A41B5">
      <w:pPr>
        <w:pStyle w:val="BodyLarge"/>
        <w:tabs>
          <w:tab w:val="left" w:pos="600"/>
        </w:tabs>
        <w:jc w:val="center"/>
      </w:pPr>
      <w:r w:rsidRPr="006D3B33">
        <w:t>Balance Sheet</w:t>
      </w:r>
    </w:p>
    <w:p w:rsidR="003A41B5" w:rsidRPr="006D3B33" w:rsidRDefault="003A41B5" w:rsidP="003A41B5">
      <w:pPr>
        <w:pStyle w:val="BodyLarge"/>
        <w:tabs>
          <w:tab w:val="left" w:pos="600"/>
        </w:tabs>
        <w:jc w:val="center"/>
      </w:pPr>
      <w:r w:rsidRPr="006D3B33">
        <w:t xml:space="preserve">June 30, </w:t>
      </w:r>
      <w:r w:rsidR="00D202EF" w:rsidRPr="006D3B33">
        <w:t>2027</w:t>
      </w:r>
    </w:p>
    <w:p w:rsidR="003A41B5" w:rsidRPr="006D3B33" w:rsidRDefault="003A41B5" w:rsidP="003A41B5">
      <w:pPr>
        <w:pStyle w:val="BodyLarge"/>
        <w:tabs>
          <w:tab w:val="right" w:pos="9940"/>
        </w:tabs>
        <w:spacing w:line="140" w:lineRule="exact"/>
        <w:ind w:left="612"/>
      </w:pPr>
      <w:r w:rsidRPr="006D3B33">
        <w:rPr>
          <w:u w:val="single"/>
        </w:rPr>
        <w:tab/>
      </w:r>
      <w:r w:rsidRPr="006D3B33">
        <w:rPr>
          <w:u w:val="single"/>
        </w:rPr>
        <w:tab/>
      </w:r>
    </w:p>
    <w:p w:rsidR="003A41B5" w:rsidRPr="006D3B33" w:rsidRDefault="003A41B5" w:rsidP="003A41B5">
      <w:pPr>
        <w:pStyle w:val="BodyLarge"/>
        <w:tabs>
          <w:tab w:val="left" w:pos="600"/>
        </w:tabs>
        <w:spacing w:before="120"/>
        <w:jc w:val="center"/>
        <w:rPr>
          <w:u w:val="single"/>
        </w:rPr>
      </w:pPr>
      <w:r w:rsidRPr="006D3B33">
        <w:rPr>
          <w:u w:val="single"/>
        </w:rPr>
        <w:t>Assets</w:t>
      </w:r>
    </w:p>
    <w:p w:rsidR="003A41B5" w:rsidRPr="006D3B33" w:rsidRDefault="003A41B5" w:rsidP="003A41B5">
      <w:pPr>
        <w:pStyle w:val="BodyLarge"/>
        <w:tabs>
          <w:tab w:val="left" w:pos="1215"/>
          <w:tab w:val="right" w:leader="dot" w:pos="7317"/>
          <w:tab w:val="right" w:pos="8520"/>
          <w:tab w:val="right" w:pos="9940"/>
        </w:tabs>
        <w:ind w:left="612"/>
      </w:pPr>
      <w:r w:rsidRPr="006D3B33">
        <w:t>Cash</w:t>
      </w:r>
      <w:r w:rsidRPr="006D3B33">
        <w:tab/>
      </w:r>
      <w:r w:rsidRPr="006D3B33">
        <w:tab/>
      </w:r>
      <w:r w:rsidRPr="006D3B33">
        <w:tab/>
        <w:t>$</w:t>
      </w:r>
      <w:r w:rsidRPr="006D3B33">
        <w:t> </w:t>
      </w:r>
      <w:r w:rsidRPr="006D3B33">
        <w:t>4,600</w:t>
      </w:r>
    </w:p>
    <w:p w:rsidR="003A41B5" w:rsidRPr="006D3B33" w:rsidRDefault="003A41B5" w:rsidP="003A41B5">
      <w:pPr>
        <w:pStyle w:val="BodyLarge"/>
        <w:tabs>
          <w:tab w:val="left" w:pos="1215"/>
          <w:tab w:val="right" w:leader="dot" w:pos="7317"/>
          <w:tab w:val="right" w:pos="8520"/>
          <w:tab w:val="right" w:pos="9940"/>
        </w:tabs>
        <w:ind w:left="612"/>
      </w:pPr>
      <w:r w:rsidRPr="006D3B33">
        <w:t>Accounts receivable</w:t>
      </w:r>
      <w:r w:rsidRPr="006D3B33">
        <w:tab/>
      </w:r>
      <w:r w:rsidRPr="006D3B33">
        <w:tab/>
      </w:r>
      <w:r w:rsidRPr="006D3B33">
        <w:tab/>
      </w:r>
      <w:r w:rsidRPr="006D3B33">
        <w:t> </w:t>
      </w:r>
      <w:r w:rsidRPr="006D3B33">
        <w:t> </w:t>
      </w:r>
      <w:r w:rsidRPr="006D3B33">
        <w:t>4,000</w:t>
      </w:r>
    </w:p>
    <w:p w:rsidR="003A41B5" w:rsidRPr="006D3B33" w:rsidRDefault="003A41B5" w:rsidP="003A41B5">
      <w:pPr>
        <w:pStyle w:val="BodyLarge"/>
        <w:tabs>
          <w:tab w:val="left" w:pos="1215"/>
          <w:tab w:val="right" w:leader="dot" w:pos="7317"/>
          <w:tab w:val="right" w:pos="8520"/>
          <w:tab w:val="right" w:pos="9940"/>
        </w:tabs>
        <w:ind w:left="612"/>
      </w:pPr>
      <w:r w:rsidRPr="006D3B33">
        <w:t>Supplies</w:t>
      </w:r>
      <w:r w:rsidRPr="006D3B33">
        <w:tab/>
      </w:r>
      <w:r w:rsidRPr="006D3B33">
        <w:tab/>
      </w:r>
      <w:r w:rsidRPr="006D3B33">
        <w:tab/>
      </w:r>
      <w:r w:rsidRPr="006D3B33">
        <w:t> </w:t>
      </w:r>
      <w:r w:rsidRPr="006D3B33">
        <w:t> </w:t>
      </w:r>
      <w:r w:rsidRPr="006D3B33">
        <w:t>2,400</w:t>
      </w:r>
    </w:p>
    <w:p w:rsidR="003A41B5" w:rsidRPr="006D3B33" w:rsidRDefault="003A41B5" w:rsidP="003A41B5">
      <w:pPr>
        <w:pStyle w:val="BodyLarge"/>
        <w:tabs>
          <w:tab w:val="left" w:pos="1215"/>
          <w:tab w:val="right" w:leader="dot" w:pos="7317"/>
          <w:tab w:val="right" w:pos="8520"/>
          <w:tab w:val="right" w:pos="9940"/>
        </w:tabs>
        <w:ind w:left="612"/>
      </w:pPr>
      <w:r w:rsidRPr="006D3B33">
        <w:t>Equipment</w:t>
      </w:r>
      <w:r w:rsidRPr="006D3B33">
        <w:tab/>
      </w:r>
      <w:r w:rsidRPr="006D3B33">
        <w:tab/>
      </w:r>
      <w:r w:rsidRPr="006D3B33">
        <w:tab/>
      </w:r>
      <w:r w:rsidRPr="006D3B33">
        <w:rPr>
          <w:u w:val="single"/>
        </w:rPr>
        <w:t> </w:t>
      </w:r>
      <w:r w:rsidRPr="006D3B33">
        <w:rPr>
          <w:u w:val="single"/>
        </w:rPr>
        <w:t>26,000</w:t>
      </w:r>
    </w:p>
    <w:p w:rsidR="003A41B5" w:rsidRPr="006D3B33" w:rsidRDefault="003A41B5" w:rsidP="003A41B5">
      <w:pPr>
        <w:pStyle w:val="BodyLarge"/>
        <w:tabs>
          <w:tab w:val="left" w:pos="1215"/>
          <w:tab w:val="right" w:leader="dot" w:pos="7317"/>
          <w:tab w:val="right" w:pos="8520"/>
          <w:tab w:val="right" w:pos="9940"/>
        </w:tabs>
        <w:ind w:left="612"/>
      </w:pPr>
      <w:r w:rsidRPr="006D3B33">
        <w:t>Total assets</w:t>
      </w:r>
      <w:r w:rsidRPr="006D3B33">
        <w:tab/>
      </w:r>
      <w:r w:rsidRPr="006D3B33">
        <w:tab/>
      </w:r>
      <w:r w:rsidRPr="006D3B33">
        <w:tab/>
      </w:r>
      <w:r w:rsidRPr="006D3B33">
        <w:rPr>
          <w:u w:val="double"/>
        </w:rPr>
        <w:t>$37,000</w:t>
      </w:r>
    </w:p>
    <w:p w:rsidR="003A41B5" w:rsidRPr="006D3B33" w:rsidRDefault="003A41B5" w:rsidP="003A41B5">
      <w:pPr>
        <w:pStyle w:val="BodyLarge"/>
        <w:tabs>
          <w:tab w:val="left" w:pos="600"/>
          <w:tab w:val="right" w:leader="dot" w:pos="7317"/>
          <w:tab w:val="right" w:leader="dot" w:pos="8520"/>
        </w:tabs>
      </w:pPr>
    </w:p>
    <w:p w:rsidR="003A41B5" w:rsidRPr="006D3B33" w:rsidRDefault="003A41B5" w:rsidP="003A41B5">
      <w:pPr>
        <w:pStyle w:val="BodyLarge"/>
        <w:tabs>
          <w:tab w:val="left" w:pos="600"/>
          <w:tab w:val="right" w:leader="dot" w:pos="7317"/>
        </w:tabs>
        <w:jc w:val="center"/>
        <w:rPr>
          <w:u w:val="single"/>
        </w:rPr>
      </w:pPr>
      <w:r w:rsidRPr="006D3B33">
        <w:rPr>
          <w:u w:val="single"/>
        </w:rPr>
        <w:t>Liabilities and Stockholders’ Equity</w:t>
      </w:r>
    </w:p>
    <w:p w:rsidR="003A41B5" w:rsidRPr="006D3B33" w:rsidRDefault="003A41B5" w:rsidP="003A41B5">
      <w:pPr>
        <w:pStyle w:val="BodyLarge"/>
        <w:tabs>
          <w:tab w:val="left" w:pos="1215"/>
          <w:tab w:val="left" w:pos="1827"/>
          <w:tab w:val="right" w:leader="dot" w:pos="7080"/>
          <w:tab w:val="right" w:leader="dot" w:pos="7317"/>
          <w:tab w:val="right" w:pos="8520"/>
          <w:tab w:val="right" w:pos="9940"/>
        </w:tabs>
        <w:ind w:left="612"/>
      </w:pPr>
      <w:r w:rsidRPr="006D3B33">
        <w:t>Liabilities</w:t>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tab/>
        <w:t>Notes payable</w:t>
      </w:r>
      <w:r w:rsidRPr="006D3B33">
        <w:tab/>
      </w:r>
      <w:r w:rsidRPr="006D3B33">
        <w:tab/>
        <w:t>$12,000</w:t>
      </w:r>
      <w:r w:rsidRPr="006D3B33">
        <w:tab/>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tab/>
        <w:t>Accounts payable</w:t>
      </w:r>
      <w:r w:rsidRPr="006D3B33">
        <w:tab/>
      </w:r>
      <w:r w:rsidRPr="006D3B33">
        <w:tab/>
      </w:r>
      <w:r w:rsidRPr="006D3B33">
        <w:rPr>
          <w:u w:val="single"/>
        </w:rPr>
        <w:t> </w:t>
      </w:r>
      <w:r w:rsidRPr="006D3B33">
        <w:rPr>
          <w:u w:val="single"/>
        </w:rPr>
        <w:t> </w:t>
      </w:r>
      <w:r w:rsidRPr="006D3B33">
        <w:rPr>
          <w:u w:val="single"/>
        </w:rPr>
        <w:t> </w:t>
      </w:r>
      <w:r w:rsidRPr="006D3B33">
        <w:rPr>
          <w:u w:val="single"/>
        </w:rPr>
        <w:t xml:space="preserve"> 500</w:t>
      </w:r>
      <w:r w:rsidRPr="006D3B33">
        <w:tab/>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tab/>
      </w:r>
      <w:r w:rsidRPr="006D3B33">
        <w:tab/>
        <w:t>Total liabilities</w:t>
      </w:r>
      <w:r w:rsidRPr="006D3B33">
        <w:tab/>
      </w:r>
      <w:r w:rsidRPr="006D3B33">
        <w:tab/>
      </w:r>
      <w:r w:rsidRPr="006D3B33">
        <w:tab/>
        <w:t>$12,500</w:t>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t>Stockholders’ equity</w:t>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tab/>
        <w:t>Common stock</w:t>
      </w:r>
      <w:r w:rsidRPr="006D3B33">
        <w:tab/>
      </w:r>
      <w:r w:rsidRPr="006D3B33">
        <w:tab/>
      </w:r>
      <w:r w:rsidRPr="006D3B33">
        <w:t> </w:t>
      </w:r>
      <w:r w:rsidRPr="006D3B33">
        <w:t>22,100</w:t>
      </w:r>
      <w:r w:rsidRPr="006D3B33">
        <w:tab/>
      </w:r>
    </w:p>
    <w:p w:rsidR="008E0E19" w:rsidRPr="006D3B33" w:rsidRDefault="003A41B5" w:rsidP="003A41B5">
      <w:pPr>
        <w:pStyle w:val="BodyLarge"/>
        <w:tabs>
          <w:tab w:val="left" w:pos="1215"/>
          <w:tab w:val="left" w:pos="1827"/>
          <w:tab w:val="right" w:leader="dot" w:pos="7317"/>
          <w:tab w:val="right" w:pos="8577"/>
          <w:tab w:val="right" w:pos="9940"/>
        </w:tabs>
        <w:ind w:left="612"/>
        <w:rPr>
          <w:u w:val="single"/>
        </w:rPr>
      </w:pPr>
      <w:r w:rsidRPr="006D3B33">
        <w:tab/>
        <w:t>Retained earnings</w:t>
      </w:r>
      <w:r w:rsidRPr="006D3B33">
        <w:tab/>
      </w:r>
      <w:r w:rsidRPr="006D3B33">
        <w:tab/>
      </w:r>
      <w:r w:rsidRPr="006D3B33">
        <w:rPr>
          <w:u w:val="single"/>
        </w:rPr>
        <w:t> </w:t>
      </w:r>
      <w:r w:rsidRPr="006D3B33">
        <w:rPr>
          <w:u w:val="single"/>
        </w:rPr>
        <w:t> </w:t>
      </w:r>
      <w:r w:rsidRPr="006D3B33">
        <w:rPr>
          <w:u w:val="single"/>
        </w:rPr>
        <w:t>2,400</w:t>
      </w:r>
    </w:p>
    <w:p w:rsidR="003A41B5" w:rsidRPr="006D3B33" w:rsidRDefault="008E0E19" w:rsidP="008E0E19">
      <w:pPr>
        <w:pStyle w:val="BodyLarge"/>
        <w:tabs>
          <w:tab w:val="left" w:pos="1215"/>
          <w:tab w:val="left" w:pos="1827"/>
          <w:tab w:val="right" w:leader="dot" w:pos="7317"/>
          <w:tab w:val="right" w:pos="8577"/>
          <w:tab w:val="right" w:pos="9940"/>
        </w:tabs>
        <w:ind w:left="612"/>
      </w:pPr>
      <w:r w:rsidRPr="006D3B33">
        <w:tab/>
      </w:r>
      <w:r w:rsidRPr="006D3B33">
        <w:tab/>
        <w:t>Total stockholders’ equity</w:t>
      </w:r>
      <w:r w:rsidRPr="006D3B33">
        <w:tab/>
      </w:r>
      <w:r w:rsidRPr="006D3B33">
        <w:tab/>
      </w:r>
      <w:r w:rsidR="003A41B5" w:rsidRPr="006D3B33">
        <w:tab/>
      </w:r>
      <w:r w:rsidR="003A41B5" w:rsidRPr="006D3B33">
        <w:rPr>
          <w:u w:val="single"/>
        </w:rPr>
        <w:t> </w:t>
      </w:r>
      <w:r w:rsidR="003A41B5" w:rsidRPr="006D3B33">
        <w:rPr>
          <w:u w:val="single"/>
        </w:rPr>
        <w:t>24,500</w:t>
      </w:r>
    </w:p>
    <w:p w:rsidR="003A41B5" w:rsidRPr="006D3B33" w:rsidRDefault="003A41B5" w:rsidP="003A41B5">
      <w:pPr>
        <w:pStyle w:val="BodyLarge"/>
        <w:tabs>
          <w:tab w:val="left" w:pos="1215"/>
          <w:tab w:val="left" w:pos="1827"/>
          <w:tab w:val="right" w:leader="dot" w:pos="7317"/>
          <w:tab w:val="right" w:pos="8577"/>
          <w:tab w:val="right" w:pos="9940"/>
        </w:tabs>
        <w:ind w:left="612"/>
      </w:pPr>
      <w:r w:rsidRPr="006D3B33">
        <w:rPr>
          <w:spacing w:val="-6"/>
        </w:rPr>
        <w:t>Total liabilities and stockholders’ equity</w:t>
      </w:r>
      <w:r w:rsidRPr="006D3B33">
        <w:tab/>
      </w:r>
      <w:r w:rsidRPr="006D3B33">
        <w:tab/>
      </w:r>
      <w:r w:rsidRPr="006D3B33">
        <w:tab/>
      </w:r>
      <w:r w:rsidRPr="006D3B33">
        <w:rPr>
          <w:u w:val="double"/>
        </w:rPr>
        <w:t>$37,000</w:t>
      </w:r>
    </w:p>
    <w:p w:rsidR="003A41B5" w:rsidRPr="006D3B33" w:rsidRDefault="003A41B5" w:rsidP="003A41B5">
      <w:pPr>
        <w:pStyle w:val="BodyLarge"/>
        <w:tabs>
          <w:tab w:val="left" w:pos="600"/>
        </w:tabs>
      </w:pPr>
    </w:p>
    <w:p w:rsidR="003A41B5" w:rsidRPr="006D3B33" w:rsidRDefault="003A41B5" w:rsidP="003A41B5">
      <w:pPr>
        <w:tabs>
          <w:tab w:val="left" w:pos="2160"/>
          <w:tab w:val="left" w:pos="3600"/>
        </w:tabs>
        <w:spacing w:line="320" w:lineRule="exact"/>
        <w:rPr>
          <w:b/>
          <w:szCs w:val="22"/>
        </w:rPr>
      </w:pPr>
      <w:r w:rsidRPr="006D3B33">
        <w:rPr>
          <w:b/>
          <w:szCs w:val="22"/>
        </w:rPr>
        <w:t xml:space="preserve">(Assets = </w:t>
      </w:r>
      <w:proofErr w:type="spellStart"/>
      <w:r w:rsidRPr="006D3B33">
        <w:rPr>
          <w:b/>
          <w:szCs w:val="22"/>
        </w:rPr>
        <w:t>Liabl</w:t>
      </w:r>
      <w:proofErr w:type="spellEnd"/>
      <w:r w:rsidRPr="006D3B33">
        <w:rPr>
          <w:b/>
          <w:szCs w:val="22"/>
        </w:rPr>
        <w:t>. + SE)</w:t>
      </w:r>
    </w:p>
    <w:p w:rsidR="003A41B5" w:rsidRPr="006D3B33" w:rsidRDefault="003A41B5" w:rsidP="003A41B5">
      <w:pPr>
        <w:tabs>
          <w:tab w:val="left" w:pos="2160"/>
          <w:tab w:val="left" w:pos="3600"/>
        </w:tabs>
        <w:spacing w:line="320" w:lineRule="exact"/>
        <w:rPr>
          <w:b/>
          <w:sz w:val="20"/>
        </w:rPr>
      </w:pPr>
      <w:r w:rsidRPr="006D3B33">
        <w:rPr>
          <w:b/>
          <w:sz w:val="20"/>
        </w:rPr>
        <w:t>[($4,600 + $4,000 + $2,400 + $26,000) = (($12,000 + $500) + ($22,100 + $2,400))]</w:t>
      </w:r>
    </w:p>
    <w:p w:rsidR="003A41B5" w:rsidRPr="006D3B33" w:rsidRDefault="003A41B5" w:rsidP="003A41B5">
      <w:pPr>
        <w:pStyle w:val="BodyLarge"/>
        <w:tabs>
          <w:tab w:val="left" w:pos="600"/>
        </w:tabs>
        <w:jc w:val="both"/>
      </w:pPr>
    </w:p>
    <w:p w:rsidR="003A41B5" w:rsidRPr="006D3B33" w:rsidRDefault="003A41B5" w:rsidP="003A41B5">
      <w:pPr>
        <w:pStyle w:val="BodyLarge"/>
        <w:tabs>
          <w:tab w:val="left" w:pos="600"/>
        </w:tabs>
        <w:jc w:val="both"/>
      </w:pPr>
    </w:p>
    <w:p w:rsidR="003A41B5" w:rsidRPr="006D3B33" w:rsidRDefault="003A41B5" w:rsidP="003A41B5">
      <w:pPr>
        <w:pStyle w:val="BodyLarge"/>
        <w:tabs>
          <w:tab w:val="left" w:pos="600"/>
        </w:tabs>
        <w:ind w:left="600" w:hanging="600"/>
        <w:jc w:val="both"/>
      </w:pPr>
      <w:r w:rsidRPr="006D3B33">
        <w:t>(b)</w:t>
      </w:r>
      <w:r w:rsidRPr="006D3B33">
        <w:tab/>
        <w:t xml:space="preserve">Elite had a very successful first month, earning $3,800 or </w:t>
      </w:r>
      <w:r w:rsidR="00AB625D" w:rsidRPr="006D3B33">
        <w:t xml:space="preserve">about </w:t>
      </w:r>
      <w:r w:rsidRPr="006D3B33">
        <w:t>51% of service revenues ($3,800 ÷ $7,500). Its net income represents a</w:t>
      </w:r>
      <w:r w:rsidR="00AB625D" w:rsidRPr="006D3B33">
        <w:t xml:space="preserve"> little over</w:t>
      </w:r>
      <w:r w:rsidRPr="006D3B33">
        <w:t xml:space="preserve"> 17% return on the initial investment ($3,800 ÷ $22,100).</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pPr>
      <w:r w:rsidRPr="006D3B33">
        <w:t>(c)</w:t>
      </w:r>
      <w:r w:rsidRPr="006D3B33">
        <w:tab/>
      </w:r>
      <w:r w:rsidRPr="006D3B33">
        <w:rPr>
          <w:spacing w:val="-2"/>
        </w:rPr>
        <w:t xml:space="preserve">Distributing a dividend after only one month of operations is probably unusual. Most new businesses choose to build up a cash balance to provide for future operating and investing activities or pay down debt. </w:t>
      </w:r>
      <w:r w:rsidRPr="006D3B33">
        <w:t xml:space="preserve">Elite distributed </w:t>
      </w:r>
      <w:r w:rsidR="009160EC" w:rsidRPr="006D3B33">
        <w:t xml:space="preserve">approximately </w:t>
      </w:r>
      <w:r w:rsidRPr="006D3B33">
        <w:t xml:space="preserve">37% ($1,400 ÷ $3,800) of its first month’s income </w:t>
      </w:r>
      <w:r w:rsidRPr="006D3B33">
        <w:rPr>
          <w:spacing w:val="-4"/>
        </w:rPr>
        <w:t>but it had adequate cash to do so and still showed a significant increase</w:t>
      </w:r>
      <w:r w:rsidRPr="006D3B33">
        <w:rPr>
          <w:spacing w:val="-2"/>
        </w:rPr>
        <w:t xml:space="preserve"> in retained earnings.</w:t>
      </w:r>
    </w:p>
    <w:p w:rsidR="003A41B5" w:rsidRPr="006D3B33" w:rsidRDefault="003A41B5" w:rsidP="003A41B5">
      <w:pPr>
        <w:pStyle w:val="BodyLarge"/>
        <w:tabs>
          <w:tab w:val="left" w:pos="600"/>
        </w:tabs>
        <w:ind w:left="600" w:hanging="600"/>
        <w:jc w:val="both"/>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Hard  TOT: 50 min. AACSB: Analytic  AICPA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spacing w:line="240" w:lineRule="auto"/>
        <w:jc w:val="center"/>
        <w:rPr>
          <w:sz w:val="4"/>
        </w:rPr>
      </w:pPr>
      <w:r w:rsidRPr="006D3B33">
        <w:br w:type="page"/>
      </w: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6D0C9C">
            <w:pPr>
              <w:pStyle w:val="BodyLarge"/>
              <w:spacing w:before="120" w:after="120"/>
              <w:jc w:val="center"/>
            </w:pPr>
            <w:r w:rsidRPr="006D3B33">
              <w:lastRenderedPageBreak/>
              <w:t>PROBLEM 1.4</w:t>
            </w:r>
          </w:p>
        </w:tc>
      </w:tr>
    </w:tbl>
    <w:p w:rsidR="003A41B5" w:rsidRPr="006D3B33" w:rsidRDefault="003A41B5" w:rsidP="003A41B5">
      <w:pPr>
        <w:pStyle w:val="BodyLarge"/>
      </w:pPr>
    </w:p>
    <w:p w:rsidR="003A41B5" w:rsidRPr="006D3B33" w:rsidRDefault="003A41B5" w:rsidP="003A41B5">
      <w:pPr>
        <w:pStyle w:val="BodyLarge"/>
        <w:tabs>
          <w:tab w:val="left" w:pos="600"/>
        </w:tabs>
        <w:jc w:val="center"/>
      </w:pPr>
      <w:r w:rsidRPr="006D3B33">
        <w:t>REESE INC</w:t>
      </w:r>
      <w:r w:rsidR="00FD35F1" w:rsidRPr="006D3B33">
        <w:t>.</w:t>
      </w:r>
    </w:p>
    <w:p w:rsidR="003A41B5" w:rsidRPr="006D3B33" w:rsidRDefault="003A41B5" w:rsidP="003A41B5">
      <w:pPr>
        <w:pStyle w:val="BodyLarge"/>
        <w:tabs>
          <w:tab w:val="left" w:pos="600"/>
        </w:tabs>
        <w:jc w:val="center"/>
      </w:pPr>
      <w:r w:rsidRPr="006D3B33">
        <w:t xml:space="preserve">Income Statement </w:t>
      </w:r>
    </w:p>
    <w:p w:rsidR="003A41B5" w:rsidRPr="006D3B33" w:rsidRDefault="003A41B5" w:rsidP="003A41B5">
      <w:pPr>
        <w:pStyle w:val="BodyLarge"/>
        <w:tabs>
          <w:tab w:val="left" w:pos="600"/>
        </w:tabs>
        <w:jc w:val="center"/>
      </w:pPr>
      <w:r w:rsidRPr="006D3B33">
        <w:t xml:space="preserve">For the Month Ended October 31, </w:t>
      </w:r>
      <w:r w:rsidR="00D202EF" w:rsidRPr="006D3B33">
        <w:t>2027</w:t>
      </w:r>
    </w:p>
    <w:p w:rsidR="003A41B5" w:rsidRPr="006D3B33" w:rsidRDefault="003A41B5" w:rsidP="003A41B5">
      <w:pPr>
        <w:pStyle w:val="BodyLarge"/>
        <w:tabs>
          <w:tab w:val="left" w:pos="600"/>
        </w:tabs>
        <w:jc w:val="center"/>
      </w:pPr>
    </w:p>
    <w:p w:rsidR="003A41B5" w:rsidRPr="006D3B33" w:rsidRDefault="003A41B5" w:rsidP="003A41B5">
      <w:pPr>
        <w:pStyle w:val="BodyLarge"/>
        <w:tabs>
          <w:tab w:val="left" w:pos="1107"/>
          <w:tab w:val="left" w:pos="1440"/>
          <w:tab w:val="right" w:leader="dot" w:pos="7200"/>
          <w:tab w:val="right" w:pos="8640"/>
          <w:tab w:val="left" w:pos="8700"/>
          <w:tab w:val="right" w:pos="9990"/>
        </w:tabs>
        <w:spacing w:before="120"/>
        <w:ind w:left="603"/>
        <w:jc w:val="both"/>
      </w:pPr>
      <w:r w:rsidRPr="006D3B33">
        <w:t>Revenues:</w:t>
      </w:r>
    </w:p>
    <w:p w:rsidR="003A41B5" w:rsidRPr="006D3B33" w:rsidRDefault="003A41B5" w:rsidP="003A41B5">
      <w:pPr>
        <w:pStyle w:val="BodyLarge"/>
        <w:tabs>
          <w:tab w:val="left" w:pos="1107"/>
          <w:tab w:val="left" w:pos="1440"/>
          <w:tab w:val="right" w:leader="dot" w:pos="7200"/>
          <w:tab w:val="right" w:pos="8640"/>
          <w:tab w:val="right" w:pos="9990"/>
        </w:tabs>
        <w:ind w:left="603"/>
      </w:pPr>
      <w:r w:rsidRPr="006D3B33">
        <w:tab/>
        <w:t>Service revenue</w:t>
      </w:r>
      <w:r w:rsidRPr="006D3B33">
        <w:tab/>
      </w:r>
      <w:r w:rsidRPr="006D3B33">
        <w:tab/>
      </w:r>
      <w:r w:rsidRPr="006D3B33">
        <w:tab/>
        <w:t>$20,920</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Expenses:</w:t>
      </w:r>
    </w:p>
    <w:p w:rsidR="003A41B5" w:rsidRPr="006D3B33" w:rsidRDefault="003A41B5" w:rsidP="003A41B5">
      <w:pPr>
        <w:pStyle w:val="BodyLarge"/>
        <w:tabs>
          <w:tab w:val="left" w:pos="1107"/>
          <w:tab w:val="left" w:pos="1440"/>
          <w:tab w:val="right" w:leader="dot" w:pos="7200"/>
          <w:tab w:val="right" w:pos="8550"/>
          <w:tab w:val="right" w:pos="9990"/>
        </w:tabs>
        <w:ind w:left="603"/>
      </w:pPr>
      <w:r w:rsidRPr="006D3B33">
        <w:tab/>
        <w:t xml:space="preserve">Salaries and </w:t>
      </w:r>
      <w:r w:rsidR="00A24B06" w:rsidRPr="006D3B33">
        <w:t xml:space="preserve">wages </w:t>
      </w:r>
      <w:r w:rsidRPr="006D3B33">
        <w:t>expense</w:t>
      </w:r>
      <w:r w:rsidRPr="006D3B33">
        <w:tab/>
      </w:r>
      <w:r w:rsidRPr="006D3B33">
        <w:tab/>
        <w:t>$2,500</w:t>
      </w:r>
    </w:p>
    <w:p w:rsidR="003A41B5" w:rsidRPr="006D3B33" w:rsidRDefault="003A41B5" w:rsidP="003A41B5">
      <w:pPr>
        <w:pStyle w:val="BodyLarge"/>
        <w:tabs>
          <w:tab w:val="left" w:pos="1107"/>
          <w:tab w:val="left" w:pos="1440"/>
          <w:tab w:val="right" w:leader="dot" w:pos="7200"/>
          <w:tab w:val="right" w:pos="8550"/>
          <w:tab w:val="right" w:pos="9990"/>
        </w:tabs>
        <w:ind w:left="603"/>
      </w:pPr>
      <w:r w:rsidRPr="006D3B33">
        <w:tab/>
        <w:t>Interest expense</w:t>
      </w:r>
      <w:r w:rsidRPr="006D3B33">
        <w:tab/>
      </w:r>
      <w:r w:rsidRPr="006D3B33">
        <w:tab/>
        <w:t>410</w:t>
      </w:r>
    </w:p>
    <w:p w:rsidR="003A41B5" w:rsidRPr="006D3B33" w:rsidRDefault="003A41B5" w:rsidP="003A41B5">
      <w:pPr>
        <w:pStyle w:val="BodyLarge"/>
        <w:tabs>
          <w:tab w:val="left" w:pos="1107"/>
          <w:tab w:val="left" w:pos="1440"/>
          <w:tab w:val="right" w:leader="dot" w:pos="7200"/>
          <w:tab w:val="right" w:pos="8550"/>
          <w:tab w:val="right" w:pos="9990"/>
        </w:tabs>
        <w:ind w:left="603"/>
      </w:pPr>
      <w:r w:rsidRPr="006D3B33">
        <w:tab/>
        <w:t>Supplies expense</w:t>
      </w:r>
      <w:r w:rsidRPr="006D3B33">
        <w:tab/>
      </w:r>
      <w:r w:rsidRPr="006D3B33">
        <w:tab/>
        <w:t>380</w:t>
      </w:r>
    </w:p>
    <w:p w:rsidR="003A41B5" w:rsidRPr="006D3B33" w:rsidRDefault="003A41B5" w:rsidP="003A41B5">
      <w:pPr>
        <w:pStyle w:val="BodyLarge"/>
        <w:tabs>
          <w:tab w:val="left" w:pos="1107"/>
          <w:tab w:val="left" w:pos="1440"/>
          <w:tab w:val="right" w:leader="dot" w:pos="7200"/>
          <w:tab w:val="right" w:pos="8550"/>
          <w:tab w:val="right" w:pos="9990"/>
        </w:tabs>
        <w:ind w:left="603"/>
      </w:pPr>
      <w:r w:rsidRPr="006D3B33">
        <w:tab/>
        <w:t>Depreciation expense</w:t>
      </w:r>
      <w:r w:rsidRPr="006D3B33">
        <w:tab/>
      </w:r>
      <w:r w:rsidRPr="006D3B33">
        <w:tab/>
      </w:r>
      <w:r w:rsidRPr="006D3B33">
        <w:rPr>
          <w:u w:val="single"/>
        </w:rPr>
        <w:t>270</w:t>
      </w:r>
    </w:p>
    <w:p w:rsidR="003A41B5" w:rsidRPr="006D3B33" w:rsidRDefault="003A41B5" w:rsidP="003A41B5">
      <w:pPr>
        <w:pStyle w:val="BodyLarge"/>
        <w:tabs>
          <w:tab w:val="left" w:pos="1107"/>
          <w:tab w:val="left" w:pos="1440"/>
          <w:tab w:val="right" w:leader="dot" w:pos="7200"/>
          <w:tab w:val="right" w:pos="8640"/>
          <w:tab w:val="right" w:pos="9990"/>
        </w:tabs>
        <w:ind w:left="603"/>
        <w:rPr>
          <w:u w:val="single"/>
        </w:rPr>
      </w:pPr>
      <w:r w:rsidRPr="006D3B33">
        <w:tab/>
      </w:r>
      <w:r w:rsidRPr="006D3B33">
        <w:tab/>
        <w:t>Total expense</w:t>
      </w:r>
      <w:r w:rsidR="001F3BC2">
        <w:t>s</w:t>
      </w:r>
      <w:r w:rsidRPr="006D3B33">
        <w:tab/>
      </w:r>
      <w:r w:rsidRPr="006D3B33">
        <w:tab/>
      </w:r>
      <w:r w:rsidRPr="006D3B33">
        <w:tab/>
      </w:r>
      <w:r w:rsidRPr="006D3B33">
        <w:rPr>
          <w:u w:val="single"/>
        </w:rPr>
        <w:t>    3,560</w:t>
      </w:r>
    </w:p>
    <w:p w:rsidR="003A41B5" w:rsidRPr="006D3B33" w:rsidRDefault="003A41B5" w:rsidP="003A41B5">
      <w:pPr>
        <w:pStyle w:val="BodyLarge"/>
        <w:tabs>
          <w:tab w:val="left" w:pos="1107"/>
          <w:tab w:val="left" w:pos="1440"/>
          <w:tab w:val="right" w:pos="7200"/>
          <w:tab w:val="right" w:pos="8640"/>
          <w:tab w:val="right" w:pos="9990"/>
        </w:tabs>
        <w:ind w:left="603"/>
        <w:rPr>
          <w:u w:val="double"/>
        </w:rPr>
      </w:pPr>
      <w:r w:rsidRPr="006D3B33">
        <w:t>Net Income</w:t>
      </w:r>
      <w:r w:rsidR="008A7B2A" w:rsidRPr="006D3B33">
        <w:t>………………………………………….</w:t>
      </w:r>
      <w:r w:rsidRPr="006D3B33">
        <w:tab/>
      </w:r>
      <w:r w:rsidRPr="006D3B33">
        <w:tab/>
      </w:r>
      <w:r w:rsidRPr="006D3B33">
        <w:tab/>
      </w:r>
      <w:r w:rsidRPr="006D3B33">
        <w:rPr>
          <w:u w:val="double"/>
        </w:rPr>
        <w:t>$17,360</w:t>
      </w:r>
    </w:p>
    <w:p w:rsidR="003A41B5" w:rsidRPr="006D3B33" w:rsidRDefault="003A41B5" w:rsidP="003A41B5">
      <w:pPr>
        <w:pStyle w:val="BodyLarge"/>
        <w:tabs>
          <w:tab w:val="left" w:pos="600"/>
        </w:tabs>
      </w:pPr>
    </w:p>
    <w:p w:rsidR="003A41B5" w:rsidRPr="006D3B33" w:rsidRDefault="003A41B5" w:rsidP="003A41B5">
      <w:pPr>
        <w:pStyle w:val="BodyLarge"/>
        <w:tabs>
          <w:tab w:val="left" w:pos="600"/>
        </w:tabs>
        <w:rPr>
          <w:sz w:val="20"/>
        </w:rPr>
      </w:pPr>
      <w:r w:rsidRPr="006D3B33">
        <w:rPr>
          <w:sz w:val="20"/>
        </w:rPr>
        <w:t xml:space="preserve">(Serv. rev. – Tot. exp. = Net </w:t>
      </w:r>
      <w:proofErr w:type="gramStart"/>
      <w:r w:rsidRPr="006D3B33">
        <w:rPr>
          <w:sz w:val="20"/>
        </w:rPr>
        <w:t>inc</w:t>
      </w:r>
      <w:proofErr w:type="gramEnd"/>
      <w:r w:rsidRPr="006D3B33">
        <w:rPr>
          <w:sz w:val="20"/>
        </w:rPr>
        <w:t>.)</w:t>
      </w:r>
    </w:p>
    <w:p w:rsidR="003A41B5" w:rsidRPr="006D3B33" w:rsidRDefault="003A41B5" w:rsidP="003A41B5">
      <w:pPr>
        <w:pStyle w:val="BodyLarge"/>
        <w:tabs>
          <w:tab w:val="left" w:pos="600"/>
        </w:tabs>
        <w:rPr>
          <w:sz w:val="20"/>
        </w:rPr>
      </w:pPr>
      <w:r w:rsidRPr="006D3B33">
        <w:rPr>
          <w:sz w:val="20"/>
        </w:rPr>
        <w:t>[$20,920 – ($2,500 + $410 + $380 + $270) = $17,360]</w:t>
      </w:r>
    </w:p>
    <w:p w:rsidR="003A41B5" w:rsidRPr="006D3B33" w:rsidRDefault="003A41B5" w:rsidP="003A41B5">
      <w:pPr>
        <w:pStyle w:val="BodyLarge"/>
        <w:tabs>
          <w:tab w:val="left" w:pos="600"/>
        </w:tabs>
        <w:rPr>
          <w:sz w:val="20"/>
        </w:rPr>
      </w:pPr>
    </w:p>
    <w:p w:rsidR="003A41B5" w:rsidRPr="006D3B33" w:rsidRDefault="003A41B5" w:rsidP="003A41B5">
      <w:pPr>
        <w:pStyle w:val="BodyLarge"/>
        <w:tabs>
          <w:tab w:val="left" w:pos="600"/>
        </w:tabs>
        <w:jc w:val="center"/>
      </w:pPr>
      <w:r w:rsidRPr="006D3B33">
        <w:t>REESE INC</w:t>
      </w:r>
      <w:r w:rsidR="00FD35F1" w:rsidRPr="006D3B33">
        <w:t>.</w:t>
      </w:r>
    </w:p>
    <w:p w:rsidR="003A41B5" w:rsidRPr="006D3B33" w:rsidRDefault="003A41B5" w:rsidP="003A41B5">
      <w:pPr>
        <w:pStyle w:val="BodyLarge"/>
        <w:tabs>
          <w:tab w:val="left" w:pos="600"/>
        </w:tabs>
        <w:jc w:val="center"/>
      </w:pPr>
      <w:r w:rsidRPr="006D3B33">
        <w:t xml:space="preserve">Retained Earnings Statement </w:t>
      </w:r>
    </w:p>
    <w:p w:rsidR="003A41B5" w:rsidRPr="006D3B33" w:rsidRDefault="003A41B5" w:rsidP="003A41B5">
      <w:pPr>
        <w:pStyle w:val="BodyLarge"/>
        <w:tabs>
          <w:tab w:val="left" w:pos="600"/>
        </w:tabs>
        <w:jc w:val="center"/>
      </w:pPr>
      <w:r w:rsidRPr="006D3B33">
        <w:t xml:space="preserve">For the Month Ended October 31, </w:t>
      </w:r>
      <w:r w:rsidR="0083034A" w:rsidRPr="006D3B33">
        <w:t>202</w:t>
      </w:r>
      <w:r w:rsidR="0083034A">
        <w:t>7</w:t>
      </w:r>
    </w:p>
    <w:p w:rsidR="003A41B5" w:rsidRPr="006D3B33" w:rsidRDefault="003A41B5" w:rsidP="003A41B5">
      <w:pPr>
        <w:pStyle w:val="BodyLarge"/>
        <w:tabs>
          <w:tab w:val="left" w:pos="600"/>
        </w:tabs>
        <w:jc w:val="center"/>
      </w:pPr>
    </w:p>
    <w:p w:rsidR="003A41B5" w:rsidRPr="006D3B33" w:rsidRDefault="003A41B5" w:rsidP="003A41B5">
      <w:pPr>
        <w:pStyle w:val="BodyLarge"/>
        <w:tabs>
          <w:tab w:val="left" w:pos="600"/>
          <w:tab w:val="left" w:leader="dot" w:pos="7110"/>
          <w:tab w:val="right" w:pos="7650"/>
        </w:tabs>
        <w:ind w:left="605"/>
      </w:pPr>
      <w:r w:rsidRPr="006D3B33">
        <w:t>Retained earnings, October 1</w:t>
      </w:r>
      <w:r w:rsidRPr="006D3B33">
        <w:tab/>
      </w:r>
      <w:r w:rsidRPr="006D3B33">
        <w:tab/>
      </w:r>
      <w:r w:rsidRPr="006D3B33">
        <w:tab/>
        <w:t>$         0</w:t>
      </w:r>
    </w:p>
    <w:p w:rsidR="003A41B5" w:rsidRPr="006D3B33" w:rsidRDefault="003A41B5" w:rsidP="003A41B5">
      <w:pPr>
        <w:pStyle w:val="BodyLarge"/>
        <w:tabs>
          <w:tab w:val="left" w:pos="600"/>
          <w:tab w:val="left" w:leader="dot" w:pos="7110"/>
          <w:tab w:val="left" w:pos="7650"/>
          <w:tab w:val="right" w:pos="8550"/>
        </w:tabs>
        <w:ind w:left="605"/>
      </w:pPr>
      <w:r w:rsidRPr="006D3B33">
        <w:t>Add: Net income</w:t>
      </w:r>
      <w:r w:rsidRPr="006D3B33">
        <w:tab/>
      </w:r>
      <w:r w:rsidRPr="006D3B33">
        <w:tab/>
      </w:r>
      <w:r w:rsidRPr="006D3B33">
        <w:rPr>
          <w:u w:val="single"/>
        </w:rPr>
        <w:t>  17,360</w:t>
      </w:r>
    </w:p>
    <w:p w:rsidR="003A41B5" w:rsidRPr="006D3B33" w:rsidRDefault="003A41B5" w:rsidP="003A41B5">
      <w:pPr>
        <w:pStyle w:val="BodyLarge"/>
        <w:tabs>
          <w:tab w:val="left" w:pos="600"/>
          <w:tab w:val="left" w:pos="7110"/>
          <w:tab w:val="left" w:pos="7650"/>
          <w:tab w:val="right" w:pos="8550"/>
        </w:tabs>
        <w:ind w:left="605"/>
        <w:rPr>
          <w:u w:val="double"/>
        </w:rPr>
      </w:pPr>
      <w:r w:rsidRPr="006D3B33">
        <w:t>Retained earnings, October 31</w:t>
      </w:r>
      <w:r w:rsidR="008A7B2A" w:rsidRPr="006D3B33">
        <w:t>……………………….</w:t>
      </w:r>
      <w:r w:rsidRPr="006D3B33">
        <w:tab/>
      </w:r>
      <w:r w:rsidRPr="006D3B33">
        <w:tab/>
      </w:r>
      <w:r w:rsidRPr="006D3B33">
        <w:rPr>
          <w:u w:val="double"/>
        </w:rPr>
        <w:t>$17,360</w:t>
      </w:r>
    </w:p>
    <w:p w:rsidR="003A41B5" w:rsidRPr="006D3B33" w:rsidRDefault="003A41B5" w:rsidP="003A41B5">
      <w:pPr>
        <w:pStyle w:val="BodyLarge"/>
        <w:tabs>
          <w:tab w:val="left" w:pos="600"/>
          <w:tab w:val="left" w:leader="dot" w:pos="7110"/>
          <w:tab w:val="left" w:pos="7650"/>
          <w:tab w:val="left" w:pos="8640"/>
        </w:tabs>
        <w:ind w:left="605"/>
      </w:pPr>
    </w:p>
    <w:p w:rsidR="003A41B5" w:rsidRPr="006D3B33" w:rsidRDefault="003A41B5" w:rsidP="003A41B5">
      <w:pPr>
        <w:pStyle w:val="BodyLarge"/>
        <w:tabs>
          <w:tab w:val="left" w:pos="600"/>
          <w:tab w:val="left" w:leader="dot" w:pos="7110"/>
          <w:tab w:val="left" w:pos="7650"/>
          <w:tab w:val="left" w:pos="8640"/>
        </w:tabs>
        <w:rPr>
          <w:sz w:val="20"/>
        </w:rPr>
      </w:pPr>
      <w:r w:rsidRPr="006D3B33">
        <w:rPr>
          <w:sz w:val="20"/>
        </w:rPr>
        <w:t>(Beg. ret. earn. + Net inc. = End. ret. earn</w:t>
      </w:r>
      <w:r w:rsidR="00FD35F1" w:rsidRPr="006D3B33">
        <w:rPr>
          <w:sz w:val="20"/>
        </w:rPr>
        <w:t>.</w:t>
      </w:r>
      <w:r w:rsidRPr="006D3B33">
        <w:rPr>
          <w:sz w:val="20"/>
        </w:rPr>
        <w:t>)</w:t>
      </w:r>
    </w:p>
    <w:p w:rsidR="003A41B5" w:rsidRPr="006D3B33" w:rsidRDefault="003A41B5" w:rsidP="003A41B5">
      <w:pPr>
        <w:pStyle w:val="BodyLarge"/>
        <w:tabs>
          <w:tab w:val="left" w:pos="600"/>
          <w:tab w:val="left" w:leader="dot" w:pos="7110"/>
          <w:tab w:val="left" w:pos="7650"/>
          <w:tab w:val="left" w:pos="8640"/>
        </w:tabs>
        <w:rPr>
          <w:sz w:val="20"/>
        </w:rPr>
      </w:pPr>
      <w:r w:rsidRPr="006D3B33">
        <w:rPr>
          <w:sz w:val="20"/>
        </w:rPr>
        <w:t>($0 + $17,360 = $17,360)</w:t>
      </w:r>
    </w:p>
    <w:p w:rsidR="00B114BD" w:rsidRPr="006D3B33" w:rsidRDefault="00B114BD" w:rsidP="003A41B5">
      <w:pPr>
        <w:pStyle w:val="BodyLarge"/>
        <w:tabs>
          <w:tab w:val="left" w:pos="600"/>
          <w:tab w:val="left" w:leader="dot" w:pos="7110"/>
          <w:tab w:val="left" w:pos="7650"/>
          <w:tab w:val="left" w:pos="8640"/>
        </w:tabs>
      </w:pPr>
    </w:p>
    <w:p w:rsidR="003A41B5" w:rsidRPr="006D3B33" w:rsidRDefault="00B114BD" w:rsidP="003A41B5">
      <w:pPr>
        <w:pStyle w:val="BodyLarge"/>
        <w:tabs>
          <w:tab w:val="left" w:pos="600"/>
          <w:tab w:val="left" w:leader="dot" w:pos="7110"/>
          <w:tab w:val="left" w:pos="7650"/>
          <w:tab w:val="left" w:pos="8640"/>
        </w:tabs>
      </w:pPr>
      <w:r w:rsidRPr="006D3B33">
        <w:br w:type="page"/>
      </w:r>
      <w:r w:rsidR="003A41B5" w:rsidRPr="006D3B33">
        <w:lastRenderedPageBreak/>
        <w:t>PROBLEM 1.4 (Continued)</w:t>
      </w:r>
    </w:p>
    <w:p w:rsidR="003A41B5" w:rsidRPr="006D3B33" w:rsidRDefault="003A41B5" w:rsidP="003A41B5">
      <w:pPr>
        <w:pStyle w:val="BodyLarge"/>
        <w:tabs>
          <w:tab w:val="left" w:pos="600"/>
          <w:tab w:val="left" w:leader="dot" w:pos="7110"/>
          <w:tab w:val="left" w:pos="7650"/>
          <w:tab w:val="left" w:pos="8640"/>
        </w:tabs>
        <w:ind w:left="605"/>
      </w:pPr>
    </w:p>
    <w:p w:rsidR="003A41B5" w:rsidRPr="006D3B33" w:rsidRDefault="003A41B5" w:rsidP="003A41B5">
      <w:pPr>
        <w:pStyle w:val="BodyLarge"/>
        <w:tabs>
          <w:tab w:val="left" w:pos="600"/>
        </w:tabs>
        <w:jc w:val="center"/>
      </w:pPr>
      <w:r w:rsidRPr="006D3B33">
        <w:t>REESE INC</w:t>
      </w:r>
      <w:r w:rsidR="00FD35F1" w:rsidRPr="006D3B33">
        <w:t>.</w:t>
      </w:r>
    </w:p>
    <w:p w:rsidR="003A41B5" w:rsidRPr="006D3B33" w:rsidRDefault="003A41B5" w:rsidP="003A41B5">
      <w:pPr>
        <w:pStyle w:val="BodyLarge"/>
        <w:tabs>
          <w:tab w:val="left" w:pos="600"/>
        </w:tabs>
        <w:jc w:val="center"/>
      </w:pPr>
      <w:r w:rsidRPr="006D3B33">
        <w:t xml:space="preserve">Balance Sheet </w:t>
      </w:r>
    </w:p>
    <w:p w:rsidR="003A41B5" w:rsidRPr="006D3B33" w:rsidRDefault="003A41B5" w:rsidP="003A41B5">
      <w:pPr>
        <w:pStyle w:val="BodyLarge"/>
        <w:tabs>
          <w:tab w:val="left" w:pos="600"/>
        </w:tabs>
        <w:jc w:val="center"/>
      </w:pPr>
      <w:r w:rsidRPr="006D3B33">
        <w:t xml:space="preserve">October 31, </w:t>
      </w:r>
      <w:r w:rsidR="00D202EF" w:rsidRPr="006D3B33">
        <w:t>2027</w:t>
      </w:r>
    </w:p>
    <w:p w:rsidR="003A41B5" w:rsidRPr="006D3B33" w:rsidRDefault="003A41B5" w:rsidP="003A41B5">
      <w:pPr>
        <w:pStyle w:val="BodyLarge"/>
        <w:tabs>
          <w:tab w:val="left" w:pos="600"/>
          <w:tab w:val="left" w:leader="dot" w:pos="7110"/>
          <w:tab w:val="left" w:pos="7650"/>
          <w:tab w:val="left" w:pos="8640"/>
        </w:tabs>
        <w:ind w:left="605"/>
      </w:pPr>
    </w:p>
    <w:p w:rsidR="003A41B5" w:rsidRPr="006D3B33" w:rsidRDefault="003A41B5" w:rsidP="003A41B5">
      <w:pPr>
        <w:pStyle w:val="BodyLarge"/>
        <w:tabs>
          <w:tab w:val="left" w:pos="600"/>
          <w:tab w:val="left" w:leader="dot" w:pos="7110"/>
          <w:tab w:val="left" w:pos="7650"/>
          <w:tab w:val="left" w:pos="8640"/>
        </w:tabs>
        <w:ind w:left="605"/>
        <w:jc w:val="center"/>
        <w:rPr>
          <w:u w:val="single"/>
        </w:rPr>
      </w:pPr>
      <w:r w:rsidRPr="006D3B33">
        <w:rPr>
          <w:u w:val="single"/>
        </w:rPr>
        <w:t>Assets</w:t>
      </w:r>
    </w:p>
    <w:p w:rsidR="003A41B5" w:rsidRPr="006D3B33" w:rsidRDefault="003A41B5" w:rsidP="003A41B5">
      <w:pPr>
        <w:pStyle w:val="BodyLarge"/>
        <w:tabs>
          <w:tab w:val="left" w:pos="600"/>
          <w:tab w:val="left" w:leader="dot" w:pos="7110"/>
          <w:tab w:val="left" w:pos="7650"/>
          <w:tab w:val="left" w:pos="8910"/>
          <w:tab w:val="left" w:pos="9900"/>
        </w:tabs>
        <w:ind w:left="605"/>
      </w:pPr>
      <w:r w:rsidRPr="006D3B33">
        <w:t>Cash</w:t>
      </w:r>
      <w:r w:rsidRPr="006D3B33">
        <w:tab/>
      </w:r>
      <w:r w:rsidRPr="006D3B33">
        <w:tab/>
      </w:r>
      <w:r w:rsidRPr="006D3B33">
        <w:tab/>
        <w:t>$ 3,950</w:t>
      </w:r>
    </w:p>
    <w:p w:rsidR="003A41B5" w:rsidRPr="006D3B33" w:rsidRDefault="003A41B5" w:rsidP="00A24B06">
      <w:pPr>
        <w:pStyle w:val="BodyLarge"/>
        <w:tabs>
          <w:tab w:val="left" w:pos="600"/>
          <w:tab w:val="left" w:leader="dot" w:pos="7110"/>
          <w:tab w:val="left" w:pos="7650"/>
          <w:tab w:val="left" w:pos="8640"/>
          <w:tab w:val="left" w:pos="8910"/>
        </w:tabs>
        <w:ind w:left="605"/>
      </w:pPr>
      <w:r w:rsidRPr="006D3B33">
        <w:t>Accounts receivable</w:t>
      </w:r>
      <w:r w:rsidRPr="006D3B33">
        <w:tab/>
      </w:r>
      <w:r w:rsidRPr="006D3B33">
        <w:tab/>
        <w:t>   </w:t>
      </w:r>
      <w:r w:rsidRPr="006D3B33">
        <w:tab/>
      </w:r>
      <w:r w:rsidRPr="006D3B33">
        <w:tab/>
        <w:t xml:space="preserve">   1,300</w:t>
      </w:r>
    </w:p>
    <w:p w:rsidR="003A41B5" w:rsidRPr="006D3B33" w:rsidRDefault="003A41B5" w:rsidP="003A41B5">
      <w:pPr>
        <w:pStyle w:val="BodyLarge"/>
        <w:tabs>
          <w:tab w:val="left" w:pos="600"/>
          <w:tab w:val="left" w:leader="dot" w:pos="7110"/>
          <w:tab w:val="left" w:pos="7650"/>
          <w:tab w:val="left" w:pos="8640"/>
          <w:tab w:val="left" w:pos="9000"/>
        </w:tabs>
        <w:ind w:left="605"/>
      </w:pPr>
      <w:r w:rsidRPr="006D3B33">
        <w:t>Supplies</w:t>
      </w:r>
      <w:r w:rsidRPr="006D3B33">
        <w:tab/>
      </w:r>
      <w:r w:rsidRPr="006D3B33">
        <w:tab/>
        <w:t>   </w:t>
      </w:r>
      <w:r w:rsidRPr="006D3B33">
        <w:tab/>
      </w:r>
      <w:r w:rsidRPr="006D3B33">
        <w:tab/>
        <w:t xml:space="preserve">  2,460</w:t>
      </w:r>
    </w:p>
    <w:p w:rsidR="003A41B5" w:rsidRPr="006D3B33" w:rsidRDefault="003A41B5" w:rsidP="00A24B06">
      <w:pPr>
        <w:pStyle w:val="BodyLarge"/>
        <w:tabs>
          <w:tab w:val="left" w:pos="600"/>
          <w:tab w:val="left" w:leader="dot" w:pos="7110"/>
          <w:tab w:val="left" w:pos="7560"/>
          <w:tab w:val="left" w:pos="8640"/>
          <w:tab w:val="left" w:pos="8910"/>
        </w:tabs>
        <w:ind w:left="605"/>
        <w:rPr>
          <w:u w:val="single"/>
        </w:rPr>
      </w:pPr>
      <w:r w:rsidRPr="006D3B33">
        <w:t>Equipment (net)</w:t>
      </w:r>
      <w:r w:rsidRPr="006D3B33">
        <w:tab/>
      </w:r>
      <w:r w:rsidRPr="006D3B33">
        <w:tab/>
      </w:r>
      <w:r w:rsidRPr="006D3B33">
        <w:tab/>
      </w:r>
      <w:r w:rsidR="00A24B06" w:rsidRPr="006D3B33">
        <w:t xml:space="preserve">  </w:t>
      </w:r>
      <w:r w:rsidR="00A24B06" w:rsidRPr="006D3B33">
        <w:tab/>
      </w:r>
      <w:r w:rsidRPr="006D3B33">
        <w:rPr>
          <w:u w:val="single"/>
        </w:rPr>
        <w:t xml:space="preserve"> 48,200</w:t>
      </w:r>
    </w:p>
    <w:p w:rsidR="003A41B5" w:rsidRPr="006D3B33" w:rsidRDefault="003A41B5" w:rsidP="008605E6">
      <w:pPr>
        <w:pStyle w:val="BodyLarge"/>
        <w:tabs>
          <w:tab w:val="left" w:leader="dot" w:pos="600"/>
          <w:tab w:val="left" w:pos="1440"/>
          <w:tab w:val="left" w:leader="dot" w:pos="7110"/>
          <w:tab w:val="left" w:pos="7560"/>
          <w:tab w:val="left" w:pos="8820"/>
        </w:tabs>
        <w:ind w:left="605"/>
        <w:rPr>
          <w:u w:val="double"/>
        </w:rPr>
      </w:pPr>
      <w:r w:rsidRPr="006D3B33">
        <w:t>Total assets</w:t>
      </w:r>
      <w:r w:rsidRPr="006D3B33">
        <w:tab/>
      </w:r>
      <w:r w:rsidRPr="006D3B33">
        <w:tab/>
      </w:r>
      <w:r w:rsidRPr="006D3B33">
        <w:tab/>
      </w:r>
      <w:r w:rsidRPr="006D3B33">
        <w:rPr>
          <w:u w:val="double"/>
        </w:rPr>
        <w:t>$55,910</w:t>
      </w:r>
    </w:p>
    <w:p w:rsidR="003A41B5" w:rsidRPr="006D3B33" w:rsidRDefault="003A41B5" w:rsidP="003A41B5">
      <w:pPr>
        <w:pStyle w:val="BodyLarge"/>
        <w:tabs>
          <w:tab w:val="left" w:pos="600"/>
          <w:tab w:val="left" w:pos="1440"/>
          <w:tab w:val="left" w:pos="7110"/>
          <w:tab w:val="left" w:pos="7650"/>
          <w:tab w:val="left" w:pos="8640"/>
        </w:tabs>
        <w:ind w:left="605"/>
        <w:rPr>
          <w:u w:val="double"/>
        </w:rPr>
      </w:pPr>
    </w:p>
    <w:p w:rsidR="003A41B5" w:rsidRPr="006D3B33" w:rsidRDefault="003A41B5" w:rsidP="003A41B5">
      <w:pPr>
        <w:pStyle w:val="BodyLarge"/>
        <w:tabs>
          <w:tab w:val="left" w:pos="600"/>
          <w:tab w:val="left" w:pos="1440"/>
          <w:tab w:val="left" w:pos="7110"/>
          <w:tab w:val="left" w:pos="7650"/>
          <w:tab w:val="left" w:pos="8640"/>
        </w:tabs>
        <w:ind w:left="605"/>
        <w:jc w:val="center"/>
        <w:rPr>
          <w:u w:val="single"/>
        </w:rPr>
      </w:pPr>
      <w:r w:rsidRPr="006D3B33">
        <w:rPr>
          <w:u w:val="single"/>
        </w:rPr>
        <w:t>Liabilities and Stockholders’ Equity</w:t>
      </w:r>
    </w:p>
    <w:p w:rsidR="003A41B5" w:rsidRPr="006D3B33" w:rsidRDefault="003A41B5" w:rsidP="003A41B5">
      <w:pPr>
        <w:pStyle w:val="BodyLarge"/>
        <w:tabs>
          <w:tab w:val="left" w:pos="600"/>
          <w:tab w:val="left" w:pos="1440"/>
          <w:tab w:val="left" w:pos="7110"/>
          <w:tab w:val="left" w:pos="7650"/>
          <w:tab w:val="left" w:pos="8640"/>
        </w:tabs>
        <w:ind w:left="605"/>
      </w:pPr>
      <w:r w:rsidRPr="006D3B33">
        <w:t>Liabilities</w:t>
      </w:r>
    </w:p>
    <w:p w:rsidR="003A41B5" w:rsidRPr="006D3B33" w:rsidRDefault="003A41B5" w:rsidP="003A41B5">
      <w:pPr>
        <w:pStyle w:val="BodyLarge"/>
        <w:tabs>
          <w:tab w:val="left" w:leader="dot" w:pos="600"/>
          <w:tab w:val="left" w:pos="1080"/>
          <w:tab w:val="left" w:leader="dot" w:pos="7200"/>
          <w:tab w:val="left" w:pos="7470"/>
          <w:tab w:val="left" w:pos="8640"/>
        </w:tabs>
        <w:ind w:left="605"/>
      </w:pPr>
      <w:r w:rsidRPr="006D3B33">
        <w:tab/>
        <w:t xml:space="preserve">Bonds </w:t>
      </w:r>
      <w:r w:rsidR="00A24B06" w:rsidRPr="006D3B33">
        <w:t>payable</w:t>
      </w:r>
      <w:r w:rsidRPr="006D3B33">
        <w:tab/>
      </w:r>
      <w:r w:rsidRPr="006D3B33">
        <w:tab/>
        <w:t>$21,500</w:t>
      </w:r>
      <w:r w:rsidRPr="006D3B33">
        <w:tab/>
      </w:r>
    </w:p>
    <w:p w:rsidR="003A41B5" w:rsidRPr="006D3B33" w:rsidRDefault="003A41B5" w:rsidP="003A41B5">
      <w:pPr>
        <w:pStyle w:val="BodyLarge"/>
        <w:tabs>
          <w:tab w:val="left" w:leader="dot" w:pos="600"/>
          <w:tab w:val="left" w:pos="1080"/>
          <w:tab w:val="left" w:leader="dot" w:pos="7200"/>
          <w:tab w:val="left" w:pos="7470"/>
          <w:tab w:val="left" w:pos="8640"/>
        </w:tabs>
        <w:ind w:left="605"/>
      </w:pPr>
      <w:r w:rsidRPr="006D3B33">
        <w:tab/>
        <w:t xml:space="preserve">Accounts </w:t>
      </w:r>
      <w:r w:rsidR="00BA7BA0" w:rsidRPr="006D3B33">
        <w:t>payable</w:t>
      </w:r>
      <w:r w:rsidRPr="006D3B33">
        <w:tab/>
      </w:r>
      <w:r w:rsidRPr="006D3B33">
        <w:tab/>
        <w:t>    3,300</w:t>
      </w:r>
    </w:p>
    <w:p w:rsidR="003A41B5" w:rsidRPr="006D3B33" w:rsidRDefault="003A41B5" w:rsidP="003A41B5">
      <w:pPr>
        <w:pStyle w:val="BodyLarge"/>
        <w:tabs>
          <w:tab w:val="left" w:leader="dot" w:pos="600"/>
          <w:tab w:val="left" w:pos="1080"/>
          <w:tab w:val="left" w:leader="dot" w:pos="7200"/>
          <w:tab w:val="left" w:pos="7470"/>
          <w:tab w:val="left" w:pos="8640"/>
        </w:tabs>
        <w:ind w:left="605"/>
      </w:pPr>
      <w:r w:rsidRPr="006D3B33">
        <w:tab/>
        <w:t xml:space="preserve">Unearned </w:t>
      </w:r>
      <w:r w:rsidR="00BA7BA0" w:rsidRPr="006D3B33">
        <w:t xml:space="preserve">service </w:t>
      </w:r>
      <w:r w:rsidRPr="006D3B33">
        <w:t>revenue</w:t>
      </w:r>
      <w:r w:rsidRPr="006D3B33">
        <w:tab/>
      </w:r>
      <w:r w:rsidRPr="006D3B33">
        <w:tab/>
        <w:t>    4,065</w:t>
      </w:r>
    </w:p>
    <w:p w:rsidR="003A41B5" w:rsidRPr="006D3B33" w:rsidRDefault="003A41B5" w:rsidP="003A41B5">
      <w:pPr>
        <w:pStyle w:val="BodyLarge"/>
        <w:tabs>
          <w:tab w:val="left" w:leader="dot" w:pos="600"/>
          <w:tab w:val="left" w:pos="1080"/>
          <w:tab w:val="left" w:leader="dot" w:pos="7200"/>
          <w:tab w:val="left" w:pos="7470"/>
          <w:tab w:val="left" w:pos="8640"/>
        </w:tabs>
        <w:ind w:left="605"/>
      </w:pPr>
      <w:r w:rsidRPr="006D3B33">
        <w:tab/>
        <w:t>Salaries and wages payable</w:t>
      </w:r>
      <w:r w:rsidRPr="006D3B33">
        <w:tab/>
      </w:r>
      <w:r w:rsidRPr="006D3B33">
        <w:tab/>
        <w:t>       445</w:t>
      </w:r>
    </w:p>
    <w:p w:rsidR="003A41B5" w:rsidRPr="006D3B33" w:rsidRDefault="003A41B5" w:rsidP="003A41B5">
      <w:pPr>
        <w:pStyle w:val="BodyLarge"/>
        <w:tabs>
          <w:tab w:val="left" w:leader="dot" w:pos="600"/>
          <w:tab w:val="left" w:pos="1080"/>
          <w:tab w:val="left" w:leader="dot" w:pos="7200"/>
          <w:tab w:val="left" w:pos="7470"/>
          <w:tab w:val="left" w:pos="8640"/>
        </w:tabs>
        <w:ind w:left="605"/>
      </w:pPr>
      <w:r w:rsidRPr="006D3B33">
        <w:tab/>
        <w:t xml:space="preserve">Interest </w:t>
      </w:r>
      <w:r w:rsidR="00BA7BA0" w:rsidRPr="006D3B33">
        <w:t>payable</w:t>
      </w:r>
      <w:r w:rsidRPr="006D3B33">
        <w:tab/>
      </w:r>
      <w:r w:rsidRPr="006D3B33">
        <w:tab/>
        <w:t>      </w:t>
      </w:r>
      <w:r w:rsidRPr="006D3B33">
        <w:rPr>
          <w:u w:val="single"/>
        </w:rPr>
        <w:t> 140</w:t>
      </w:r>
    </w:p>
    <w:p w:rsidR="003A41B5" w:rsidRPr="006D3B33" w:rsidRDefault="003A41B5" w:rsidP="008605E6">
      <w:pPr>
        <w:pStyle w:val="BodyLarge"/>
        <w:tabs>
          <w:tab w:val="left" w:leader="dot" w:pos="600"/>
          <w:tab w:val="left" w:pos="1080"/>
          <w:tab w:val="left" w:pos="1800"/>
          <w:tab w:val="left" w:leader="dot" w:pos="7200"/>
          <w:tab w:val="left" w:pos="7470"/>
          <w:tab w:val="left" w:pos="8910"/>
          <w:tab w:val="left" w:pos="9900"/>
        </w:tabs>
        <w:ind w:left="605"/>
      </w:pPr>
      <w:r w:rsidRPr="006D3B33">
        <w:tab/>
      </w:r>
      <w:r w:rsidRPr="006D3B33">
        <w:tab/>
        <w:t xml:space="preserve">Total </w:t>
      </w:r>
      <w:r w:rsidR="00BA7BA0" w:rsidRPr="006D3B33">
        <w:t>liabilities</w:t>
      </w:r>
      <w:r w:rsidRPr="006D3B33">
        <w:tab/>
      </w:r>
      <w:r w:rsidRPr="006D3B33">
        <w:tab/>
      </w:r>
      <w:r w:rsidRPr="006D3B33">
        <w:tab/>
        <w:t>$29,450</w:t>
      </w:r>
    </w:p>
    <w:p w:rsidR="003A41B5" w:rsidRPr="006D3B33" w:rsidRDefault="003A41B5" w:rsidP="003A41B5">
      <w:pPr>
        <w:pStyle w:val="BodyLarge"/>
        <w:tabs>
          <w:tab w:val="left" w:leader="dot" w:pos="600"/>
          <w:tab w:val="left" w:pos="1080"/>
          <w:tab w:val="left" w:pos="1800"/>
          <w:tab w:val="left" w:pos="7200"/>
          <w:tab w:val="left" w:pos="7470"/>
          <w:tab w:val="left" w:pos="8910"/>
          <w:tab w:val="left" w:pos="9900"/>
        </w:tabs>
        <w:ind w:left="605"/>
      </w:pPr>
      <w:r w:rsidRPr="006D3B33">
        <w:t>Stockholders’ Equity</w:t>
      </w:r>
    </w:p>
    <w:p w:rsidR="003A41B5" w:rsidRPr="006D3B33" w:rsidRDefault="003A41B5" w:rsidP="003A41B5">
      <w:pPr>
        <w:pStyle w:val="BodyLarge"/>
        <w:tabs>
          <w:tab w:val="left" w:leader="dot" w:pos="600"/>
          <w:tab w:val="left" w:pos="1080"/>
          <w:tab w:val="left" w:pos="1800"/>
          <w:tab w:val="left" w:leader="dot" w:pos="7200"/>
          <w:tab w:val="left" w:pos="7470"/>
          <w:tab w:val="left" w:pos="8550"/>
          <w:tab w:val="left" w:pos="8910"/>
          <w:tab w:val="left" w:pos="9900"/>
        </w:tabs>
        <w:ind w:left="605"/>
      </w:pPr>
      <w:r w:rsidRPr="006D3B33">
        <w:tab/>
        <w:t xml:space="preserve">Common </w:t>
      </w:r>
      <w:r w:rsidR="00BA7BA0" w:rsidRPr="006D3B33">
        <w:t>stock</w:t>
      </w:r>
      <w:r w:rsidRPr="006D3B33">
        <w:tab/>
      </w:r>
      <w:r w:rsidRPr="006D3B33">
        <w:tab/>
        <w:t>    9,100</w:t>
      </w:r>
    </w:p>
    <w:p w:rsidR="003A41B5" w:rsidRPr="006D3B33" w:rsidRDefault="003A41B5" w:rsidP="003A41B5">
      <w:pPr>
        <w:pStyle w:val="BodyLarge"/>
        <w:tabs>
          <w:tab w:val="left" w:leader="dot" w:pos="600"/>
          <w:tab w:val="left" w:pos="1080"/>
          <w:tab w:val="left" w:pos="1800"/>
          <w:tab w:val="left" w:leader="dot" w:pos="7200"/>
          <w:tab w:val="left" w:pos="7470"/>
          <w:tab w:val="left" w:pos="8550"/>
          <w:tab w:val="left" w:pos="8910"/>
          <w:tab w:val="left" w:pos="9900"/>
        </w:tabs>
        <w:ind w:left="605"/>
        <w:rPr>
          <w:u w:val="single"/>
        </w:rPr>
      </w:pPr>
      <w:r w:rsidRPr="006D3B33">
        <w:tab/>
        <w:t xml:space="preserve">Retained </w:t>
      </w:r>
      <w:r w:rsidR="00BA7BA0" w:rsidRPr="006D3B33">
        <w:t>earnings</w:t>
      </w:r>
      <w:r w:rsidRPr="006D3B33">
        <w:tab/>
      </w:r>
      <w:r w:rsidRPr="006D3B33">
        <w:tab/>
      </w:r>
      <w:r w:rsidRPr="006D3B33">
        <w:rPr>
          <w:u w:val="single"/>
        </w:rPr>
        <w:t>  17,360</w:t>
      </w:r>
    </w:p>
    <w:p w:rsidR="003A41B5" w:rsidRPr="006D3B33" w:rsidRDefault="003A41B5" w:rsidP="008605E6">
      <w:pPr>
        <w:pStyle w:val="BodyLarge"/>
        <w:tabs>
          <w:tab w:val="left" w:leader="dot" w:pos="600"/>
          <w:tab w:val="left" w:pos="1080"/>
          <w:tab w:val="left" w:pos="1800"/>
          <w:tab w:val="left" w:leader="dot" w:pos="7200"/>
          <w:tab w:val="left" w:pos="7560"/>
          <w:tab w:val="left" w:pos="8550"/>
          <w:tab w:val="left" w:pos="8910"/>
          <w:tab w:val="left" w:pos="9900"/>
        </w:tabs>
        <w:ind w:left="605"/>
        <w:rPr>
          <w:u w:val="single"/>
        </w:rPr>
      </w:pPr>
      <w:r w:rsidRPr="006D3B33">
        <w:tab/>
      </w:r>
      <w:r w:rsidRPr="006D3B33">
        <w:tab/>
        <w:t xml:space="preserve">Total </w:t>
      </w:r>
      <w:r w:rsidR="00BA7BA0" w:rsidRPr="006D3B33">
        <w:t>stockholders’ equity</w:t>
      </w:r>
      <w:r w:rsidRPr="006D3B33">
        <w:tab/>
      </w:r>
      <w:r w:rsidRPr="006D3B33">
        <w:tab/>
      </w:r>
      <w:r w:rsidRPr="006D3B33">
        <w:tab/>
      </w:r>
      <w:r w:rsidRPr="006D3B33">
        <w:tab/>
      </w:r>
      <w:r w:rsidRPr="006D3B33">
        <w:rPr>
          <w:u w:val="single"/>
        </w:rPr>
        <w:t>  26,460</w:t>
      </w:r>
    </w:p>
    <w:p w:rsidR="003A41B5" w:rsidRPr="006D3B33" w:rsidRDefault="003A41B5" w:rsidP="008605E6">
      <w:pPr>
        <w:pStyle w:val="BodyLarge"/>
        <w:tabs>
          <w:tab w:val="left" w:leader="dot" w:pos="600"/>
          <w:tab w:val="left" w:pos="1080"/>
          <w:tab w:val="left" w:pos="1800"/>
          <w:tab w:val="left" w:leader="dot" w:pos="7200"/>
          <w:tab w:val="left" w:pos="7560"/>
          <w:tab w:val="left" w:pos="8550"/>
          <w:tab w:val="left" w:pos="8910"/>
          <w:tab w:val="left" w:pos="9900"/>
        </w:tabs>
        <w:ind w:left="605"/>
        <w:rPr>
          <w:u w:val="double"/>
        </w:rPr>
      </w:pPr>
      <w:r w:rsidRPr="006D3B33">
        <w:t xml:space="preserve">Total liabilities and </w:t>
      </w:r>
      <w:r w:rsidR="00BA7BA0" w:rsidRPr="006D3B33">
        <w:t>stockholders’ equity</w:t>
      </w:r>
      <w:r w:rsidRPr="006D3B33">
        <w:tab/>
      </w:r>
      <w:r w:rsidRPr="006D3B33">
        <w:tab/>
      </w:r>
      <w:r w:rsidRPr="006D3B33">
        <w:tab/>
      </w:r>
      <w:r w:rsidRPr="006D3B33">
        <w:tab/>
      </w:r>
      <w:r w:rsidRPr="006D3B33">
        <w:rPr>
          <w:u w:val="double"/>
        </w:rPr>
        <w:t>$55,910</w:t>
      </w:r>
    </w:p>
    <w:p w:rsidR="003A41B5" w:rsidRPr="006D3B33" w:rsidRDefault="003A41B5" w:rsidP="003A41B5">
      <w:pPr>
        <w:pStyle w:val="BodyLarge"/>
        <w:tabs>
          <w:tab w:val="left" w:pos="600"/>
        </w:tabs>
        <w:jc w:val="both"/>
      </w:pPr>
    </w:p>
    <w:p w:rsidR="003A41B5" w:rsidRPr="006D3B33" w:rsidRDefault="003A41B5" w:rsidP="003A41B5">
      <w:pPr>
        <w:pStyle w:val="NoSpacing"/>
        <w:rPr>
          <w:rFonts w:ascii="Liberation Sans" w:hAnsi="Liberation Sans"/>
          <w:b/>
          <w:sz w:val="20"/>
          <w:szCs w:val="20"/>
        </w:rPr>
      </w:pPr>
      <w:r w:rsidRPr="006D3B33">
        <w:rPr>
          <w:rFonts w:ascii="Liberation Sans" w:hAnsi="Liberation Sans"/>
          <w:b/>
          <w:sz w:val="20"/>
          <w:szCs w:val="20"/>
        </w:rPr>
        <w:t xml:space="preserve">(Assets = </w:t>
      </w:r>
      <w:proofErr w:type="spellStart"/>
      <w:r w:rsidRPr="006D3B33">
        <w:rPr>
          <w:rFonts w:ascii="Liberation Sans" w:hAnsi="Liberation Sans"/>
          <w:b/>
          <w:sz w:val="20"/>
          <w:szCs w:val="20"/>
        </w:rPr>
        <w:t>Liabl</w:t>
      </w:r>
      <w:proofErr w:type="spellEnd"/>
      <w:r w:rsidRPr="006D3B33">
        <w:rPr>
          <w:rFonts w:ascii="Liberation Sans" w:hAnsi="Liberation Sans"/>
          <w:b/>
          <w:sz w:val="20"/>
          <w:szCs w:val="20"/>
        </w:rPr>
        <w:t>. + SE)</w:t>
      </w:r>
    </w:p>
    <w:p w:rsidR="003A41B5" w:rsidRPr="006D3B33" w:rsidRDefault="003A41B5" w:rsidP="003A41B5">
      <w:pPr>
        <w:pStyle w:val="NoSpacing"/>
        <w:rPr>
          <w:rFonts w:ascii="Liberation Sans" w:hAnsi="Liberation Sans"/>
          <w:b/>
          <w:sz w:val="20"/>
          <w:szCs w:val="20"/>
        </w:rPr>
      </w:pPr>
      <w:r w:rsidRPr="006D3B33">
        <w:rPr>
          <w:rFonts w:ascii="Liberation Sans" w:hAnsi="Liberation Sans"/>
          <w:b/>
          <w:sz w:val="20"/>
          <w:szCs w:val="20"/>
        </w:rPr>
        <w:t>[($3,950 + $1,300 + $2,460 + $48,200) = (($21,500 + $3,300 + $4,065 + $445 + $140) + ($9,100 + $17,360))]</w:t>
      </w:r>
    </w:p>
    <w:p w:rsidR="008A7B2A" w:rsidRPr="006D3B33" w:rsidRDefault="008A7B2A" w:rsidP="003A41B5">
      <w:pPr>
        <w:pStyle w:val="NoSpacing"/>
        <w:rPr>
          <w:rFonts w:ascii="Liberation Sans" w:hAnsi="Liberation Sans"/>
          <w:b/>
          <w:sz w:val="20"/>
          <w:szCs w:val="20"/>
        </w:rPr>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3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tabs>
          <w:tab w:val="left" w:leader="dot" w:pos="600"/>
          <w:tab w:val="left" w:pos="1080"/>
          <w:tab w:val="left" w:pos="1800"/>
          <w:tab w:val="left" w:pos="7200"/>
          <w:tab w:val="left" w:pos="7560"/>
          <w:tab w:val="left" w:pos="8550"/>
          <w:tab w:val="left" w:pos="8910"/>
          <w:tab w:val="left" w:pos="9900"/>
        </w:tabs>
        <w:ind w:left="605"/>
        <w:rPr>
          <w:u w:val="double"/>
        </w:rPr>
      </w:pPr>
    </w:p>
    <w:p w:rsidR="003A41B5" w:rsidRPr="006D3B33" w:rsidRDefault="003A41B5" w:rsidP="003A41B5">
      <w:pPr>
        <w:spacing w:line="240" w:lineRule="auto"/>
        <w:jc w:val="center"/>
      </w:pPr>
    </w:p>
    <w:p w:rsidR="003A41B5" w:rsidRPr="006D3B33" w:rsidRDefault="003A41B5" w:rsidP="003A41B5">
      <w:pPr>
        <w:spacing w:line="240" w:lineRule="auto"/>
        <w:jc w:val="center"/>
        <w:rPr>
          <w:sz w:val="4"/>
        </w:rPr>
      </w:pPr>
      <w:r w:rsidRPr="006D3B33">
        <w:br w:type="page"/>
      </w: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1A7CC7">
            <w:pPr>
              <w:pStyle w:val="BodyLarge"/>
              <w:spacing w:before="120" w:after="120"/>
              <w:jc w:val="center"/>
            </w:pPr>
            <w:r w:rsidRPr="006D3B33">
              <w:lastRenderedPageBreak/>
              <w:t>PROBLEM 1.5</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s>
        <w:ind w:left="600" w:hanging="600"/>
        <w:jc w:val="both"/>
      </w:pPr>
      <w:r w:rsidRPr="006D3B33">
        <w:t>(a)</w:t>
      </w:r>
      <w:r w:rsidRPr="006D3B33">
        <w:tab/>
      </w:r>
    </w:p>
    <w:p w:rsidR="003A41B5" w:rsidRPr="006D3B33" w:rsidRDefault="003A41B5" w:rsidP="003A41B5">
      <w:pPr>
        <w:pStyle w:val="BodyLarge"/>
        <w:tabs>
          <w:tab w:val="left" w:pos="600"/>
        </w:tabs>
      </w:pPr>
    </w:p>
    <w:p w:rsidR="003A41B5" w:rsidRPr="006D3B33" w:rsidRDefault="003A41B5" w:rsidP="003A41B5">
      <w:pPr>
        <w:pStyle w:val="BodyLarge"/>
        <w:tabs>
          <w:tab w:val="left" w:pos="600"/>
          <w:tab w:val="left" w:pos="1200"/>
          <w:tab w:val="right" w:leader="dot" w:pos="8400"/>
          <w:tab w:val="right" w:pos="9940"/>
        </w:tabs>
      </w:pPr>
    </w:p>
    <w:p w:rsidR="003A41B5" w:rsidRPr="006D3B33" w:rsidRDefault="003A41B5" w:rsidP="003A41B5">
      <w:pPr>
        <w:pStyle w:val="BodyLarge"/>
        <w:tabs>
          <w:tab w:val="left" w:pos="600"/>
        </w:tabs>
        <w:jc w:val="center"/>
      </w:pPr>
      <w:r w:rsidRPr="006D3B33">
        <w:t>ROJO CORPORATION</w:t>
      </w:r>
    </w:p>
    <w:p w:rsidR="003A41B5" w:rsidRPr="006D3B33" w:rsidRDefault="003A41B5" w:rsidP="003A41B5">
      <w:pPr>
        <w:pStyle w:val="BodyLarge"/>
        <w:tabs>
          <w:tab w:val="left" w:pos="600"/>
        </w:tabs>
        <w:jc w:val="center"/>
      </w:pPr>
      <w:r w:rsidRPr="006D3B33">
        <w:t>Statement of Cash Flows</w:t>
      </w:r>
    </w:p>
    <w:p w:rsidR="003A41B5" w:rsidRPr="006D3B33" w:rsidRDefault="003A41B5" w:rsidP="003A41B5">
      <w:pPr>
        <w:pStyle w:val="BodyLarge"/>
        <w:tabs>
          <w:tab w:val="left" w:pos="600"/>
        </w:tabs>
        <w:jc w:val="center"/>
      </w:pPr>
      <w:r w:rsidRPr="006D3B33">
        <w:t xml:space="preserve">For the Year Ended December 31, </w:t>
      </w:r>
      <w:r w:rsidR="00D202EF" w:rsidRPr="006D3B33">
        <w:t>2027</w:t>
      </w:r>
    </w:p>
    <w:p w:rsidR="003A41B5" w:rsidRPr="006D3B33" w:rsidRDefault="003A41B5" w:rsidP="003A41B5">
      <w:pPr>
        <w:pStyle w:val="BodyLarge"/>
        <w:tabs>
          <w:tab w:val="right" w:pos="9940"/>
        </w:tabs>
        <w:spacing w:line="140" w:lineRule="exact"/>
        <w:ind w:left="576"/>
      </w:pPr>
      <w:r w:rsidRPr="006D3B33">
        <w:rPr>
          <w:u w:val="single"/>
        </w:rPr>
        <w:tab/>
      </w:r>
      <w:r w:rsidRPr="006D3B33">
        <w:rPr>
          <w:u w:val="single"/>
        </w:rPr>
        <w:tab/>
      </w:r>
    </w:p>
    <w:p w:rsidR="003A41B5" w:rsidRPr="006D3B33" w:rsidRDefault="003A41B5" w:rsidP="003A41B5">
      <w:pPr>
        <w:pStyle w:val="BodyLarge"/>
        <w:tabs>
          <w:tab w:val="left" w:pos="1107"/>
          <w:tab w:val="left" w:pos="1440"/>
          <w:tab w:val="right" w:leader="dot" w:pos="7200"/>
          <w:tab w:val="right" w:pos="8640"/>
          <w:tab w:val="left" w:pos="8700"/>
          <w:tab w:val="right" w:pos="9990"/>
        </w:tabs>
        <w:spacing w:before="120"/>
        <w:ind w:left="603"/>
        <w:jc w:val="both"/>
      </w:pPr>
      <w:r w:rsidRPr="006D3B33">
        <w:t>Cash flows from operating activities</w:t>
      </w:r>
    </w:p>
    <w:p w:rsidR="003A41B5" w:rsidRPr="006D3B33" w:rsidRDefault="003A41B5" w:rsidP="003A41B5">
      <w:pPr>
        <w:pStyle w:val="BodyLarge"/>
        <w:tabs>
          <w:tab w:val="left" w:pos="1107"/>
          <w:tab w:val="left" w:pos="1440"/>
          <w:tab w:val="right" w:leader="dot" w:pos="7200"/>
          <w:tab w:val="right" w:pos="8640"/>
          <w:tab w:val="right" w:pos="9990"/>
        </w:tabs>
        <w:ind w:left="603"/>
      </w:pPr>
      <w:r w:rsidRPr="006D3B33">
        <w:tab/>
        <w:t>Cash received from customers</w:t>
      </w:r>
      <w:r w:rsidRPr="006D3B33">
        <w:tab/>
      </w:r>
      <w:r w:rsidRPr="006D3B33">
        <w:tab/>
        <w:t>$132,000</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ab/>
        <w:t>Cash paid to suppliers</w:t>
      </w:r>
      <w:r w:rsidRPr="006D3B33">
        <w:tab/>
      </w:r>
      <w:r w:rsidRPr="006D3B33">
        <w:tab/>
      </w:r>
      <w:r w:rsidRPr="006D3B33">
        <w:rPr>
          <w:u w:val="single"/>
        </w:rPr>
        <w:t xml:space="preserve"> (104,000</w:t>
      </w:r>
      <w:r w:rsidRPr="006D3B33">
        <w:t>)</w:t>
      </w:r>
    </w:p>
    <w:p w:rsidR="003A41B5" w:rsidRPr="006D3B33" w:rsidRDefault="003A41B5" w:rsidP="003A41B5">
      <w:pPr>
        <w:pStyle w:val="BodyLarge"/>
        <w:tabs>
          <w:tab w:val="left" w:pos="1107"/>
          <w:tab w:val="left" w:pos="1440"/>
          <w:tab w:val="right" w:leader="dot" w:pos="7200"/>
          <w:tab w:val="right" w:pos="8640"/>
          <w:tab w:val="right" w:pos="9990"/>
        </w:tabs>
        <w:ind w:left="603"/>
      </w:pPr>
      <w:r w:rsidRPr="006D3B33">
        <w:tab/>
        <w:t>Net cash provided by operating activities</w:t>
      </w:r>
      <w:r w:rsidRPr="006D3B33">
        <w:tab/>
      </w:r>
      <w:r w:rsidRPr="006D3B33">
        <w:tab/>
      </w:r>
      <w:r w:rsidRPr="006D3B33">
        <w:tab/>
        <w:t>$28,000</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Cash flows from investing activities</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ab/>
        <w:t>Cash paid to purchase equipment</w:t>
      </w:r>
      <w:r w:rsidRPr="006D3B33">
        <w:tab/>
      </w:r>
      <w:r w:rsidRPr="006D3B33">
        <w:tab/>
      </w:r>
      <w:r w:rsidRPr="006D3B33">
        <w:rPr>
          <w:u w:val="single"/>
        </w:rPr>
        <w:t xml:space="preserve">   (12,000</w:t>
      </w:r>
      <w:r w:rsidRPr="006D3B33">
        <w:t>)</w:t>
      </w:r>
    </w:p>
    <w:p w:rsidR="003A41B5" w:rsidRPr="006D3B33" w:rsidRDefault="003A41B5" w:rsidP="003A41B5">
      <w:pPr>
        <w:pStyle w:val="BodyLarge"/>
        <w:tabs>
          <w:tab w:val="left" w:pos="1107"/>
          <w:tab w:val="left" w:pos="1440"/>
          <w:tab w:val="right" w:leader="dot" w:pos="7200"/>
          <w:tab w:val="right" w:pos="8640"/>
          <w:tab w:val="right" w:pos="9990"/>
        </w:tabs>
        <w:ind w:left="603"/>
      </w:pPr>
      <w:r w:rsidRPr="006D3B33">
        <w:tab/>
        <w:t>Net cash used by investing activities</w:t>
      </w:r>
      <w:r w:rsidRPr="006D3B33">
        <w:tab/>
      </w:r>
      <w:r w:rsidRPr="006D3B33">
        <w:tab/>
      </w:r>
      <w:r w:rsidRPr="006D3B33">
        <w:tab/>
        <w:t>(12,000)</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Cash flows from financing activities</w:t>
      </w:r>
    </w:p>
    <w:p w:rsidR="003A41B5" w:rsidRPr="00D726B8" w:rsidRDefault="003A41B5" w:rsidP="003A41B5">
      <w:pPr>
        <w:pStyle w:val="BodyLarge"/>
        <w:tabs>
          <w:tab w:val="left" w:pos="1107"/>
          <w:tab w:val="left" w:pos="1440"/>
          <w:tab w:val="right" w:leader="dot" w:pos="7200"/>
          <w:tab w:val="left" w:pos="7398"/>
          <w:tab w:val="right" w:pos="8649"/>
          <w:tab w:val="left" w:pos="8775"/>
          <w:tab w:val="right" w:pos="9990"/>
        </w:tabs>
        <w:ind w:left="603"/>
      </w:pPr>
      <w:r w:rsidRPr="006D3B33">
        <w:tab/>
        <w:t>Cash received from issuing common stock</w:t>
      </w:r>
      <w:r w:rsidRPr="006D3B33">
        <w:tab/>
      </w:r>
      <w:r w:rsidRPr="006D3B33">
        <w:tab/>
      </w:r>
      <w:r w:rsidRPr="006D3B33">
        <w:tab/>
        <w:t xml:space="preserve">   22,000</w:t>
      </w:r>
    </w:p>
    <w:p w:rsidR="003A41B5" w:rsidRPr="006D3B33" w:rsidRDefault="003A41B5" w:rsidP="003A41B5">
      <w:pPr>
        <w:pStyle w:val="BodyLarge"/>
        <w:tabs>
          <w:tab w:val="left" w:pos="1107"/>
          <w:tab w:val="left" w:pos="1440"/>
          <w:tab w:val="right" w:leader="dot" w:pos="7200"/>
          <w:tab w:val="right" w:pos="8640"/>
          <w:tab w:val="left" w:pos="8700"/>
          <w:tab w:val="right" w:pos="9990"/>
        </w:tabs>
        <w:ind w:left="603"/>
      </w:pPr>
      <w:r w:rsidRPr="006D3B33">
        <w:tab/>
        <w:t>Cash dividends paid</w:t>
      </w:r>
      <w:r w:rsidRPr="006D3B33">
        <w:tab/>
      </w:r>
      <w:r w:rsidRPr="006D3B33">
        <w:tab/>
      </w:r>
      <w:r w:rsidRPr="006D3B33">
        <w:rPr>
          <w:u w:val="single"/>
        </w:rPr>
        <w:t xml:space="preserve">     (7,000</w:t>
      </w:r>
      <w:r w:rsidRPr="006D3B33">
        <w:t>)</w:t>
      </w:r>
    </w:p>
    <w:p w:rsidR="003A41B5" w:rsidRPr="00D726B8" w:rsidRDefault="003A41B5" w:rsidP="003A41B5">
      <w:pPr>
        <w:pStyle w:val="BodyLarge"/>
        <w:tabs>
          <w:tab w:val="left" w:pos="1107"/>
          <w:tab w:val="left" w:pos="1440"/>
          <w:tab w:val="right" w:leader="dot" w:pos="7200"/>
          <w:tab w:val="right" w:pos="8640"/>
          <w:tab w:val="right" w:pos="9990"/>
        </w:tabs>
        <w:ind w:left="603"/>
      </w:pPr>
      <w:r w:rsidRPr="006D3B33">
        <w:tab/>
        <w:t>Net cash provided by financing activities</w:t>
      </w:r>
      <w:r w:rsidRPr="006D3B33">
        <w:tab/>
      </w:r>
      <w:r w:rsidRPr="006D3B33">
        <w:tab/>
      </w:r>
      <w:r w:rsidRPr="006D3B33">
        <w:tab/>
      </w:r>
      <w:r w:rsidRPr="006D3B33">
        <w:rPr>
          <w:u w:val="single"/>
        </w:rPr>
        <w:t xml:space="preserve">  15,000</w:t>
      </w:r>
    </w:p>
    <w:p w:rsidR="003A41B5" w:rsidRPr="00D726B8" w:rsidRDefault="003A41B5" w:rsidP="003A41B5">
      <w:pPr>
        <w:pStyle w:val="BodyLarge"/>
        <w:tabs>
          <w:tab w:val="left" w:pos="1107"/>
          <w:tab w:val="left" w:pos="1440"/>
          <w:tab w:val="right" w:leader="dot" w:pos="7200"/>
          <w:tab w:val="right" w:pos="8640"/>
          <w:tab w:val="right" w:pos="9990"/>
        </w:tabs>
        <w:ind w:left="603"/>
      </w:pPr>
      <w:r w:rsidRPr="006D3B33">
        <w:t>Net increase in cash</w:t>
      </w:r>
      <w:r w:rsidRPr="006D3B33">
        <w:tab/>
      </w:r>
      <w:r w:rsidRPr="006D3B33">
        <w:tab/>
      </w:r>
      <w:r w:rsidRPr="006D3B33">
        <w:tab/>
        <w:t>31,000</w:t>
      </w:r>
    </w:p>
    <w:p w:rsidR="003A41B5" w:rsidRPr="006D3B33" w:rsidRDefault="003A41B5" w:rsidP="003A41B5">
      <w:pPr>
        <w:pStyle w:val="BodyLarge"/>
        <w:tabs>
          <w:tab w:val="left" w:pos="1107"/>
          <w:tab w:val="left" w:pos="1440"/>
          <w:tab w:val="right" w:leader="dot" w:pos="7200"/>
          <w:tab w:val="right" w:pos="9900"/>
        </w:tabs>
        <w:ind w:left="603"/>
      </w:pPr>
      <w:r w:rsidRPr="006D3B33">
        <w:t>Cash at beginning of period</w:t>
      </w:r>
      <w:r w:rsidRPr="006D3B33">
        <w:tab/>
      </w:r>
      <w:r w:rsidRPr="006D3B33">
        <w:tab/>
      </w:r>
      <w:r w:rsidRPr="006D3B33">
        <w:rPr>
          <w:u w:val="single"/>
        </w:rPr>
        <w:t xml:space="preserve">    9,000</w:t>
      </w:r>
    </w:p>
    <w:p w:rsidR="003A41B5" w:rsidRPr="006D3B33" w:rsidRDefault="003A41B5" w:rsidP="003A41B5">
      <w:pPr>
        <w:pStyle w:val="BodyLarge"/>
        <w:tabs>
          <w:tab w:val="left" w:pos="1107"/>
          <w:tab w:val="left" w:pos="1440"/>
          <w:tab w:val="right" w:leader="dot" w:pos="7200"/>
          <w:tab w:val="right" w:pos="9900"/>
        </w:tabs>
        <w:ind w:left="603"/>
      </w:pPr>
      <w:r w:rsidRPr="006D3B33">
        <w:t>Cash at end of period</w:t>
      </w:r>
      <w:r w:rsidRPr="006D3B33">
        <w:tab/>
      </w:r>
      <w:r w:rsidRPr="006D3B33">
        <w:tab/>
      </w:r>
      <w:r w:rsidRPr="006D3B33">
        <w:rPr>
          <w:u w:val="double"/>
        </w:rPr>
        <w:t>$40,000</w:t>
      </w:r>
    </w:p>
    <w:p w:rsidR="003A41B5" w:rsidRPr="006D3B33" w:rsidRDefault="003A41B5" w:rsidP="003A41B5">
      <w:pPr>
        <w:pStyle w:val="BodyLarge"/>
        <w:tabs>
          <w:tab w:val="left" w:pos="1107"/>
          <w:tab w:val="left" w:pos="1440"/>
        </w:tabs>
        <w:ind w:left="603"/>
        <w:jc w:val="both"/>
      </w:pPr>
    </w:p>
    <w:p w:rsidR="003A41B5" w:rsidRPr="006D3B33" w:rsidRDefault="003A41B5" w:rsidP="003A41B5">
      <w:pPr>
        <w:pStyle w:val="NoSpacing"/>
        <w:rPr>
          <w:b/>
        </w:rPr>
      </w:pPr>
      <w:r w:rsidRPr="006D3B33">
        <w:rPr>
          <w:b/>
        </w:rPr>
        <w:t xml:space="preserve">(Cash flows from </w:t>
      </w:r>
      <w:proofErr w:type="spellStart"/>
      <w:proofErr w:type="gramStart"/>
      <w:r w:rsidRPr="006D3B33">
        <w:rPr>
          <w:b/>
        </w:rPr>
        <w:t>oper</w:t>
      </w:r>
      <w:proofErr w:type="spellEnd"/>
      <w:r w:rsidRPr="006D3B33">
        <w:rPr>
          <w:b/>
        </w:rPr>
        <w:t>.,</w:t>
      </w:r>
      <w:proofErr w:type="gramEnd"/>
      <w:r w:rsidRPr="006D3B33">
        <w:rPr>
          <w:b/>
        </w:rPr>
        <w:t xml:space="preserve"> invest., and fin. act. = Net change in cash)</w:t>
      </w:r>
    </w:p>
    <w:p w:rsidR="003A41B5" w:rsidRPr="006D3B33" w:rsidRDefault="003A41B5" w:rsidP="003A41B5">
      <w:pPr>
        <w:pStyle w:val="NoSpacing"/>
        <w:rPr>
          <w:b/>
        </w:rPr>
      </w:pPr>
      <w:r w:rsidRPr="006D3B33">
        <w:rPr>
          <w:b/>
        </w:rPr>
        <w:t xml:space="preserve">[($132,000 </w:t>
      </w:r>
      <w:r w:rsidR="00AE64CA" w:rsidRPr="006D3B33">
        <w:rPr>
          <w:b/>
        </w:rPr>
        <w:t>–</w:t>
      </w:r>
      <w:r w:rsidRPr="006D3B33">
        <w:rPr>
          <w:b/>
        </w:rPr>
        <w:t xml:space="preserve"> $104,000) </w:t>
      </w:r>
      <w:r w:rsidR="00AE64CA" w:rsidRPr="006D3B33">
        <w:rPr>
          <w:b/>
        </w:rPr>
        <w:t>–</w:t>
      </w:r>
      <w:r w:rsidRPr="006D3B33">
        <w:rPr>
          <w:b/>
        </w:rPr>
        <w:t xml:space="preserve"> $12,000 + ($22,000 </w:t>
      </w:r>
      <w:r w:rsidR="00AE64CA" w:rsidRPr="006D3B33">
        <w:rPr>
          <w:b/>
        </w:rPr>
        <w:t>–</w:t>
      </w:r>
      <w:r w:rsidRPr="006D3B33">
        <w:rPr>
          <w:b/>
        </w:rPr>
        <w:t xml:space="preserve"> $7,000) = $31,000]</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pPr>
      <w:r w:rsidRPr="006D3B33">
        <w:t>(b)</w:t>
      </w:r>
      <w:r w:rsidRPr="006D3B33">
        <w:tab/>
      </w:r>
      <w:proofErr w:type="spellStart"/>
      <w:r w:rsidRPr="006D3B33">
        <w:rPr>
          <w:spacing w:val="-2"/>
        </w:rPr>
        <w:t>Rojo</w:t>
      </w:r>
      <w:proofErr w:type="spellEnd"/>
      <w:r w:rsidRPr="006D3B33">
        <w:rPr>
          <w:spacing w:val="-2"/>
        </w:rPr>
        <w:t xml:space="preserve"> Corporation’s operating activities provided $28,000 </w:t>
      </w:r>
      <w:r w:rsidR="00EB0E97" w:rsidRPr="006D3B33">
        <w:rPr>
          <w:spacing w:val="-2"/>
        </w:rPr>
        <w:t xml:space="preserve">of </w:t>
      </w:r>
      <w:r w:rsidRPr="006D3B33">
        <w:rPr>
          <w:spacing w:val="-2"/>
        </w:rPr>
        <w:t>cash which</w:t>
      </w:r>
      <w:r w:rsidRPr="006D3B33">
        <w:t xml:space="preserve"> </w:t>
      </w:r>
      <w:r w:rsidRPr="006D3B33">
        <w:rPr>
          <w:spacing w:val="-4"/>
        </w:rPr>
        <w:t>was adequate to fund its investing activities $12,000 and make $</w:t>
      </w:r>
      <w:r w:rsidRPr="006D3B33">
        <w:t>7,000 of dividend payments.</w:t>
      </w:r>
    </w:p>
    <w:p w:rsidR="003A41B5" w:rsidRPr="006D3B33" w:rsidRDefault="003A41B5" w:rsidP="003A41B5">
      <w:pPr>
        <w:pStyle w:val="BodyLarge"/>
        <w:tabs>
          <w:tab w:val="left" w:pos="600"/>
        </w:tabs>
        <w:jc w:val="both"/>
      </w:pP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3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spacing w:line="240" w:lineRule="auto"/>
        <w:jc w:val="center"/>
        <w:rPr>
          <w:sz w:val="4"/>
        </w:rPr>
      </w:pPr>
      <w:r w:rsidRPr="006D3B33">
        <w:br w:type="page"/>
      </w:r>
    </w:p>
    <w:tbl>
      <w:tblPr>
        <w:tblW w:w="0" w:type="auto"/>
        <w:jc w:val="center"/>
        <w:tblLayout w:type="fixed"/>
        <w:tblCellMar>
          <w:left w:w="0" w:type="dxa"/>
          <w:right w:w="0" w:type="dxa"/>
        </w:tblCellMar>
        <w:tblLook w:val="0000"/>
      </w:tblPr>
      <w:tblGrid>
        <w:gridCol w:w="3400"/>
      </w:tblGrid>
      <w:tr w:rsidR="006D3B33" w:rsidRPr="006D3B33" w:rsidTr="00F565FA">
        <w:trPr>
          <w:jc w:val="center"/>
        </w:trPr>
        <w:tc>
          <w:tcPr>
            <w:tcW w:w="3400" w:type="dxa"/>
            <w:tcBorders>
              <w:top w:val="single" w:sz="8" w:space="0" w:color="000000"/>
              <w:left w:val="single" w:sz="8" w:space="0" w:color="000000"/>
              <w:bottom w:val="single" w:sz="8" w:space="0" w:color="000000"/>
              <w:right w:val="single" w:sz="8" w:space="0" w:color="000000"/>
            </w:tcBorders>
          </w:tcPr>
          <w:p w:rsidR="003A41B5" w:rsidRPr="006D3B33" w:rsidRDefault="003A41B5" w:rsidP="00E731B8">
            <w:pPr>
              <w:pStyle w:val="BodyLarge"/>
              <w:spacing w:before="120" w:after="120"/>
              <w:jc w:val="center"/>
            </w:pPr>
            <w:r w:rsidRPr="006D3B33">
              <w:lastRenderedPageBreak/>
              <w:t>PROBLEM 1.6</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 w:val="left" w:pos="1200"/>
        </w:tabs>
        <w:ind w:left="1195" w:hanging="1195"/>
        <w:jc w:val="both"/>
      </w:pPr>
      <w:r w:rsidRPr="006D3B33">
        <w:t>(a)</w:t>
      </w:r>
      <w:r w:rsidRPr="006D3B33">
        <w:tab/>
        <w:t>1.</w:t>
      </w:r>
      <w:r w:rsidRPr="006D3B33">
        <w:tab/>
      </w:r>
      <w:r w:rsidRPr="006D3B33">
        <w:rPr>
          <w:spacing w:val="-4"/>
        </w:rPr>
        <w:t xml:space="preserve">Since the boat actually belongs to </w:t>
      </w:r>
      <w:proofErr w:type="spellStart"/>
      <w:r w:rsidRPr="006D3B33">
        <w:rPr>
          <w:spacing w:val="-4"/>
        </w:rPr>
        <w:t>Miko</w:t>
      </w:r>
      <w:proofErr w:type="spellEnd"/>
      <w:r w:rsidRPr="006D3B33">
        <w:rPr>
          <w:spacing w:val="-4"/>
        </w:rPr>
        <w:t xml:space="preserve"> Liu—not to </w:t>
      </w:r>
      <w:proofErr w:type="spellStart"/>
      <w:r w:rsidRPr="006D3B33">
        <w:rPr>
          <w:spacing w:val="-4"/>
        </w:rPr>
        <w:t>Micado</w:t>
      </w:r>
      <w:proofErr w:type="spellEnd"/>
      <w:r w:rsidRPr="006D3B33">
        <w:rPr>
          <w:spacing w:val="-4"/>
        </w:rPr>
        <w:t xml:space="preserve"> Corporation—it should not be reported on the corporation’s balance sheet. Likewise, the boat loan is a personal loan of </w:t>
      </w:r>
      <w:proofErr w:type="spellStart"/>
      <w:r w:rsidRPr="006D3B33">
        <w:rPr>
          <w:spacing w:val="-4"/>
        </w:rPr>
        <w:t>Miko’s</w:t>
      </w:r>
      <w:proofErr w:type="spellEnd"/>
      <w:r w:rsidRPr="006D3B33">
        <w:rPr>
          <w:spacing w:val="-4"/>
        </w:rPr>
        <w:t xml:space="preserve">—not a liability of </w:t>
      </w:r>
      <w:proofErr w:type="spellStart"/>
      <w:r w:rsidRPr="006D3B33">
        <w:rPr>
          <w:spacing w:val="-4"/>
        </w:rPr>
        <w:t>Micado</w:t>
      </w:r>
      <w:proofErr w:type="spellEnd"/>
      <w:r w:rsidRPr="006D3B33">
        <w:rPr>
          <w:spacing w:val="-4"/>
        </w:rPr>
        <w:t xml:space="preserve"> Corporation.</w:t>
      </w:r>
    </w:p>
    <w:p w:rsidR="003A41B5" w:rsidRPr="006D3B33" w:rsidRDefault="003A41B5" w:rsidP="003A41B5">
      <w:pPr>
        <w:pStyle w:val="BodyLarge"/>
        <w:tabs>
          <w:tab w:val="left" w:pos="600"/>
          <w:tab w:val="left" w:pos="1200"/>
        </w:tabs>
        <w:ind w:left="1200" w:hanging="1200"/>
        <w:jc w:val="both"/>
      </w:pPr>
    </w:p>
    <w:p w:rsidR="003A41B5" w:rsidRPr="006D3B33" w:rsidRDefault="003A41B5" w:rsidP="003A41B5">
      <w:pPr>
        <w:pStyle w:val="BodyLarge"/>
        <w:tabs>
          <w:tab w:val="left" w:pos="600"/>
          <w:tab w:val="left" w:pos="1200"/>
        </w:tabs>
        <w:ind w:left="1200" w:hanging="1200"/>
        <w:jc w:val="both"/>
      </w:pPr>
      <w:r w:rsidRPr="006D3B33">
        <w:tab/>
        <w:t>2.</w:t>
      </w:r>
      <w:r w:rsidRPr="006D3B33">
        <w:tab/>
        <w:t xml:space="preserve">The inventory should be reported at $25,000, the amount paid when it was purchased. </w:t>
      </w:r>
      <w:proofErr w:type="spellStart"/>
      <w:r w:rsidRPr="006D3B33">
        <w:rPr>
          <w:spacing w:val="-4"/>
        </w:rPr>
        <w:t>Micado</w:t>
      </w:r>
      <w:proofErr w:type="spellEnd"/>
      <w:r w:rsidRPr="006D3B33">
        <w:t xml:space="preserve"> Corporation will record $36,000 as revenues when the inventory is sold.</w:t>
      </w:r>
    </w:p>
    <w:p w:rsidR="003A41B5" w:rsidRPr="006D3B33" w:rsidRDefault="003A41B5" w:rsidP="003A41B5">
      <w:pPr>
        <w:pStyle w:val="BodyLarge"/>
        <w:tabs>
          <w:tab w:val="left" w:pos="600"/>
          <w:tab w:val="left" w:pos="1200"/>
        </w:tabs>
        <w:ind w:left="1200" w:hanging="1200"/>
        <w:jc w:val="both"/>
      </w:pPr>
    </w:p>
    <w:p w:rsidR="003A41B5" w:rsidRPr="006D3B33" w:rsidRDefault="003A41B5" w:rsidP="003A41B5">
      <w:pPr>
        <w:pStyle w:val="BodyLarge"/>
        <w:tabs>
          <w:tab w:val="left" w:pos="600"/>
          <w:tab w:val="left" w:pos="1200"/>
        </w:tabs>
        <w:ind w:left="1200" w:hanging="1200"/>
        <w:jc w:val="both"/>
      </w:pPr>
      <w:r w:rsidRPr="006D3B33">
        <w:tab/>
        <w:t>3.</w:t>
      </w:r>
      <w:r w:rsidRPr="006D3B33">
        <w:tab/>
        <w:t xml:space="preserve">The $10,000 receivable is not an asset of </w:t>
      </w:r>
      <w:proofErr w:type="spellStart"/>
      <w:r w:rsidRPr="006D3B33">
        <w:rPr>
          <w:spacing w:val="-4"/>
        </w:rPr>
        <w:t>Micado</w:t>
      </w:r>
      <w:proofErr w:type="spellEnd"/>
      <w:r w:rsidRPr="006D3B33">
        <w:t xml:space="preserve"> Corporation—it is a personal asset of </w:t>
      </w:r>
      <w:proofErr w:type="spellStart"/>
      <w:r w:rsidRPr="006D3B33">
        <w:rPr>
          <w:spacing w:val="-4"/>
        </w:rPr>
        <w:t>Miko</w:t>
      </w:r>
      <w:proofErr w:type="spellEnd"/>
      <w:r w:rsidRPr="006D3B33">
        <w:rPr>
          <w:spacing w:val="-4"/>
        </w:rPr>
        <w:t xml:space="preserve"> Liu</w:t>
      </w:r>
      <w:r w:rsidRPr="006D3B33">
        <w:t>.</w:t>
      </w:r>
    </w:p>
    <w:p w:rsidR="003A41B5" w:rsidRPr="006D3B33" w:rsidRDefault="003A41B5" w:rsidP="003A41B5">
      <w:pPr>
        <w:pStyle w:val="BodyLarge"/>
        <w:tabs>
          <w:tab w:val="left" w:pos="600"/>
          <w:tab w:val="left" w:pos="1200"/>
        </w:tabs>
        <w:ind w:left="1200" w:hanging="1200"/>
        <w:jc w:val="both"/>
      </w:pPr>
    </w:p>
    <w:p w:rsidR="003A41B5" w:rsidRPr="006D3B33" w:rsidRDefault="003A41B5" w:rsidP="003A41B5">
      <w:pPr>
        <w:pStyle w:val="BodyLarge"/>
        <w:tabs>
          <w:tab w:val="left" w:pos="600"/>
          <w:tab w:val="left" w:pos="1200"/>
        </w:tabs>
        <w:ind w:left="1200" w:hanging="1200"/>
        <w:jc w:val="both"/>
      </w:pPr>
    </w:p>
    <w:p w:rsidR="003A41B5" w:rsidRPr="006D3B33" w:rsidRDefault="003A41B5" w:rsidP="003A41B5">
      <w:pPr>
        <w:pStyle w:val="BodyLarge"/>
        <w:tabs>
          <w:tab w:val="left" w:pos="600"/>
          <w:tab w:val="left" w:pos="1200"/>
          <w:tab w:val="center" w:pos="5270"/>
        </w:tabs>
        <w:ind w:left="1200" w:hanging="1200"/>
        <w:jc w:val="both"/>
      </w:pPr>
      <w:r w:rsidRPr="006D3B33">
        <w:t>(b)</w:t>
      </w:r>
      <w:r w:rsidRPr="006D3B33">
        <w:tab/>
      </w:r>
      <w:r w:rsidRPr="006D3B33">
        <w:tab/>
      </w:r>
      <w:r w:rsidRPr="006D3B33">
        <w:tab/>
      </w:r>
      <w:r w:rsidRPr="006D3B33">
        <w:rPr>
          <w:spacing w:val="-4"/>
        </w:rPr>
        <w:t>MICADO</w:t>
      </w:r>
      <w:r w:rsidRPr="006D3B33">
        <w:t xml:space="preserve"> CORPORATION</w:t>
      </w:r>
    </w:p>
    <w:p w:rsidR="003A41B5" w:rsidRPr="006D3B33" w:rsidRDefault="003A41B5" w:rsidP="003A41B5">
      <w:pPr>
        <w:pStyle w:val="BodyLarge"/>
        <w:tabs>
          <w:tab w:val="left" w:pos="600"/>
          <w:tab w:val="left" w:pos="1200"/>
          <w:tab w:val="center" w:pos="5270"/>
        </w:tabs>
        <w:ind w:left="1200" w:hanging="1200"/>
      </w:pPr>
      <w:r w:rsidRPr="006D3B33">
        <w:tab/>
      </w:r>
      <w:r w:rsidRPr="006D3B33">
        <w:tab/>
      </w:r>
      <w:r w:rsidRPr="006D3B33">
        <w:tab/>
        <w:t>Balance Sheet</w:t>
      </w:r>
    </w:p>
    <w:p w:rsidR="003A41B5" w:rsidRPr="006D3B33" w:rsidRDefault="003A41B5" w:rsidP="003A41B5">
      <w:pPr>
        <w:pStyle w:val="BodyLarge"/>
        <w:tabs>
          <w:tab w:val="left" w:pos="600"/>
          <w:tab w:val="left" w:pos="1200"/>
          <w:tab w:val="center" w:pos="5270"/>
        </w:tabs>
        <w:ind w:left="1200" w:hanging="1200"/>
      </w:pPr>
      <w:r w:rsidRPr="006D3B33">
        <w:tab/>
      </w:r>
      <w:r w:rsidRPr="006D3B33">
        <w:tab/>
      </w:r>
      <w:r w:rsidRPr="006D3B33">
        <w:tab/>
        <w:t xml:space="preserve">December 31, </w:t>
      </w:r>
      <w:r w:rsidR="00D202EF" w:rsidRPr="006D3B33">
        <w:t>2027</w:t>
      </w:r>
    </w:p>
    <w:p w:rsidR="003A41B5" w:rsidRPr="006D3B33" w:rsidRDefault="003A41B5" w:rsidP="003A41B5">
      <w:pPr>
        <w:pStyle w:val="BodyLarge"/>
        <w:tabs>
          <w:tab w:val="left" w:pos="600"/>
          <w:tab w:val="right" w:pos="9940"/>
        </w:tabs>
        <w:spacing w:line="140" w:lineRule="exact"/>
        <w:ind w:left="1200" w:hanging="1200"/>
        <w:rPr>
          <w:u w:val="single"/>
        </w:rPr>
      </w:pPr>
      <w:r w:rsidRPr="006D3B33">
        <w:tab/>
      </w:r>
      <w:r w:rsidRPr="006D3B33">
        <w:rPr>
          <w:u w:val="single"/>
        </w:rPr>
        <w:tab/>
      </w:r>
      <w:r w:rsidRPr="006D3B33">
        <w:rPr>
          <w:u w:val="single"/>
        </w:rPr>
        <w:tab/>
      </w:r>
    </w:p>
    <w:p w:rsidR="003A41B5" w:rsidRPr="006D3B33" w:rsidRDefault="003A41B5" w:rsidP="003A41B5">
      <w:pPr>
        <w:pStyle w:val="BodyLarge"/>
        <w:tabs>
          <w:tab w:val="left" w:pos="600"/>
          <w:tab w:val="left" w:pos="1200"/>
          <w:tab w:val="center" w:pos="5265"/>
        </w:tabs>
        <w:spacing w:before="120"/>
        <w:rPr>
          <w:u w:val="single"/>
        </w:rPr>
      </w:pPr>
      <w:r w:rsidRPr="006D3B33">
        <w:tab/>
      </w:r>
      <w:r w:rsidRPr="006D3B33">
        <w:tab/>
      </w:r>
      <w:r w:rsidRPr="006D3B33">
        <w:tab/>
      </w:r>
      <w:r w:rsidRPr="006D3B33">
        <w:rPr>
          <w:u w:val="single"/>
        </w:rPr>
        <w:t>Assets</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Cash</w:t>
      </w:r>
      <w:r w:rsidRPr="006D3B33">
        <w:tab/>
      </w:r>
      <w:r w:rsidRPr="006D3B33">
        <w:tab/>
      </w:r>
      <w:r w:rsidRPr="006D3B33">
        <w:tab/>
        <w:t>$20,000</w:t>
      </w:r>
      <w:r w:rsidRPr="006D3B33">
        <w:tab/>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Accounts receivable</w:t>
      </w:r>
      <w:r w:rsidRPr="006D3B33">
        <w:tab/>
      </w:r>
      <w:r w:rsidRPr="006D3B33">
        <w:tab/>
      </w:r>
      <w:r w:rsidRPr="006D3B33">
        <w:tab/>
      </w:r>
      <w:r w:rsidRPr="006D3B33">
        <w:t> </w:t>
      </w:r>
      <w:r w:rsidRPr="006D3B33">
        <w:t>40,000</w:t>
      </w:r>
      <w:r w:rsidRPr="006D3B33">
        <w:tab/>
        <w:t>*</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Inventory</w:t>
      </w:r>
      <w:r w:rsidRPr="006D3B33">
        <w:tab/>
      </w:r>
      <w:r w:rsidRPr="006D3B33">
        <w:tab/>
      </w:r>
      <w:r w:rsidRPr="006D3B33">
        <w:tab/>
      </w:r>
      <w:r w:rsidRPr="006D3B33">
        <w:rPr>
          <w:u w:val="single"/>
        </w:rPr>
        <w:t> </w:t>
      </w:r>
      <w:r w:rsidRPr="006D3B33">
        <w:rPr>
          <w:u w:val="single"/>
        </w:rPr>
        <w:t>25,000</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Total assets</w:t>
      </w:r>
      <w:r w:rsidRPr="006D3B33">
        <w:tab/>
      </w:r>
      <w:r w:rsidRPr="006D3B33">
        <w:tab/>
      </w:r>
      <w:r w:rsidRPr="006D3B33">
        <w:tab/>
      </w:r>
      <w:r w:rsidRPr="006D3B33">
        <w:rPr>
          <w:u w:val="double"/>
        </w:rPr>
        <w:t>$85,000</w:t>
      </w:r>
      <w:r w:rsidRPr="006D3B33">
        <w:tab/>
      </w:r>
    </w:p>
    <w:p w:rsidR="003A41B5" w:rsidRPr="006D3B33" w:rsidRDefault="003A41B5" w:rsidP="003A41B5">
      <w:pPr>
        <w:pStyle w:val="BodyLarge"/>
        <w:tabs>
          <w:tab w:val="left" w:pos="600"/>
          <w:tab w:val="left" w:pos="1200"/>
          <w:tab w:val="center" w:pos="5265"/>
          <w:tab w:val="right" w:leader="dot" w:pos="7200"/>
          <w:tab w:val="right" w:pos="8460"/>
          <w:tab w:val="right" w:pos="9840"/>
        </w:tabs>
        <w:spacing w:before="120"/>
        <w:rPr>
          <w:u w:val="single"/>
        </w:rPr>
      </w:pPr>
      <w:r w:rsidRPr="006D3B33">
        <w:tab/>
      </w:r>
      <w:r w:rsidRPr="006D3B33">
        <w:tab/>
      </w:r>
      <w:r w:rsidRPr="006D3B33">
        <w:tab/>
      </w:r>
      <w:r w:rsidRPr="006D3B33">
        <w:rPr>
          <w:u w:val="single"/>
        </w:rPr>
        <w:t>Liabilities and Stockholders’ Equity</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Liabilities</w:t>
      </w:r>
    </w:p>
    <w:p w:rsidR="003A41B5" w:rsidRPr="006D3B33" w:rsidRDefault="003A41B5" w:rsidP="003A41B5">
      <w:pPr>
        <w:pStyle w:val="BodyLarge"/>
        <w:tabs>
          <w:tab w:val="left" w:pos="954"/>
          <w:tab w:val="left" w:pos="1200"/>
          <w:tab w:val="right" w:leader="dot" w:pos="7200"/>
          <w:tab w:val="right" w:pos="8460"/>
          <w:tab w:val="right" w:pos="9840"/>
          <w:tab w:val="right" w:pos="9940"/>
        </w:tabs>
      </w:pPr>
      <w:r w:rsidRPr="006D3B33">
        <w:tab/>
        <w:t>Notes payable</w:t>
      </w:r>
      <w:r w:rsidRPr="006D3B33">
        <w:tab/>
      </w:r>
      <w:r w:rsidRPr="006D3B33">
        <w:tab/>
        <w:t>$15,000</w:t>
      </w:r>
    </w:p>
    <w:p w:rsidR="003A41B5" w:rsidRPr="006D3B33" w:rsidRDefault="003A41B5" w:rsidP="003A41B5">
      <w:pPr>
        <w:pStyle w:val="BodyLarge"/>
        <w:tabs>
          <w:tab w:val="left" w:pos="954"/>
          <w:tab w:val="left" w:pos="1200"/>
          <w:tab w:val="right" w:leader="dot" w:pos="7200"/>
          <w:tab w:val="right" w:pos="8460"/>
          <w:tab w:val="right" w:pos="9840"/>
          <w:tab w:val="right" w:pos="9940"/>
        </w:tabs>
      </w:pPr>
      <w:r w:rsidRPr="006D3B33">
        <w:tab/>
        <w:t>Accounts payable</w:t>
      </w:r>
      <w:r w:rsidRPr="006D3B33">
        <w:tab/>
      </w:r>
      <w:r w:rsidRPr="006D3B33">
        <w:tab/>
      </w:r>
      <w:r w:rsidRPr="006D3B33">
        <w:rPr>
          <w:u w:val="single"/>
        </w:rPr>
        <w:t> </w:t>
      </w:r>
      <w:r w:rsidRPr="006D3B33">
        <w:rPr>
          <w:u w:val="single"/>
        </w:rPr>
        <w:t>30,000</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Total liabilities</w:t>
      </w:r>
      <w:r w:rsidRPr="006D3B33">
        <w:tab/>
      </w:r>
      <w:r w:rsidRPr="006D3B33">
        <w:tab/>
      </w:r>
      <w:r w:rsidRPr="006D3B33">
        <w:tab/>
        <w:t>$45,000</w:t>
      </w:r>
      <w:r w:rsidRPr="006D3B33">
        <w:tab/>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Stockholders’ equity</w:t>
      </w:r>
      <w:r w:rsidRPr="006D3B33">
        <w:tab/>
      </w:r>
      <w:r w:rsidRPr="006D3B33">
        <w:tab/>
      </w:r>
      <w:r w:rsidRPr="006D3B33">
        <w:tab/>
      </w:r>
      <w:r w:rsidRPr="006D3B33">
        <w:rPr>
          <w:u w:val="single"/>
        </w:rPr>
        <w:t> </w:t>
      </w:r>
      <w:r w:rsidRPr="006D3B33">
        <w:rPr>
          <w:u w:val="single"/>
        </w:rPr>
        <w:t>40,000</w:t>
      </w:r>
      <w:r w:rsidRPr="006D3B33">
        <w:rPr>
          <w:u w:val="single"/>
        </w:rPr>
        <w:tab/>
      </w:r>
      <w:r w:rsidRPr="006D3B33">
        <w:t>**</w:t>
      </w:r>
    </w:p>
    <w:p w:rsidR="003A41B5" w:rsidRPr="006D3B33" w:rsidRDefault="003A41B5" w:rsidP="003A41B5">
      <w:pPr>
        <w:pStyle w:val="BodyLarge"/>
        <w:tabs>
          <w:tab w:val="left" w:pos="600"/>
          <w:tab w:val="left" w:pos="1200"/>
          <w:tab w:val="right" w:leader="dot" w:pos="7200"/>
          <w:tab w:val="right" w:pos="8460"/>
          <w:tab w:val="right" w:pos="9840"/>
          <w:tab w:val="right" w:pos="9940"/>
        </w:tabs>
      </w:pPr>
      <w:r w:rsidRPr="006D3B33">
        <w:tab/>
        <w:t>Total liabilities and stockholders’ equity</w:t>
      </w:r>
      <w:r w:rsidRPr="006D3B33">
        <w:tab/>
      </w:r>
      <w:r w:rsidRPr="006D3B33">
        <w:tab/>
      </w:r>
      <w:r w:rsidRPr="006D3B33">
        <w:tab/>
      </w:r>
      <w:r w:rsidRPr="006D3B33">
        <w:rPr>
          <w:u w:val="double"/>
        </w:rPr>
        <w:t>$85,000</w:t>
      </w:r>
    </w:p>
    <w:p w:rsidR="003A41B5" w:rsidRPr="006D3B33" w:rsidRDefault="003A41B5" w:rsidP="003A41B5">
      <w:pPr>
        <w:pStyle w:val="BodyLarge"/>
        <w:tabs>
          <w:tab w:val="left" w:pos="600"/>
          <w:tab w:val="left" w:pos="1200"/>
          <w:tab w:val="right" w:leader="dot" w:pos="8520"/>
          <w:tab w:val="right" w:pos="9940"/>
        </w:tabs>
      </w:pPr>
    </w:p>
    <w:p w:rsidR="003A41B5" w:rsidRPr="006D3B33" w:rsidRDefault="003A41B5" w:rsidP="003A41B5">
      <w:pPr>
        <w:pStyle w:val="BodyLarge"/>
        <w:tabs>
          <w:tab w:val="left" w:pos="600"/>
          <w:tab w:val="left" w:pos="1200"/>
          <w:tab w:val="right" w:leader="dot" w:pos="8520"/>
          <w:tab w:val="right" w:pos="9940"/>
        </w:tabs>
      </w:pPr>
      <w:r w:rsidRPr="006D3B33">
        <w:tab/>
        <w:t>*$50,000 – $10,000</w:t>
      </w:r>
    </w:p>
    <w:p w:rsidR="003A41B5" w:rsidRPr="006D3B33" w:rsidRDefault="003A41B5" w:rsidP="003A41B5">
      <w:pPr>
        <w:pStyle w:val="BodyLarge"/>
        <w:tabs>
          <w:tab w:val="left" w:pos="600"/>
          <w:tab w:val="left" w:pos="1200"/>
          <w:tab w:val="right" w:leader="dot" w:pos="8520"/>
          <w:tab w:val="right" w:pos="9940"/>
        </w:tabs>
      </w:pPr>
      <w:r w:rsidRPr="006D3B33">
        <w:tab/>
        <w:t>**$85,000 – $45,000 (Total assets minus total liabilities)</w:t>
      </w:r>
    </w:p>
    <w:p w:rsidR="003A41B5" w:rsidRPr="006D3B33" w:rsidRDefault="003A41B5" w:rsidP="003A41B5">
      <w:pPr>
        <w:spacing w:line="240" w:lineRule="auto"/>
      </w:pPr>
    </w:p>
    <w:p w:rsidR="003A41B5" w:rsidRPr="006D3B33" w:rsidRDefault="003A41B5" w:rsidP="003A41B5">
      <w:pPr>
        <w:tabs>
          <w:tab w:val="left" w:pos="2160"/>
          <w:tab w:val="left" w:pos="3600"/>
        </w:tabs>
        <w:spacing w:line="320" w:lineRule="exact"/>
        <w:rPr>
          <w:b/>
          <w:sz w:val="20"/>
        </w:rPr>
      </w:pPr>
      <w:r w:rsidRPr="006D3B33">
        <w:rPr>
          <w:b/>
          <w:sz w:val="20"/>
        </w:rPr>
        <w:t xml:space="preserve">(Assets = </w:t>
      </w:r>
      <w:proofErr w:type="spellStart"/>
      <w:r w:rsidRPr="006D3B33">
        <w:rPr>
          <w:b/>
          <w:sz w:val="20"/>
        </w:rPr>
        <w:t>Liabl</w:t>
      </w:r>
      <w:proofErr w:type="spellEnd"/>
      <w:r w:rsidRPr="006D3B33">
        <w:rPr>
          <w:b/>
          <w:sz w:val="20"/>
        </w:rPr>
        <w:t>. + SE)</w:t>
      </w:r>
    </w:p>
    <w:p w:rsidR="003A41B5" w:rsidRPr="006D3B33" w:rsidRDefault="003A41B5" w:rsidP="003A41B5">
      <w:pPr>
        <w:spacing w:line="240" w:lineRule="auto"/>
        <w:rPr>
          <w:b/>
          <w:sz w:val="20"/>
        </w:rPr>
      </w:pPr>
      <w:r w:rsidRPr="006D3B33">
        <w:rPr>
          <w:b/>
          <w:sz w:val="20"/>
        </w:rPr>
        <w:t xml:space="preserve">[($20,000 + ($50,000 </w:t>
      </w:r>
      <w:r w:rsidR="00AE64CA" w:rsidRPr="006D3B33">
        <w:rPr>
          <w:b/>
          <w:sz w:val="20"/>
        </w:rPr>
        <w:t>–</w:t>
      </w:r>
      <w:r w:rsidRPr="006D3B33">
        <w:rPr>
          <w:b/>
          <w:sz w:val="20"/>
        </w:rPr>
        <w:t xml:space="preserve"> $10,000) + $25,000) = (($15,000 + $30,000) + ($85,000 </w:t>
      </w:r>
      <w:r w:rsidR="00AE64CA" w:rsidRPr="006D3B33">
        <w:rPr>
          <w:b/>
          <w:sz w:val="20"/>
        </w:rPr>
        <w:t>–</w:t>
      </w:r>
      <w:r w:rsidRPr="006D3B33">
        <w:rPr>
          <w:b/>
          <w:sz w:val="20"/>
        </w:rPr>
        <w:t xml:space="preserve"> $45,000))]</w:t>
      </w:r>
    </w:p>
    <w:p w:rsidR="003A41B5" w:rsidRPr="006D3B33" w:rsidRDefault="003A41B5" w:rsidP="003A41B5">
      <w:pPr>
        <w:pStyle w:val="NoSpacing"/>
        <w:rPr>
          <w:rFonts w:ascii="Liberation Sans" w:hAnsi="Liberation Sans"/>
          <w:b/>
          <w:sz w:val="20"/>
          <w:szCs w:val="20"/>
        </w:rPr>
      </w:pPr>
      <w:r w:rsidRPr="006D3B33">
        <w:rPr>
          <w:rFonts w:ascii="Liberation Sans" w:hAnsi="Liberation Sans"/>
          <w:b/>
          <w:sz w:val="20"/>
          <w:szCs w:val="20"/>
        </w:rPr>
        <w:t xml:space="preserve">LO </w:t>
      </w:r>
      <w:proofErr w:type="gramStart"/>
      <w:r w:rsidRPr="006D3B33">
        <w:rPr>
          <w:rFonts w:ascii="Liberation Sans" w:hAnsi="Liberation Sans"/>
          <w:b/>
          <w:sz w:val="20"/>
          <w:szCs w:val="20"/>
        </w:rPr>
        <w:t>3  BT</w:t>
      </w:r>
      <w:proofErr w:type="gramEnd"/>
      <w:r w:rsidRPr="006D3B33">
        <w:rPr>
          <w:rFonts w:ascii="Liberation Sans" w:hAnsi="Liberation Sans"/>
          <w:b/>
          <w:sz w:val="20"/>
          <w:szCs w:val="20"/>
        </w:rPr>
        <w:t xml:space="preserve">: AN  Difficulty: Medium  TOT: 40 min.  AACSB: </w:t>
      </w:r>
      <w:proofErr w:type="gramStart"/>
      <w:r w:rsidRPr="006D3B33">
        <w:rPr>
          <w:rFonts w:ascii="Liberation Sans" w:hAnsi="Liberation Sans"/>
          <w:b/>
          <w:sz w:val="20"/>
          <w:szCs w:val="20"/>
        </w:rPr>
        <w:t>Analytic  AICPA</w:t>
      </w:r>
      <w:proofErr w:type="gramEnd"/>
      <w:r w:rsidRPr="006D3B33">
        <w:rPr>
          <w:rFonts w:ascii="Liberation Sans" w:hAnsi="Liberation Sans"/>
          <w:b/>
          <w:sz w:val="20"/>
          <w:szCs w:val="20"/>
        </w:rPr>
        <w:t xml:space="preserve"> </w:t>
      </w:r>
      <w:r w:rsidR="009C3824" w:rsidRPr="006D3B33">
        <w:rPr>
          <w:rFonts w:ascii="Liberation Sans" w:hAnsi="Liberation Sans"/>
          <w:b/>
          <w:sz w:val="20"/>
          <w:szCs w:val="20"/>
        </w:rPr>
        <w:t>FC</w:t>
      </w:r>
      <w:r w:rsidRPr="006D3B33">
        <w:rPr>
          <w:rFonts w:ascii="Liberation Sans" w:hAnsi="Liberation Sans"/>
          <w:b/>
          <w:sz w:val="20"/>
          <w:szCs w:val="20"/>
        </w:rPr>
        <w:t>: Reporting</w:t>
      </w:r>
    </w:p>
    <w:p w:rsidR="00DF159F" w:rsidRPr="006D3B33" w:rsidRDefault="003A41B5" w:rsidP="003F7C69">
      <w:pPr>
        <w:spacing w:line="240" w:lineRule="auto"/>
        <w:rPr>
          <w:sz w:val="6"/>
          <w:szCs w:val="6"/>
        </w:rPr>
      </w:pPr>
      <w:r w:rsidRPr="006D3B33">
        <w:br w:type="page"/>
      </w:r>
    </w:p>
    <w:p w:rsidR="00DF159F" w:rsidRPr="006D3B33" w:rsidDel="003F7C69" w:rsidRDefault="00DF159F" w:rsidP="003F7C69">
      <w:pPr>
        <w:spacing w:line="240" w:lineRule="auto"/>
        <w:rPr>
          <w:sz w:val="4"/>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94"/>
      </w:tblGrid>
      <w:tr w:rsidR="006D3B33" w:rsidRPr="006D3B33" w:rsidTr="00F565FA">
        <w:trPr>
          <w:jc w:val="center"/>
        </w:trPr>
        <w:tc>
          <w:tcPr>
            <w:tcW w:w="10094"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F565FA">
            <w:pPr>
              <w:pStyle w:val="BodyLarge"/>
              <w:tabs>
                <w:tab w:val="center" w:pos="5085"/>
              </w:tabs>
              <w:spacing w:before="120" w:after="120"/>
            </w:pPr>
            <w:r w:rsidRPr="006D3B33">
              <w:t>CT1.1</w:t>
            </w:r>
            <w:r w:rsidRPr="006D3B33">
              <w:tab/>
              <w:t>FINANCIAL REPORTING PROBLEM</w:t>
            </w:r>
          </w:p>
        </w:tc>
      </w:tr>
    </w:tbl>
    <w:p w:rsidR="003A41B5" w:rsidRPr="006D3B33" w:rsidRDefault="003A41B5" w:rsidP="003A41B5">
      <w:pPr>
        <w:pStyle w:val="BodyLarge"/>
      </w:pPr>
    </w:p>
    <w:p w:rsidR="003A41B5" w:rsidRPr="006D3B33" w:rsidRDefault="003A41B5" w:rsidP="003A41B5">
      <w:pPr>
        <w:pStyle w:val="BodyLarge"/>
        <w:tabs>
          <w:tab w:val="left" w:pos="600"/>
        </w:tabs>
        <w:ind w:left="600" w:hanging="600"/>
        <w:jc w:val="both"/>
      </w:pPr>
      <w:r w:rsidRPr="006D3B33">
        <w:t>(a)</w:t>
      </w:r>
      <w:r w:rsidRPr="006D3B33">
        <w:tab/>
        <w:t xml:space="preserve">Apple’s total assets at September </w:t>
      </w:r>
      <w:r w:rsidR="001412E6" w:rsidRPr="006D3B33">
        <w:t>26</w:t>
      </w:r>
      <w:r w:rsidRPr="006D3B33">
        <w:t xml:space="preserve">, </w:t>
      </w:r>
      <w:r w:rsidR="001412E6" w:rsidRPr="006D3B33">
        <w:t xml:space="preserve">2020 </w:t>
      </w:r>
      <w:r w:rsidRPr="006D3B33">
        <w:t>were $</w:t>
      </w:r>
      <w:r w:rsidR="001412E6" w:rsidRPr="006D3B33">
        <w:t>323,888 million</w:t>
      </w:r>
      <w:r w:rsidRPr="006D3B33">
        <w:t xml:space="preserve"> and at September</w:t>
      </w:r>
      <w:r w:rsidRPr="006D3B33">
        <w:tab/>
        <w:t xml:space="preserve"> </w:t>
      </w:r>
      <w:r w:rsidR="001412E6" w:rsidRPr="006D3B33">
        <w:t>28</w:t>
      </w:r>
      <w:r w:rsidRPr="006D3B33">
        <w:t xml:space="preserve">, </w:t>
      </w:r>
      <w:r w:rsidR="001412E6" w:rsidRPr="006D3B33">
        <w:t xml:space="preserve">2019 </w:t>
      </w:r>
      <w:r w:rsidRPr="006D3B33">
        <w:t>were $</w:t>
      </w:r>
      <w:r w:rsidR="001412E6" w:rsidRPr="006D3B33">
        <w:t>338,516 million</w:t>
      </w:r>
      <w:r w:rsidRPr="006D3B33">
        <w:t>.</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b)</w:t>
      </w:r>
      <w:r w:rsidRPr="006D3B33">
        <w:tab/>
        <w:t>Apple had $</w:t>
      </w:r>
      <w:r w:rsidR="001412E6" w:rsidRPr="006D3B33">
        <w:t>38,016 million</w:t>
      </w:r>
      <w:r w:rsidRPr="006D3B33">
        <w:t xml:space="preserve"> of cash and cash equivalents at September </w:t>
      </w:r>
      <w:r w:rsidR="001412E6" w:rsidRPr="006D3B33">
        <w:t>26</w:t>
      </w:r>
      <w:r w:rsidRPr="006D3B33">
        <w:t xml:space="preserve">, </w:t>
      </w:r>
      <w:r w:rsidR="001412E6" w:rsidRPr="006D3B33">
        <w:t>2020</w:t>
      </w:r>
      <w:r w:rsidRPr="006D3B33">
        <w:t>.</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c)</w:t>
      </w:r>
      <w:r w:rsidRPr="006D3B33">
        <w:tab/>
      </w:r>
      <w:r w:rsidRPr="006D3B33">
        <w:rPr>
          <w:spacing w:val="-4"/>
        </w:rPr>
        <w:t>Apple had accounts payable totaling $</w:t>
      </w:r>
      <w:r w:rsidR="001412E6" w:rsidRPr="006D3B33">
        <w:rPr>
          <w:spacing w:val="-4"/>
        </w:rPr>
        <w:t>42,296 million</w:t>
      </w:r>
      <w:r w:rsidRPr="006D3B33">
        <w:rPr>
          <w:spacing w:val="-4"/>
        </w:rPr>
        <w:t xml:space="preserve"> on </w:t>
      </w:r>
      <w:r w:rsidRPr="006D3B33">
        <w:t xml:space="preserve">September </w:t>
      </w:r>
      <w:r w:rsidR="001412E6" w:rsidRPr="006D3B33">
        <w:t>26</w:t>
      </w:r>
      <w:r w:rsidRPr="006D3B33">
        <w:t xml:space="preserve">, </w:t>
      </w:r>
      <w:r w:rsidR="001412E6" w:rsidRPr="006D3B33">
        <w:t xml:space="preserve">2020 </w:t>
      </w:r>
      <w:r w:rsidRPr="006D3B33">
        <w:t>and $</w:t>
      </w:r>
      <w:r w:rsidR="001412E6" w:rsidRPr="006D3B33">
        <w:t>46,236 million</w:t>
      </w:r>
      <w:r w:rsidRPr="006D3B33">
        <w:t xml:space="preserve"> on September </w:t>
      </w:r>
      <w:r w:rsidR="001412E6" w:rsidRPr="006D3B33">
        <w:t>28</w:t>
      </w:r>
      <w:r w:rsidRPr="006D3B33">
        <w:t xml:space="preserve">, </w:t>
      </w:r>
      <w:r w:rsidR="001412E6" w:rsidRPr="006D3B33">
        <w:t>2019</w:t>
      </w:r>
      <w:r w:rsidRPr="006D3B33">
        <w:t>.</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d)</w:t>
      </w:r>
      <w:r w:rsidRPr="006D3B33">
        <w:tab/>
      </w:r>
      <w:r w:rsidRPr="006D3B33">
        <w:rPr>
          <w:spacing w:val="-4"/>
        </w:rPr>
        <w:t xml:space="preserve">Apple reported net sales in </w:t>
      </w:r>
      <w:r w:rsidR="001412E6" w:rsidRPr="006D3B33">
        <w:rPr>
          <w:spacing w:val="-4"/>
        </w:rPr>
        <w:t xml:space="preserve">2020 </w:t>
      </w:r>
      <w:r w:rsidRPr="006D3B33">
        <w:rPr>
          <w:spacing w:val="-4"/>
        </w:rPr>
        <w:t>of $</w:t>
      </w:r>
      <w:r w:rsidR="001412E6" w:rsidRPr="006D3B33">
        <w:rPr>
          <w:spacing w:val="-4"/>
        </w:rPr>
        <w:t>274,515 million</w:t>
      </w:r>
      <w:r w:rsidR="00BA7BA0" w:rsidRPr="006D3B33">
        <w:rPr>
          <w:spacing w:val="-4"/>
        </w:rPr>
        <w:t>,</w:t>
      </w:r>
      <w:r w:rsidRPr="006D3B33">
        <w:rPr>
          <w:spacing w:val="-4"/>
        </w:rPr>
        <w:t xml:space="preserve"> in </w:t>
      </w:r>
      <w:r w:rsidR="001412E6" w:rsidRPr="006D3B33">
        <w:rPr>
          <w:spacing w:val="-4"/>
        </w:rPr>
        <w:t>2019</w:t>
      </w:r>
      <w:r w:rsidR="001412E6" w:rsidRPr="006D3B33">
        <w:t xml:space="preserve"> </w:t>
      </w:r>
      <w:r w:rsidRPr="006D3B33">
        <w:t>of $</w:t>
      </w:r>
      <w:r w:rsidR="001412E6" w:rsidRPr="006D3B33">
        <w:t>260,174 million</w:t>
      </w:r>
      <w:r w:rsidR="00BA7BA0" w:rsidRPr="006D3B33">
        <w:t>,</w:t>
      </w:r>
      <w:r w:rsidRPr="006D3B33">
        <w:t xml:space="preserve"> and in </w:t>
      </w:r>
      <w:r w:rsidR="001412E6" w:rsidRPr="006D3B33">
        <w:t xml:space="preserve">2018 </w:t>
      </w:r>
      <w:r w:rsidRPr="006D3B33">
        <w:t>of $</w:t>
      </w:r>
      <w:r w:rsidR="001B6180" w:rsidRPr="006D3B33">
        <w:t>265,595 million</w:t>
      </w:r>
      <w:r w:rsidRPr="006D3B33">
        <w:t>.</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e)</w:t>
      </w:r>
      <w:r w:rsidRPr="006D3B33">
        <w:tab/>
        <w:t>Apple’s net income increased by $</w:t>
      </w:r>
      <w:r w:rsidR="001B6180" w:rsidRPr="006D3B33">
        <w:t>2,155 million</w:t>
      </w:r>
      <w:r w:rsidRPr="006D3B33">
        <w:t xml:space="preserve"> from </w:t>
      </w:r>
      <w:r w:rsidR="001B6180" w:rsidRPr="006D3B33">
        <w:t xml:space="preserve">2019 </w:t>
      </w:r>
      <w:r w:rsidRPr="006D3B33">
        <w:t xml:space="preserve">to </w:t>
      </w:r>
      <w:r w:rsidR="001B6180" w:rsidRPr="006D3B33">
        <w:t>2020</w:t>
      </w:r>
      <w:r w:rsidRPr="006D3B33">
        <w:t>, from $</w:t>
      </w:r>
      <w:r w:rsidR="001B6180" w:rsidRPr="006D3B33">
        <w:t>55,256 million</w:t>
      </w:r>
      <w:r w:rsidRPr="006D3B33">
        <w:t xml:space="preserve"> to $</w:t>
      </w:r>
      <w:r w:rsidR="001B6180" w:rsidRPr="006D3B33">
        <w:t>57,411 million</w:t>
      </w:r>
      <w:r w:rsidRPr="006D3B33">
        <w:t>.</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Medium  TOT: 5.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spacing w:line="240" w:lineRule="auto"/>
        <w:jc w:val="center"/>
        <w:rPr>
          <w:sz w:val="4"/>
        </w:rPr>
      </w:pPr>
      <w:r w:rsidRPr="006D3B33">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81"/>
      </w:tblGrid>
      <w:tr w:rsidR="006D3B33" w:rsidRPr="006D3B33" w:rsidTr="00F565FA">
        <w:trPr>
          <w:jc w:val="center"/>
        </w:trPr>
        <w:tc>
          <w:tcPr>
            <w:tcW w:w="10081"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F565FA">
            <w:pPr>
              <w:pStyle w:val="BodyLarge"/>
              <w:tabs>
                <w:tab w:val="center" w:pos="5085"/>
              </w:tabs>
              <w:spacing w:before="120" w:after="120"/>
            </w:pPr>
            <w:r w:rsidRPr="006D3B33">
              <w:lastRenderedPageBreak/>
              <w:t>CT1.2</w:t>
            </w:r>
            <w:r w:rsidRPr="006D3B33">
              <w:tab/>
              <w:t>COMPARATIVE ANALYSIS PROBLEM</w:t>
            </w:r>
          </w:p>
        </w:tc>
      </w:tr>
    </w:tbl>
    <w:p w:rsidR="003A41B5" w:rsidRPr="006D3B33" w:rsidRDefault="003A41B5" w:rsidP="003A41B5">
      <w:pPr>
        <w:pStyle w:val="BodyLarge"/>
      </w:pPr>
    </w:p>
    <w:p w:rsidR="003A41B5" w:rsidRPr="006D3B33" w:rsidRDefault="003A41B5" w:rsidP="003A41B5">
      <w:pPr>
        <w:pStyle w:val="BodyLarge"/>
      </w:pPr>
    </w:p>
    <w:tbl>
      <w:tblPr>
        <w:tblW w:w="0" w:type="auto"/>
        <w:tblInd w:w="7" w:type="dxa"/>
        <w:tblLayout w:type="fixed"/>
        <w:tblCellMar>
          <w:left w:w="0" w:type="dxa"/>
          <w:right w:w="0" w:type="dxa"/>
        </w:tblCellMar>
        <w:tblLook w:val="0000"/>
      </w:tblPr>
      <w:tblGrid>
        <w:gridCol w:w="600"/>
        <w:gridCol w:w="3240"/>
        <w:gridCol w:w="895"/>
        <w:gridCol w:w="2132"/>
        <w:gridCol w:w="895"/>
        <w:gridCol w:w="2178"/>
      </w:tblGrid>
      <w:tr w:rsidR="006D3B33" w:rsidRPr="006D3B33" w:rsidTr="00F565FA">
        <w:tc>
          <w:tcPr>
            <w:tcW w:w="600" w:type="dxa"/>
            <w:tcBorders>
              <w:top w:val="nil"/>
              <w:left w:val="nil"/>
              <w:bottom w:val="nil"/>
              <w:right w:val="nil"/>
            </w:tcBorders>
          </w:tcPr>
          <w:p w:rsidR="003A41B5" w:rsidRPr="006D3B33" w:rsidRDefault="003A41B5" w:rsidP="00F565FA">
            <w:pPr>
              <w:pStyle w:val="BodyLarge"/>
              <w:tabs>
                <w:tab w:val="left" w:pos="600"/>
              </w:tabs>
            </w:pPr>
            <w:r w:rsidRPr="006D3B33">
              <w:t>(a)</w:t>
            </w:r>
          </w:p>
        </w:tc>
        <w:tc>
          <w:tcPr>
            <w:tcW w:w="3240" w:type="dxa"/>
            <w:tcBorders>
              <w:top w:val="nil"/>
              <w:left w:val="nil"/>
              <w:bottom w:val="single" w:sz="8" w:space="0" w:color="auto"/>
              <w:right w:val="nil"/>
            </w:tcBorders>
          </w:tcPr>
          <w:p w:rsidR="003A41B5" w:rsidRPr="006D3B33" w:rsidRDefault="003A41B5" w:rsidP="00F565FA">
            <w:pPr>
              <w:pStyle w:val="BodyLarge"/>
              <w:tabs>
                <w:tab w:val="left" w:pos="600"/>
              </w:tabs>
            </w:pPr>
            <w:r w:rsidRPr="006D3B33">
              <w:tab/>
            </w:r>
          </w:p>
          <w:p w:rsidR="003A41B5" w:rsidRPr="006D3B33" w:rsidRDefault="003A41B5" w:rsidP="00F565FA">
            <w:pPr>
              <w:pStyle w:val="BodyLarge"/>
              <w:tabs>
                <w:tab w:val="left" w:pos="600"/>
              </w:tabs>
              <w:jc w:val="center"/>
            </w:pPr>
            <w:r w:rsidRPr="006D3B33">
              <w:t>(amounts in thousands)</w:t>
            </w:r>
          </w:p>
        </w:tc>
        <w:tc>
          <w:tcPr>
            <w:tcW w:w="895" w:type="dxa"/>
            <w:tcBorders>
              <w:top w:val="nil"/>
              <w:left w:val="nil"/>
              <w:bottom w:val="nil"/>
              <w:right w:val="nil"/>
            </w:tcBorders>
          </w:tcPr>
          <w:p w:rsidR="003A41B5" w:rsidRPr="006D3B33" w:rsidRDefault="003A41B5" w:rsidP="00F565FA">
            <w:pPr>
              <w:pStyle w:val="BodyLarge"/>
              <w:tabs>
                <w:tab w:val="left" w:pos="600"/>
              </w:tabs>
              <w:jc w:val="both"/>
            </w:pPr>
          </w:p>
        </w:tc>
        <w:tc>
          <w:tcPr>
            <w:tcW w:w="2132" w:type="dxa"/>
            <w:tcBorders>
              <w:top w:val="nil"/>
              <w:left w:val="nil"/>
              <w:bottom w:val="single" w:sz="8" w:space="0" w:color="auto"/>
              <w:right w:val="nil"/>
            </w:tcBorders>
          </w:tcPr>
          <w:p w:rsidR="00EB0E97" w:rsidRPr="006D3B33" w:rsidRDefault="00EB0E97" w:rsidP="00F565FA">
            <w:pPr>
              <w:pStyle w:val="BodyLarge"/>
              <w:tabs>
                <w:tab w:val="left" w:pos="600"/>
              </w:tabs>
              <w:jc w:val="center"/>
            </w:pPr>
          </w:p>
          <w:p w:rsidR="00EB0E97" w:rsidRPr="006D3B33" w:rsidRDefault="00EB0E97" w:rsidP="00F565FA">
            <w:pPr>
              <w:pStyle w:val="BodyLarge"/>
              <w:tabs>
                <w:tab w:val="left" w:pos="600"/>
              </w:tabs>
              <w:jc w:val="center"/>
            </w:pPr>
          </w:p>
          <w:p w:rsidR="003A41B5" w:rsidRPr="006D3B33" w:rsidRDefault="003A41B5" w:rsidP="00F565FA">
            <w:pPr>
              <w:pStyle w:val="BodyLarge"/>
              <w:tabs>
                <w:tab w:val="left" w:pos="600"/>
              </w:tabs>
              <w:jc w:val="center"/>
            </w:pPr>
            <w:r w:rsidRPr="006D3B33">
              <w:t>Columbia Sportswear</w:t>
            </w:r>
          </w:p>
          <w:p w:rsidR="003A41B5" w:rsidRPr="006D3B33" w:rsidRDefault="003A41B5" w:rsidP="00F565FA">
            <w:pPr>
              <w:pStyle w:val="BodyLarge"/>
              <w:tabs>
                <w:tab w:val="left" w:pos="600"/>
              </w:tabs>
              <w:jc w:val="center"/>
            </w:pPr>
            <w:r w:rsidRPr="006D3B33">
              <w:t>Company</w:t>
            </w:r>
          </w:p>
        </w:tc>
        <w:tc>
          <w:tcPr>
            <w:tcW w:w="895" w:type="dxa"/>
            <w:tcBorders>
              <w:top w:val="nil"/>
              <w:left w:val="nil"/>
              <w:bottom w:val="nil"/>
              <w:right w:val="nil"/>
            </w:tcBorders>
          </w:tcPr>
          <w:p w:rsidR="003A41B5" w:rsidRPr="006D3B33" w:rsidRDefault="003A41B5" w:rsidP="00F565FA">
            <w:pPr>
              <w:pStyle w:val="BodyLarge"/>
              <w:tabs>
                <w:tab w:val="left" w:pos="600"/>
              </w:tabs>
              <w:jc w:val="both"/>
            </w:pPr>
          </w:p>
        </w:tc>
        <w:tc>
          <w:tcPr>
            <w:tcW w:w="2178" w:type="dxa"/>
            <w:tcBorders>
              <w:top w:val="nil"/>
              <w:left w:val="nil"/>
              <w:bottom w:val="single" w:sz="8" w:space="0" w:color="auto"/>
              <w:right w:val="nil"/>
            </w:tcBorders>
          </w:tcPr>
          <w:p w:rsidR="003C4371" w:rsidRPr="006D3B33" w:rsidRDefault="003C4371" w:rsidP="00F565FA">
            <w:pPr>
              <w:pStyle w:val="BodyLarge"/>
              <w:tabs>
                <w:tab w:val="left" w:pos="600"/>
              </w:tabs>
              <w:jc w:val="center"/>
            </w:pPr>
          </w:p>
          <w:p w:rsidR="001818C2" w:rsidRPr="006D3B33" w:rsidRDefault="001818C2" w:rsidP="00F565FA">
            <w:pPr>
              <w:pStyle w:val="BodyLarge"/>
              <w:tabs>
                <w:tab w:val="left" w:pos="600"/>
              </w:tabs>
              <w:jc w:val="center"/>
            </w:pPr>
          </w:p>
          <w:p w:rsidR="009314B4" w:rsidRPr="006D3B33" w:rsidRDefault="009314B4" w:rsidP="00F565FA">
            <w:pPr>
              <w:pStyle w:val="BodyLarge"/>
              <w:tabs>
                <w:tab w:val="left" w:pos="600"/>
              </w:tabs>
              <w:jc w:val="center"/>
            </w:pPr>
          </w:p>
          <w:p w:rsidR="003A41B5" w:rsidRPr="006D3B33" w:rsidRDefault="00EB0E97" w:rsidP="00F565FA">
            <w:pPr>
              <w:pStyle w:val="BodyLarge"/>
              <w:tabs>
                <w:tab w:val="left" w:pos="600"/>
              </w:tabs>
              <w:jc w:val="center"/>
            </w:pPr>
            <w:r w:rsidRPr="006D3B33">
              <w:t xml:space="preserve">Under </w:t>
            </w:r>
            <w:r w:rsidR="009314B4" w:rsidRPr="006D3B33">
              <w:br/>
            </w:r>
            <w:proofErr w:type="spellStart"/>
            <w:r w:rsidRPr="006D3B33">
              <w:t>Armour</w:t>
            </w:r>
            <w:proofErr w:type="spellEnd"/>
            <w:r w:rsidRPr="006D3B33">
              <w:t>, Inc.</w:t>
            </w:r>
          </w:p>
        </w:tc>
      </w:tr>
      <w:tr w:rsidR="006D3B33" w:rsidRPr="006D3B33" w:rsidTr="00F565FA">
        <w:trPr>
          <w:cantSplit/>
        </w:trPr>
        <w:tc>
          <w:tcPr>
            <w:tcW w:w="600" w:type="dxa"/>
            <w:tcBorders>
              <w:top w:val="nil"/>
              <w:left w:val="nil"/>
              <w:bottom w:val="nil"/>
              <w:right w:val="nil"/>
            </w:tcBorders>
          </w:tcPr>
          <w:p w:rsidR="003A41B5" w:rsidRPr="006D3B33" w:rsidRDefault="003A41B5" w:rsidP="00F565FA">
            <w:pPr>
              <w:pStyle w:val="BodyLarge"/>
              <w:tabs>
                <w:tab w:val="left" w:pos="480"/>
              </w:tabs>
              <w:jc w:val="both"/>
            </w:pPr>
          </w:p>
        </w:tc>
        <w:tc>
          <w:tcPr>
            <w:tcW w:w="3240" w:type="dxa"/>
            <w:tcBorders>
              <w:top w:val="single" w:sz="8" w:space="0" w:color="auto"/>
              <w:left w:val="nil"/>
              <w:bottom w:val="nil"/>
              <w:right w:val="nil"/>
            </w:tcBorders>
          </w:tcPr>
          <w:p w:rsidR="003A41B5" w:rsidRPr="006D3B33" w:rsidRDefault="003A41B5" w:rsidP="00F565FA">
            <w:pPr>
              <w:pStyle w:val="BodyLarge"/>
              <w:tabs>
                <w:tab w:val="left" w:pos="480"/>
              </w:tabs>
              <w:jc w:val="both"/>
            </w:pPr>
            <w:r w:rsidRPr="006D3B33">
              <w:t>1.</w:t>
            </w:r>
            <w:r w:rsidRPr="006D3B33">
              <w:tab/>
              <w:t>Total liabilities</w:t>
            </w:r>
          </w:p>
          <w:p w:rsidR="003A41B5" w:rsidRPr="006D3B33" w:rsidRDefault="003A41B5" w:rsidP="00F565FA">
            <w:pPr>
              <w:pStyle w:val="BodyLarge"/>
              <w:tabs>
                <w:tab w:val="left" w:pos="480"/>
              </w:tabs>
              <w:ind w:left="482" w:hanging="482"/>
              <w:jc w:val="both"/>
            </w:pPr>
            <w:r w:rsidRPr="006D3B33">
              <w:t>2.</w:t>
            </w:r>
            <w:r w:rsidRPr="006D3B33">
              <w:tab/>
              <w:t>Net property, plant and equipment</w:t>
            </w:r>
          </w:p>
          <w:p w:rsidR="003A41B5" w:rsidRPr="006D3B33" w:rsidRDefault="003A41B5" w:rsidP="00F565FA">
            <w:pPr>
              <w:pStyle w:val="BodyLarge"/>
              <w:tabs>
                <w:tab w:val="left" w:pos="480"/>
              </w:tabs>
              <w:ind w:left="473" w:hanging="473"/>
              <w:jc w:val="both"/>
            </w:pPr>
            <w:r w:rsidRPr="006D3B33">
              <w:t>3.</w:t>
            </w:r>
            <w:r w:rsidRPr="006D3B33">
              <w:tab/>
              <w:t>Net cash provided (used) by investing activities.</w:t>
            </w:r>
          </w:p>
          <w:p w:rsidR="003A41B5" w:rsidRPr="006D3B33" w:rsidRDefault="003A41B5" w:rsidP="00F565FA">
            <w:pPr>
              <w:pStyle w:val="BodyLarge"/>
              <w:tabs>
                <w:tab w:val="left" w:pos="480"/>
              </w:tabs>
              <w:jc w:val="both"/>
            </w:pPr>
            <w:r w:rsidRPr="006D3B33">
              <w:t>4.</w:t>
            </w:r>
            <w:r w:rsidRPr="006D3B33">
              <w:tab/>
              <w:t>Net income</w:t>
            </w:r>
            <w:r w:rsidR="003C4371" w:rsidRPr="006D3B33">
              <w:t>(loss)</w:t>
            </w:r>
          </w:p>
        </w:tc>
        <w:tc>
          <w:tcPr>
            <w:tcW w:w="895" w:type="dxa"/>
            <w:tcBorders>
              <w:top w:val="nil"/>
              <w:left w:val="nil"/>
              <w:bottom w:val="nil"/>
              <w:right w:val="nil"/>
            </w:tcBorders>
          </w:tcPr>
          <w:p w:rsidR="003A41B5" w:rsidRPr="006D3B33" w:rsidRDefault="003A41B5" w:rsidP="00F565FA">
            <w:pPr>
              <w:pStyle w:val="BodyLarge"/>
              <w:tabs>
                <w:tab w:val="left" w:pos="480"/>
              </w:tabs>
              <w:jc w:val="both"/>
            </w:pPr>
          </w:p>
        </w:tc>
        <w:tc>
          <w:tcPr>
            <w:tcW w:w="2132" w:type="dxa"/>
            <w:tcBorders>
              <w:top w:val="single" w:sz="8" w:space="0" w:color="auto"/>
              <w:left w:val="nil"/>
              <w:bottom w:val="nil"/>
              <w:right w:val="nil"/>
            </w:tcBorders>
          </w:tcPr>
          <w:p w:rsidR="003A41B5" w:rsidRPr="006D3B33" w:rsidRDefault="003A41B5" w:rsidP="00F565FA">
            <w:pPr>
              <w:pStyle w:val="BodyLarge"/>
              <w:tabs>
                <w:tab w:val="left" w:pos="480"/>
              </w:tabs>
              <w:ind w:right="484"/>
              <w:jc w:val="right"/>
            </w:pPr>
            <w:r w:rsidRPr="006D3B33">
              <w:t>$</w:t>
            </w:r>
            <w:r w:rsidR="00EF13B1" w:rsidRPr="006D3B33">
              <w:t>1,003,800</w:t>
            </w:r>
          </w:p>
          <w:p w:rsidR="003A41B5" w:rsidRPr="006D3B33" w:rsidRDefault="003A41B5" w:rsidP="00F565FA">
            <w:pPr>
              <w:pStyle w:val="BodyLarge"/>
              <w:tabs>
                <w:tab w:val="left" w:pos="480"/>
              </w:tabs>
              <w:ind w:right="484"/>
              <w:jc w:val="right"/>
            </w:pPr>
          </w:p>
          <w:p w:rsidR="003A41B5" w:rsidRPr="006D3B33" w:rsidRDefault="003A41B5" w:rsidP="00F565FA">
            <w:pPr>
              <w:pStyle w:val="BodyLarge"/>
              <w:tabs>
                <w:tab w:val="left" w:pos="480"/>
              </w:tabs>
              <w:ind w:right="484"/>
              <w:jc w:val="right"/>
            </w:pPr>
            <w:r w:rsidRPr="006D3B33">
              <w:t>$</w:t>
            </w:r>
            <w:r w:rsidR="00EF13B1" w:rsidRPr="006D3B33">
              <w:t>309,792</w:t>
            </w:r>
          </w:p>
          <w:p w:rsidR="003A41B5" w:rsidRPr="006D3B33" w:rsidRDefault="003A41B5" w:rsidP="00F565FA">
            <w:pPr>
              <w:pStyle w:val="BodyLarge"/>
              <w:tabs>
                <w:tab w:val="left" w:pos="480"/>
              </w:tabs>
              <w:ind w:right="484"/>
              <w:jc w:val="right"/>
            </w:pPr>
          </w:p>
          <w:p w:rsidR="003A41B5" w:rsidRPr="006D3B33" w:rsidRDefault="003A41B5" w:rsidP="00F565FA">
            <w:pPr>
              <w:pStyle w:val="BodyLarge"/>
              <w:tabs>
                <w:tab w:val="left" w:pos="480"/>
              </w:tabs>
              <w:ind w:right="484"/>
              <w:jc w:val="right"/>
            </w:pPr>
          </w:p>
          <w:p w:rsidR="003A41B5" w:rsidRPr="006D3B33" w:rsidRDefault="003A41B5" w:rsidP="00F565FA">
            <w:pPr>
              <w:pStyle w:val="BodyLarge"/>
              <w:tabs>
                <w:tab w:val="left" w:pos="480"/>
              </w:tabs>
              <w:ind w:right="484"/>
              <w:jc w:val="right"/>
            </w:pPr>
            <w:r w:rsidRPr="006D3B33">
              <w:t>$</w:t>
            </w:r>
            <w:r w:rsidR="00633D80" w:rsidRPr="006D3B33">
              <w:t>(</w:t>
            </w:r>
            <w:r w:rsidR="00EF13B1" w:rsidRPr="006D3B33">
              <w:t>27,171</w:t>
            </w:r>
            <w:r w:rsidR="00633D80" w:rsidRPr="006D3B33">
              <w:t>)</w:t>
            </w:r>
          </w:p>
          <w:p w:rsidR="003A41B5" w:rsidRPr="006D3B33" w:rsidRDefault="003A41B5" w:rsidP="00EF13B1">
            <w:pPr>
              <w:pStyle w:val="BodyLarge"/>
              <w:tabs>
                <w:tab w:val="left" w:pos="480"/>
              </w:tabs>
              <w:ind w:right="484"/>
              <w:jc w:val="right"/>
            </w:pPr>
            <w:r w:rsidRPr="006D3B33">
              <w:t>$</w:t>
            </w:r>
            <w:r w:rsidR="00EF13B1" w:rsidRPr="006D3B33">
              <w:t>108,013</w:t>
            </w:r>
          </w:p>
        </w:tc>
        <w:tc>
          <w:tcPr>
            <w:tcW w:w="895" w:type="dxa"/>
            <w:tcBorders>
              <w:top w:val="nil"/>
              <w:left w:val="nil"/>
              <w:bottom w:val="nil"/>
              <w:right w:val="nil"/>
            </w:tcBorders>
          </w:tcPr>
          <w:p w:rsidR="003A41B5" w:rsidRPr="006D3B33" w:rsidRDefault="003A41B5" w:rsidP="00F565FA">
            <w:pPr>
              <w:pStyle w:val="BodyLarge"/>
              <w:tabs>
                <w:tab w:val="left" w:pos="480"/>
              </w:tabs>
              <w:jc w:val="both"/>
            </w:pPr>
          </w:p>
        </w:tc>
        <w:tc>
          <w:tcPr>
            <w:tcW w:w="2178" w:type="dxa"/>
            <w:tcBorders>
              <w:top w:val="single" w:sz="8" w:space="0" w:color="auto"/>
              <w:left w:val="nil"/>
              <w:bottom w:val="nil"/>
              <w:right w:val="nil"/>
            </w:tcBorders>
          </w:tcPr>
          <w:p w:rsidR="003A41B5" w:rsidRPr="006D3B33" w:rsidRDefault="003A41B5" w:rsidP="00F565FA">
            <w:pPr>
              <w:pStyle w:val="BodyLarge"/>
              <w:tabs>
                <w:tab w:val="left" w:pos="480"/>
              </w:tabs>
              <w:jc w:val="center"/>
            </w:pPr>
            <w:r w:rsidRPr="006D3B33">
              <w:t>$</w:t>
            </w:r>
            <w:r w:rsidR="00EF13B1" w:rsidRPr="006D3B33">
              <w:t>3,354,635</w:t>
            </w:r>
          </w:p>
          <w:p w:rsidR="003A41B5" w:rsidRPr="006D3B33" w:rsidRDefault="003A41B5" w:rsidP="00F565FA">
            <w:pPr>
              <w:pStyle w:val="BodyLarge"/>
              <w:tabs>
                <w:tab w:val="left" w:pos="480"/>
              </w:tabs>
              <w:jc w:val="center"/>
            </w:pPr>
          </w:p>
          <w:p w:rsidR="003A41B5" w:rsidRPr="006D3B33" w:rsidRDefault="003A41B5" w:rsidP="00F565FA">
            <w:pPr>
              <w:pStyle w:val="BodyLarge"/>
              <w:tabs>
                <w:tab w:val="left" w:pos="480"/>
              </w:tabs>
              <w:jc w:val="center"/>
            </w:pPr>
            <w:r w:rsidRPr="006D3B33">
              <w:t xml:space="preserve">$   </w:t>
            </w:r>
            <w:r w:rsidR="00EF13B1" w:rsidRPr="006D3B33">
              <w:t>658,678</w:t>
            </w:r>
          </w:p>
          <w:p w:rsidR="003A41B5" w:rsidRPr="006D3B33" w:rsidRDefault="003A41B5" w:rsidP="00F565FA">
            <w:pPr>
              <w:pStyle w:val="BodyLarge"/>
              <w:tabs>
                <w:tab w:val="left" w:pos="480"/>
              </w:tabs>
              <w:jc w:val="center"/>
            </w:pPr>
          </w:p>
          <w:p w:rsidR="003A41B5" w:rsidRPr="006D3B33" w:rsidRDefault="003A41B5" w:rsidP="00F565FA">
            <w:pPr>
              <w:pStyle w:val="BodyLarge"/>
              <w:tabs>
                <w:tab w:val="left" w:pos="480"/>
              </w:tabs>
              <w:jc w:val="center"/>
            </w:pPr>
          </w:p>
          <w:p w:rsidR="003A41B5" w:rsidRPr="006D3B33" w:rsidRDefault="00EF13B1" w:rsidP="00F565FA">
            <w:pPr>
              <w:pStyle w:val="BodyLarge"/>
              <w:tabs>
                <w:tab w:val="left" w:pos="480"/>
              </w:tabs>
              <w:jc w:val="center"/>
            </w:pPr>
            <w:r w:rsidRPr="006D3B33">
              <w:t>$</w:t>
            </w:r>
            <w:r w:rsidR="00DD5052">
              <w:t xml:space="preserve">  </w:t>
            </w:r>
            <w:r w:rsidRPr="006D3B33">
              <w:t>66,345</w:t>
            </w:r>
          </w:p>
          <w:p w:rsidR="003A41B5" w:rsidRPr="006D3B33" w:rsidRDefault="003A41B5" w:rsidP="00EF13B1">
            <w:pPr>
              <w:pStyle w:val="BodyLarge"/>
              <w:tabs>
                <w:tab w:val="left" w:pos="480"/>
              </w:tabs>
              <w:jc w:val="center"/>
            </w:pPr>
            <w:r w:rsidRPr="006D3B33">
              <w:t>$</w:t>
            </w:r>
            <w:r w:rsidR="003C4371" w:rsidRPr="006D3B33">
              <w:t>(</w:t>
            </w:r>
            <w:r w:rsidR="00EF13B1" w:rsidRPr="006D3B33">
              <w:t>549,</w:t>
            </w:r>
            <w:r w:rsidR="00F21943" w:rsidRPr="006D3B33">
              <w:t>177</w:t>
            </w:r>
            <w:r w:rsidR="003C4371" w:rsidRPr="006D3B33">
              <w:t>)</w:t>
            </w:r>
          </w:p>
        </w:tc>
      </w:tr>
    </w:tbl>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240"/>
        <w:ind w:left="600" w:hanging="600"/>
        <w:jc w:val="both"/>
      </w:pPr>
      <w:r w:rsidRPr="006D3B33">
        <w:t>(b)</w:t>
      </w:r>
      <w:r w:rsidRPr="006D3B33">
        <w:tab/>
      </w:r>
      <w:r w:rsidR="003C4371" w:rsidRPr="006D3B33">
        <w:rPr>
          <w:spacing w:val="-4"/>
        </w:rPr>
        <w:t xml:space="preserve">Columbia is profitable, while Under </w:t>
      </w:r>
      <w:proofErr w:type="spellStart"/>
      <w:r w:rsidR="003C4371" w:rsidRPr="006D3B33">
        <w:rPr>
          <w:spacing w:val="-4"/>
        </w:rPr>
        <w:t>Armour</w:t>
      </w:r>
      <w:proofErr w:type="spellEnd"/>
      <w:r w:rsidR="003C4371" w:rsidRPr="006D3B33">
        <w:rPr>
          <w:spacing w:val="-4"/>
        </w:rPr>
        <w:t xml:space="preserve"> is not. Under </w:t>
      </w:r>
      <w:proofErr w:type="spellStart"/>
      <w:r w:rsidR="003C4371" w:rsidRPr="006D3B33">
        <w:rPr>
          <w:spacing w:val="-4"/>
        </w:rPr>
        <w:t>Armour’s</w:t>
      </w:r>
      <w:proofErr w:type="spellEnd"/>
      <w:r w:rsidR="003C4371" w:rsidRPr="006D3B33">
        <w:rPr>
          <w:spacing w:val="-4"/>
        </w:rPr>
        <w:t xml:space="preserve"> net property, p</w:t>
      </w:r>
      <w:r w:rsidR="00EB0E97" w:rsidRPr="006D3B33">
        <w:rPr>
          <w:spacing w:val="-4"/>
        </w:rPr>
        <w:t>l</w:t>
      </w:r>
      <w:r w:rsidR="003C4371" w:rsidRPr="006D3B33">
        <w:rPr>
          <w:spacing w:val="-4"/>
        </w:rPr>
        <w:t>ant, and equipment and total liabilities suggest that it is substantial</w:t>
      </w:r>
      <w:r w:rsidR="007B78B3" w:rsidRPr="006D3B33">
        <w:rPr>
          <w:spacing w:val="-4"/>
        </w:rPr>
        <w:t xml:space="preserve">ly bigger than Columbia. Under </w:t>
      </w:r>
      <w:proofErr w:type="spellStart"/>
      <w:r w:rsidR="007B78B3" w:rsidRPr="006D3B33">
        <w:rPr>
          <w:spacing w:val="-4"/>
        </w:rPr>
        <w:t>A</w:t>
      </w:r>
      <w:r w:rsidR="003C4371" w:rsidRPr="006D3B33">
        <w:rPr>
          <w:spacing w:val="-4"/>
        </w:rPr>
        <w:t>rmour’s</w:t>
      </w:r>
      <w:proofErr w:type="spellEnd"/>
      <w:r w:rsidR="003C4371" w:rsidRPr="006D3B33">
        <w:rPr>
          <w:spacing w:val="-4"/>
        </w:rPr>
        <w:t xml:space="preserve"> liabilities are more than three times as big as Columbia’s.</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Medium  TOT: 8.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p>
    <w:p w:rsidR="001D16AC" w:rsidRPr="006D3B33" w:rsidRDefault="001D16AC" w:rsidP="003A41B5">
      <w:pPr>
        <w:spacing w:line="240" w:lineRule="auto"/>
        <w:jc w:val="center"/>
      </w:pPr>
    </w:p>
    <w:p w:rsidR="001D16AC" w:rsidRPr="006D3B33" w:rsidRDefault="00A03F88" w:rsidP="003A41B5">
      <w:pPr>
        <w:spacing w:line="240" w:lineRule="auto"/>
        <w:jc w:val="center"/>
        <w:rPr>
          <w:sz w:val="4"/>
          <w:szCs w:val="4"/>
        </w:rPr>
      </w:pPr>
      <w:r w:rsidRPr="006D3B33">
        <w:br w:type="page"/>
      </w:r>
    </w:p>
    <w:p w:rsidR="003A41B5" w:rsidRPr="006D3B33" w:rsidRDefault="003A41B5" w:rsidP="0023279E">
      <w:pPr>
        <w:pStyle w:val="BodyLarge"/>
        <w:tabs>
          <w:tab w:val="center" w:pos="5085"/>
        </w:tabs>
        <w:spacing w:before="120" w:after="120" w:line="240" w:lineRule="auto"/>
        <w:jc w:val="center"/>
        <w:rPr>
          <w:sz w:val="4"/>
        </w:rPr>
      </w:pP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96"/>
      </w:tblGrid>
      <w:tr w:rsidR="006D3B33" w:rsidRPr="006D3B33" w:rsidTr="00F565FA">
        <w:trPr>
          <w:jc w:val="center"/>
        </w:trPr>
        <w:tc>
          <w:tcPr>
            <w:tcW w:w="10096"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B20965">
            <w:pPr>
              <w:pStyle w:val="BodyLarge"/>
              <w:tabs>
                <w:tab w:val="center" w:pos="5085"/>
              </w:tabs>
              <w:spacing w:before="120" w:after="120"/>
            </w:pPr>
            <w:r w:rsidRPr="006D3B33">
              <w:t>CT1.</w:t>
            </w:r>
            <w:r w:rsidR="0088324C" w:rsidRPr="006D3B33">
              <w:t>3</w:t>
            </w:r>
            <w:r w:rsidRPr="006D3B33">
              <w:tab/>
              <w:t>INTERPRETING FINANCIAL STATEMENTS</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s>
        <w:ind w:left="600" w:hanging="600"/>
        <w:jc w:val="both"/>
      </w:pPr>
      <w:r w:rsidRPr="006D3B33">
        <w:t>(a)</w:t>
      </w:r>
      <w:r w:rsidRPr="006D3B33">
        <w:tab/>
      </w:r>
      <w:r w:rsidRPr="006D3B33">
        <w:rPr>
          <w:spacing w:val="-3"/>
        </w:rPr>
        <w:t>Creditors lend money to companies with the expectation that they will be repaid at a specified point in time in the future. If a company is generating cash from operations in excess of its investing needs, it is more likely that it will be able to repay its creditors. Not only did Xerox actually have negative cash from operations, but all of the cash it received in order to meet its cash deficiency was from issuing new debt. Both of these facts would be of concern to the company’s creditors, since it would suggest it will be less likely to be able to repay its debts.</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b)</w:t>
      </w:r>
      <w:r w:rsidRPr="006D3B33">
        <w:tab/>
        <w:t>As a stockholder</w:t>
      </w:r>
      <w:r w:rsidR="00FC518C" w:rsidRPr="006D3B33">
        <w:t>,</w:t>
      </w:r>
      <w:r w:rsidRPr="006D3B33">
        <w:t xml:space="preserve"> you are interested in the long-term performance of a company and how that translates into its stock price. Often during the early years of a company’s life its cash provided by operations is not sufficient to meet its investment needs, so the company will have to </w:t>
      </w:r>
      <w:r w:rsidRPr="006D3B33">
        <w:rPr>
          <w:spacing w:val="-2"/>
        </w:rPr>
        <w:t>get cash from outside sources. However, in the case of Xerox, the com</w:t>
      </w:r>
      <w:r w:rsidRPr="006D3B33">
        <w:t>pany has operated for many years and has a well-established name brand. The negative cash from operations might suggest operating deficiencies.</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spacing w:before="120"/>
        <w:ind w:left="600" w:hanging="600"/>
        <w:jc w:val="both"/>
      </w:pPr>
      <w:r w:rsidRPr="006D3B33">
        <w:t>(c)</w:t>
      </w:r>
      <w:r w:rsidRPr="006D3B33">
        <w:tab/>
        <w:t>The statement of cash flows reports information on a cash basis. An investor cannot get the complete story on the company’s performance and financial position without looking at the income statement and balance sheet. Also, investors would want to look at more than one year’s worth of data. The current year might not be representative of past or future years.</w:t>
      </w:r>
    </w:p>
    <w:p w:rsidR="003A41B5" w:rsidRPr="006D3B33" w:rsidRDefault="003A41B5" w:rsidP="003A41B5">
      <w:pPr>
        <w:pStyle w:val="BodyLarge"/>
        <w:tabs>
          <w:tab w:val="left" w:pos="600"/>
        </w:tabs>
        <w:spacing w:before="120"/>
        <w:ind w:left="600" w:hanging="600"/>
        <w:jc w:val="both"/>
      </w:pPr>
    </w:p>
    <w:p w:rsidR="003A41B5" w:rsidRPr="006D3B33" w:rsidRDefault="003A41B5" w:rsidP="003A41B5">
      <w:pPr>
        <w:pStyle w:val="BodyLarge"/>
        <w:tabs>
          <w:tab w:val="left" w:pos="600"/>
        </w:tabs>
        <w:ind w:left="600" w:hanging="600"/>
        <w:jc w:val="both"/>
      </w:pPr>
      <w:r w:rsidRPr="006D3B33">
        <w:t>(d)</w:t>
      </w:r>
      <w:r w:rsidRPr="006D3B33">
        <w:tab/>
      </w:r>
      <w:r w:rsidRPr="006D3B33">
        <w:rPr>
          <w:spacing w:val="-6"/>
        </w:rPr>
        <w:t>Xerox is a well</w:t>
      </w:r>
      <w:r w:rsidR="000C476A" w:rsidRPr="006D3B33">
        <w:rPr>
          <w:spacing w:val="-6"/>
        </w:rPr>
        <w:t>-</w:t>
      </w:r>
      <w:r w:rsidRPr="006D3B33">
        <w:rPr>
          <w:spacing w:val="-6"/>
        </w:rPr>
        <w:t>known company. It has a past record of paying dividends</w:t>
      </w:r>
      <w:r w:rsidRPr="006D3B33">
        <w:t>. Its management probably decided to continue to pay a dividend to demonstrate confidence in the company’s future. They may have felt that by not paying the dividend for the year they would send a negative message to investors. However, by choosing to pay a cash dividend the company obviously weakened its cash position, and decreased its ability to repay its debts.</w:t>
      </w:r>
    </w:p>
    <w:p w:rsidR="003A41B5" w:rsidRPr="006D3B33" w:rsidRDefault="003A41B5" w:rsidP="003A41B5">
      <w:pPr>
        <w:spacing w:line="240" w:lineRule="auto"/>
        <w:jc w:val="center"/>
      </w:pPr>
    </w:p>
    <w:p w:rsidR="003A41B5" w:rsidRPr="00222720" w:rsidRDefault="003A41B5" w:rsidP="003A41B5">
      <w:pPr>
        <w:pStyle w:val="NoSpacing"/>
        <w:jc w:val="both"/>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S  Difficulty: Hard  TOT: 15.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xml:space="preserve">: Reporting </w:t>
      </w:r>
      <w:r w:rsidR="00592F73" w:rsidRPr="00222720">
        <w:rPr>
          <w:rFonts w:ascii="Liberation Sans" w:hAnsi="Liberation Sans"/>
          <w:sz w:val="20"/>
          <w:szCs w:val="20"/>
        </w:rPr>
        <w:t xml:space="preserve">AICPA </w:t>
      </w:r>
      <w:r w:rsidRPr="00222720">
        <w:rPr>
          <w:rFonts w:ascii="Liberation Sans" w:hAnsi="Liberation Sans"/>
          <w:sz w:val="20"/>
          <w:szCs w:val="20"/>
        </w:rPr>
        <w:t xml:space="preserve">PC: </w:t>
      </w:r>
      <w:r w:rsidR="009C3824" w:rsidRPr="00222720">
        <w:rPr>
          <w:rFonts w:ascii="Liberation Sans" w:hAnsi="Liberation Sans"/>
          <w:sz w:val="20"/>
          <w:szCs w:val="20"/>
        </w:rPr>
        <w:t xml:space="preserve">Problem Solving and </w:t>
      </w:r>
      <w:r w:rsidRPr="00222720">
        <w:rPr>
          <w:rFonts w:ascii="Liberation Sans" w:hAnsi="Liberation Sans"/>
          <w:sz w:val="20"/>
          <w:szCs w:val="20"/>
        </w:rPr>
        <w:t>Decision Making</w:t>
      </w:r>
    </w:p>
    <w:p w:rsidR="003A41B5" w:rsidRPr="006D3B33" w:rsidRDefault="003A41B5" w:rsidP="003A41B5">
      <w:pPr>
        <w:spacing w:line="240" w:lineRule="auto"/>
        <w:jc w:val="center"/>
        <w:rPr>
          <w:sz w:val="4"/>
        </w:rPr>
      </w:pPr>
      <w:r w:rsidRPr="006D3B33">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85"/>
      </w:tblGrid>
      <w:tr w:rsidR="006D3B33" w:rsidRPr="006D3B33" w:rsidTr="00F565FA">
        <w:trPr>
          <w:jc w:val="center"/>
        </w:trPr>
        <w:tc>
          <w:tcPr>
            <w:tcW w:w="10085"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B20965">
            <w:pPr>
              <w:pStyle w:val="BodyLarge"/>
              <w:tabs>
                <w:tab w:val="center" w:pos="5085"/>
              </w:tabs>
              <w:spacing w:before="120" w:after="120"/>
            </w:pPr>
            <w:r w:rsidRPr="006D3B33">
              <w:lastRenderedPageBreak/>
              <w:t>CT1.</w:t>
            </w:r>
            <w:r w:rsidR="0088324C" w:rsidRPr="006D3B33">
              <w:t>4</w:t>
            </w:r>
            <w:r w:rsidRPr="006D3B33">
              <w:tab/>
              <w:t>REAL-WORLD FOCUS</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s>
        <w:jc w:val="both"/>
      </w:pPr>
      <w:r w:rsidRPr="006D3B33">
        <w:t xml:space="preserve">Answers to this question will differ depending on the companies chosen by the student, and the year. We provide the following solution for Netflix for the year ended December 31, </w:t>
      </w:r>
      <w:r w:rsidR="00051D2D" w:rsidRPr="006D3B33">
        <w:t>202</w:t>
      </w:r>
      <w:r w:rsidR="0032111C" w:rsidRPr="006D3B33">
        <w:t>0</w:t>
      </w:r>
      <w:r w:rsidRPr="006D3B33">
        <w:t>.</w:t>
      </w:r>
    </w:p>
    <w:p w:rsidR="003A41B5" w:rsidRPr="006D3B33" w:rsidRDefault="003A41B5" w:rsidP="003A41B5">
      <w:pPr>
        <w:pStyle w:val="BodyLarge"/>
        <w:tabs>
          <w:tab w:val="left" w:pos="600"/>
        </w:tabs>
        <w:jc w:val="both"/>
      </w:pPr>
    </w:p>
    <w:p w:rsidR="003A41B5" w:rsidRPr="006D3B33" w:rsidRDefault="003A41B5" w:rsidP="003A41B5">
      <w:pPr>
        <w:pStyle w:val="BodyLarge"/>
        <w:tabs>
          <w:tab w:val="left" w:pos="600"/>
        </w:tabs>
        <w:spacing w:before="120"/>
        <w:ind w:left="600" w:hanging="600"/>
        <w:jc w:val="both"/>
      </w:pPr>
      <w:r w:rsidRPr="006D3B33">
        <w:t>(a)</w:t>
      </w:r>
      <w:r w:rsidRPr="006D3B33">
        <w:tab/>
      </w:r>
      <w:r w:rsidRPr="006D3B33">
        <w:rPr>
          <w:spacing w:val="-4"/>
        </w:rPr>
        <w:t>During the year ended</w:t>
      </w:r>
      <w:r w:rsidRPr="006D3B33">
        <w:t xml:space="preserve"> December 31, </w:t>
      </w:r>
      <w:r w:rsidR="00051D2D" w:rsidRPr="006D3B33">
        <w:t>202</w:t>
      </w:r>
      <w:r w:rsidR="0032111C" w:rsidRPr="006D3B33">
        <w:t>0</w:t>
      </w:r>
      <w:r w:rsidRPr="006D3B33">
        <w:t>, Netflix reported net income of $</w:t>
      </w:r>
      <w:r w:rsidR="0032111C" w:rsidRPr="006D3B33">
        <w:t>2,761,395</w:t>
      </w:r>
      <w:r w:rsidRPr="006D3B33">
        <w:t xml:space="preserve"> thousand.</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rPr>
          <w:spacing w:val="-1"/>
        </w:rPr>
      </w:pPr>
      <w:r w:rsidRPr="006D3B33">
        <w:rPr>
          <w:spacing w:val="-1"/>
        </w:rPr>
        <w:t>(b)</w:t>
      </w:r>
      <w:r w:rsidRPr="006D3B33">
        <w:rPr>
          <w:spacing w:val="-1"/>
        </w:rPr>
        <w:tab/>
        <w:t xml:space="preserve">During the year ended December 31, </w:t>
      </w:r>
      <w:r w:rsidR="00051D2D" w:rsidRPr="006D3B33">
        <w:rPr>
          <w:spacing w:val="-1"/>
        </w:rPr>
        <w:t>202</w:t>
      </w:r>
      <w:r w:rsidR="0032111C" w:rsidRPr="006D3B33">
        <w:rPr>
          <w:spacing w:val="-1"/>
        </w:rPr>
        <w:t>0</w:t>
      </w:r>
      <w:r w:rsidRPr="006D3B33">
        <w:rPr>
          <w:spacing w:val="-1"/>
        </w:rPr>
        <w:t>. Netflix reported sales of $</w:t>
      </w:r>
      <w:r w:rsidR="0032111C" w:rsidRPr="006D3B33">
        <w:rPr>
          <w:spacing w:val="-1"/>
        </w:rPr>
        <w:t>24,996,056</w:t>
      </w:r>
      <w:r w:rsidRPr="006D3B33">
        <w:rPr>
          <w:spacing w:val="-1"/>
        </w:rPr>
        <w:t xml:space="preserve"> thousand.</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pPr>
      <w:r w:rsidRPr="006D3B33">
        <w:t>(c)</w:t>
      </w:r>
      <w:r w:rsidRPr="006D3B33">
        <w:tab/>
        <w:t>The “Industry” label on the left side of the Profile site tells us that Netflix is in the CATV systems.</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rPr>
          <w:spacing w:val="-4"/>
        </w:rPr>
      </w:pPr>
      <w:r w:rsidRPr="006D3B33">
        <w:rPr>
          <w:spacing w:val="-4"/>
        </w:rPr>
        <w:t>(d)</w:t>
      </w:r>
      <w:r w:rsidRPr="006D3B33">
        <w:rPr>
          <w:spacing w:val="-4"/>
        </w:rPr>
        <w:tab/>
      </w:r>
      <w:r w:rsidRPr="006D3B33">
        <w:t xml:space="preserve">Companies also in this industry would include </w:t>
      </w:r>
      <w:r w:rsidR="006923C4" w:rsidRPr="006D3B33">
        <w:t>Direc</w:t>
      </w:r>
      <w:r w:rsidR="006923C4">
        <w:t>TV</w:t>
      </w:r>
      <w:r w:rsidRPr="006D3B33">
        <w:t xml:space="preserve">, </w:t>
      </w:r>
      <w:proofErr w:type="spellStart"/>
      <w:r w:rsidRPr="006D3B33">
        <w:t>Hulu</w:t>
      </w:r>
      <w:proofErr w:type="spellEnd"/>
      <w:r w:rsidRPr="006D3B33">
        <w:t>, Dish Network, and Comcast Corporation.</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ind w:left="600" w:hanging="600"/>
        <w:jc w:val="both"/>
      </w:pPr>
      <w:r w:rsidRPr="006D3B33">
        <w:t>(e)</w:t>
      </w:r>
      <w:r w:rsidRPr="006D3B33">
        <w:tab/>
      </w:r>
      <w:r w:rsidRPr="006D3B33">
        <w:rPr>
          <w:spacing w:val="-4"/>
        </w:rPr>
        <w:t xml:space="preserve">We chose Dish Network. During the year ended December 31, </w:t>
      </w:r>
      <w:r w:rsidR="00FB0E5D" w:rsidRPr="006D3B33">
        <w:rPr>
          <w:spacing w:val="-4"/>
        </w:rPr>
        <w:t>20</w:t>
      </w:r>
      <w:r w:rsidR="00FB0E5D">
        <w:rPr>
          <w:spacing w:val="-4"/>
        </w:rPr>
        <w:t>20</w:t>
      </w:r>
      <w:r w:rsidRPr="006D3B33">
        <w:rPr>
          <w:spacing w:val="-4"/>
        </w:rPr>
        <w:t>,</w:t>
      </w:r>
      <w:r w:rsidRPr="006D3B33">
        <w:t xml:space="preserve"> Dish reported sales of $</w:t>
      </w:r>
      <w:r w:rsidR="0032111C" w:rsidRPr="006D3B33">
        <w:t>15,493,435</w:t>
      </w:r>
      <w:r w:rsidRPr="006D3B33">
        <w:t xml:space="preserve"> thousand and net income of $</w:t>
      </w:r>
      <w:r w:rsidR="0032111C" w:rsidRPr="006D3B33">
        <w:t>1,762,673</w:t>
      </w:r>
      <w:r w:rsidRPr="006D3B33">
        <w:t xml:space="preserve"> thousand.</w:t>
      </w:r>
    </w:p>
    <w:p w:rsidR="003A41B5" w:rsidRPr="008C0B8E" w:rsidRDefault="003A41B5" w:rsidP="003725A1">
      <w:pPr>
        <w:pStyle w:val="NoSpacing"/>
        <w:rPr>
          <w:sz w:val="6"/>
          <w:szCs w:val="6"/>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P  Difficulty: Medium  TOT: 15.0 min.  AACSB: </w:t>
      </w:r>
      <w:proofErr w:type="gramStart"/>
      <w:r w:rsidRPr="00222720">
        <w:rPr>
          <w:rFonts w:ascii="Liberation Sans" w:hAnsi="Liberation Sans"/>
          <w:sz w:val="20"/>
          <w:szCs w:val="20"/>
        </w:rPr>
        <w:t>Technology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w:t>
      </w:r>
      <w:r w:rsidR="00E64571" w:rsidRPr="00222720">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73"/>
      </w:tblGrid>
      <w:tr w:rsidR="006D3B33" w:rsidRPr="006D3B33" w:rsidTr="00F565FA">
        <w:trPr>
          <w:jc w:val="center"/>
        </w:trPr>
        <w:tc>
          <w:tcPr>
            <w:tcW w:w="10073"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B20965">
            <w:pPr>
              <w:pStyle w:val="BodyLarge"/>
              <w:tabs>
                <w:tab w:val="center" w:pos="5085"/>
              </w:tabs>
              <w:spacing w:before="120" w:after="120"/>
            </w:pPr>
            <w:r w:rsidRPr="006D3B33">
              <w:lastRenderedPageBreak/>
              <w:br w:type="page"/>
              <w:t>CT1.</w:t>
            </w:r>
            <w:r w:rsidR="00D1547A" w:rsidRPr="006D3B33">
              <w:t>5</w:t>
            </w:r>
            <w:r w:rsidRPr="006D3B33">
              <w:tab/>
              <w:t>REAL-WORLD FOCUS</w:t>
            </w:r>
          </w:p>
        </w:tc>
      </w:tr>
    </w:tbl>
    <w:p w:rsidR="003A41B5" w:rsidRPr="006D3B33" w:rsidRDefault="003A41B5" w:rsidP="003A41B5">
      <w:pPr>
        <w:pStyle w:val="BodyLarge"/>
        <w:tabs>
          <w:tab w:val="left" w:pos="600"/>
        </w:tabs>
        <w:spacing w:before="240"/>
        <w:ind w:left="600" w:hanging="600"/>
        <w:jc w:val="both"/>
      </w:pPr>
      <w:r w:rsidRPr="006D3B33">
        <w:t>(a)</w:t>
      </w:r>
      <w:r w:rsidRPr="006D3B33">
        <w:tab/>
        <w:t xml:space="preserve">The </w:t>
      </w:r>
      <w:r w:rsidR="00B20965" w:rsidRPr="006D3B33">
        <w:t xml:space="preserve">old </w:t>
      </w:r>
      <w:r w:rsidRPr="006D3B33">
        <w:t xml:space="preserve">auditor’s report </w:t>
      </w:r>
      <w:r w:rsidR="00B20965" w:rsidRPr="006D3B33">
        <w:t xml:space="preserve">focused </w:t>
      </w:r>
      <w:r w:rsidRPr="006D3B33">
        <w:t xml:space="preserve">primarily on whether or not a company’s numbers </w:t>
      </w:r>
      <w:r w:rsidR="001818C2" w:rsidRPr="006D3B33">
        <w:t xml:space="preserve">were </w:t>
      </w:r>
      <w:r w:rsidRPr="006D3B33">
        <w:t>“fairly presented”.</w:t>
      </w:r>
    </w:p>
    <w:p w:rsidR="003A41B5" w:rsidRPr="006D3B33" w:rsidRDefault="003A41B5" w:rsidP="003A41B5">
      <w:pPr>
        <w:pStyle w:val="BodyLarge"/>
        <w:tabs>
          <w:tab w:val="left" w:pos="600"/>
        </w:tabs>
        <w:spacing w:before="240"/>
        <w:ind w:left="600" w:hanging="600"/>
        <w:jc w:val="both"/>
      </w:pPr>
      <w:r w:rsidRPr="006D3B33">
        <w:t>(b)</w:t>
      </w:r>
      <w:r w:rsidRPr="006D3B33">
        <w:tab/>
      </w:r>
      <w:r w:rsidR="00B20965" w:rsidRPr="006D3B33">
        <w:t>The new report</w:t>
      </w:r>
      <w:r w:rsidRPr="006D3B33">
        <w:t xml:space="preserve"> require</w:t>
      </w:r>
      <w:r w:rsidR="00B20965" w:rsidRPr="006D3B33">
        <w:t>s</w:t>
      </w:r>
      <w:r w:rsidRPr="006D3B33">
        <w:t xml:space="preserve"> auditors to tell investors about any “critical audit matters” – areas of their audit that were especially challenging or complex or forced them to make tough decisions in evaluating a company’s books.</w:t>
      </w:r>
    </w:p>
    <w:p w:rsidR="003A41B5" w:rsidRPr="006D3B33" w:rsidRDefault="003A41B5" w:rsidP="003A41B5">
      <w:pPr>
        <w:pStyle w:val="BodyLarge"/>
        <w:tabs>
          <w:tab w:val="left" w:pos="600"/>
        </w:tabs>
        <w:spacing w:before="240"/>
        <w:ind w:left="600" w:hanging="600"/>
        <w:jc w:val="both"/>
      </w:pPr>
      <w:r w:rsidRPr="006D3B33">
        <w:tab/>
        <w:t>Examples include: assessing how a company sets aside loan-loss reserves when it introduces a new loan product; evaluation of a company’s estimates; and, evaluation of the valuations used for acquired assets.</w:t>
      </w:r>
    </w:p>
    <w:p w:rsidR="003A41B5" w:rsidRPr="006D3B33" w:rsidRDefault="003A41B5" w:rsidP="003A41B5">
      <w:pPr>
        <w:pStyle w:val="BodyLarge"/>
        <w:tabs>
          <w:tab w:val="left" w:pos="600"/>
        </w:tabs>
        <w:spacing w:before="240"/>
        <w:ind w:left="600" w:hanging="600"/>
        <w:jc w:val="both"/>
      </w:pPr>
      <w:r w:rsidRPr="006D3B33">
        <w:t>(c)</w:t>
      </w:r>
      <w:r w:rsidRPr="006D3B33">
        <w:tab/>
        <w:t xml:space="preserve">The new </w:t>
      </w:r>
      <w:r w:rsidR="00B20965" w:rsidRPr="006D3B33">
        <w:t xml:space="preserve">report </w:t>
      </w:r>
      <w:r w:rsidRPr="006D3B33">
        <w:t>requirement</w:t>
      </w:r>
      <w:r w:rsidR="00B20965" w:rsidRPr="006D3B33">
        <w:t>s</w:t>
      </w:r>
      <w:r w:rsidRPr="006D3B33">
        <w:t xml:space="preserve"> will bring the U. S. closer to the U. K. and other European countries where such disclosures in the audit report are already required.</w:t>
      </w:r>
    </w:p>
    <w:p w:rsidR="003A41B5" w:rsidRPr="006D3B33" w:rsidRDefault="003A41B5" w:rsidP="003A41B5">
      <w:pPr>
        <w:pStyle w:val="BodyLarge"/>
        <w:tabs>
          <w:tab w:val="left" w:pos="600"/>
        </w:tabs>
        <w:spacing w:before="240"/>
        <w:ind w:left="600" w:hanging="600"/>
        <w:jc w:val="both"/>
      </w:pPr>
      <w:r w:rsidRPr="006D3B33">
        <w:t>(d)</w:t>
      </w:r>
      <w:r w:rsidRPr="006D3B33">
        <w:tab/>
        <w:t>To be disclosed, an item must be material and significant enough to be reported to the company’s audit committee.</w:t>
      </w:r>
    </w:p>
    <w:p w:rsidR="008F68D6" w:rsidRPr="00222720" w:rsidRDefault="008F68D6" w:rsidP="008F68D6">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S  Difficulty: Medium  TOT: 15.0 min.  AACSB: Technology, </w:t>
      </w:r>
      <w:proofErr w:type="gramStart"/>
      <w:r w:rsidRPr="00222720">
        <w:rPr>
          <w:rFonts w:ascii="Liberation Sans" w:hAnsi="Liberation Sans"/>
          <w:sz w:val="20"/>
          <w:szCs w:val="20"/>
        </w:rPr>
        <w:t>Communication  AICPA</w:t>
      </w:r>
      <w:proofErr w:type="gramEnd"/>
      <w:r w:rsidRPr="00222720">
        <w:rPr>
          <w:rFonts w:ascii="Liberation Sans" w:hAnsi="Liberation Sans"/>
          <w:sz w:val="20"/>
          <w:szCs w:val="20"/>
        </w:rPr>
        <w:t xml:space="preserve">  </w:t>
      </w:r>
      <w:r w:rsidR="009C3824" w:rsidRPr="00222720">
        <w:rPr>
          <w:rFonts w:ascii="Liberation Sans" w:hAnsi="Liberation Sans"/>
          <w:sz w:val="20"/>
          <w:szCs w:val="20"/>
        </w:rPr>
        <w:t>FC</w:t>
      </w:r>
      <w:r w:rsidRPr="00222720">
        <w:rPr>
          <w:rFonts w:ascii="Liberation Sans" w:hAnsi="Liberation Sans"/>
          <w:sz w:val="20"/>
          <w:szCs w:val="20"/>
        </w:rPr>
        <w:t>: Reporting  AICPA  PC: Communication</w:t>
      </w:r>
    </w:p>
    <w:p w:rsidR="003A41B5" w:rsidRPr="006D3B33" w:rsidRDefault="003A41B5" w:rsidP="003A41B5">
      <w:pPr>
        <w:pStyle w:val="BodyLarge"/>
        <w:tabs>
          <w:tab w:val="left" w:pos="600"/>
          <w:tab w:val="left" w:pos="1080"/>
        </w:tabs>
        <w:spacing w:line="240" w:lineRule="auto"/>
        <w:jc w:val="both"/>
        <w:rPr>
          <w:sz w:val="4"/>
        </w:rPr>
      </w:pPr>
      <w:r w:rsidRPr="006D3B33">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89"/>
      </w:tblGrid>
      <w:tr w:rsidR="006D3B33" w:rsidRPr="006D3B33" w:rsidTr="00F565FA">
        <w:trPr>
          <w:jc w:val="center"/>
        </w:trPr>
        <w:tc>
          <w:tcPr>
            <w:tcW w:w="10089"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B20965">
            <w:pPr>
              <w:pStyle w:val="BodyLarge"/>
              <w:tabs>
                <w:tab w:val="center" w:pos="5085"/>
              </w:tabs>
              <w:spacing w:before="120" w:after="120"/>
            </w:pPr>
            <w:r w:rsidRPr="006D3B33">
              <w:lastRenderedPageBreak/>
              <w:t>CT1.</w:t>
            </w:r>
            <w:r w:rsidR="00D1547A" w:rsidRPr="006D3B33">
              <w:t>6</w:t>
            </w:r>
            <w:r w:rsidRPr="006D3B33">
              <w:tab/>
            </w:r>
            <w:r w:rsidRPr="006D3B33">
              <w:rPr>
                <w:caps/>
              </w:rPr>
              <w:t>DECISION-MAKING ACROSS THE ORGANIZATION</w:t>
            </w:r>
          </w:p>
        </w:tc>
      </w:tr>
    </w:tbl>
    <w:p w:rsidR="003A41B5" w:rsidRPr="006D3B33" w:rsidRDefault="003A41B5" w:rsidP="003A41B5">
      <w:pPr>
        <w:pStyle w:val="BodyLarge"/>
      </w:pPr>
    </w:p>
    <w:p w:rsidR="003A41B5" w:rsidRPr="006D3B33" w:rsidRDefault="003A41B5" w:rsidP="003A41B5">
      <w:pPr>
        <w:pStyle w:val="BodyLarge"/>
        <w:ind w:left="605" w:hanging="605"/>
        <w:jc w:val="both"/>
      </w:pPr>
      <w:r w:rsidRPr="006D3B33">
        <w:t>(a)</w:t>
      </w:r>
      <w:r w:rsidRPr="006D3B33">
        <w:tab/>
      </w:r>
      <w:r w:rsidRPr="006D3B33">
        <w:rPr>
          <w:spacing w:val="-2"/>
        </w:rPr>
        <w:t>The Report of Independent Registered Public Accounting Firm indicates that PricewaterhouseCoopers LLP performed the audit of Johnson &amp; Johnson’s financial statements.</w:t>
      </w:r>
    </w:p>
    <w:p w:rsidR="003A41B5" w:rsidRPr="006D3B33" w:rsidRDefault="003A41B5" w:rsidP="003A41B5">
      <w:pPr>
        <w:pStyle w:val="BodyLarge"/>
        <w:ind w:left="605" w:hanging="605"/>
        <w:jc w:val="both"/>
        <w:rPr>
          <w:spacing w:val="-2"/>
        </w:rPr>
      </w:pPr>
      <w:r w:rsidRPr="006D3B33">
        <w:t>(b)</w:t>
      </w:r>
      <w:r w:rsidRPr="006D3B33">
        <w:tab/>
      </w:r>
      <w:r w:rsidRPr="006D3B33">
        <w:rPr>
          <w:spacing w:val="-2"/>
        </w:rPr>
        <w:t xml:space="preserve">The Consolidated Statements of Operations states that its </w:t>
      </w:r>
      <w:r w:rsidR="008F68D6" w:rsidRPr="006D3B33">
        <w:rPr>
          <w:spacing w:val="-2"/>
        </w:rPr>
        <w:t xml:space="preserve">basic </w:t>
      </w:r>
      <w:r w:rsidRPr="006D3B33">
        <w:rPr>
          <w:spacing w:val="-2"/>
        </w:rPr>
        <w:t>earnings per share were $</w:t>
      </w:r>
      <w:r w:rsidR="00612F14" w:rsidRPr="006D3B33">
        <w:rPr>
          <w:spacing w:val="-2"/>
        </w:rPr>
        <w:t>5.</w:t>
      </w:r>
      <w:r w:rsidR="002558A7" w:rsidRPr="006D3B33">
        <w:rPr>
          <w:spacing w:val="-2"/>
        </w:rPr>
        <w:t>59 for the year ended January 3</w:t>
      </w:r>
      <w:r w:rsidR="00D1547A" w:rsidRPr="006D3B33">
        <w:rPr>
          <w:spacing w:val="-2"/>
        </w:rPr>
        <w:t>,</w:t>
      </w:r>
      <w:r w:rsidR="002558A7" w:rsidRPr="006D3B33">
        <w:rPr>
          <w:spacing w:val="-2"/>
        </w:rPr>
        <w:t xml:space="preserve"> 2021</w:t>
      </w:r>
      <w:r w:rsidRPr="006D3B33">
        <w:rPr>
          <w:spacing w:val="-2"/>
        </w:rPr>
        <w:t>.</w:t>
      </w:r>
    </w:p>
    <w:p w:rsidR="003A41B5" w:rsidRPr="006D3B33" w:rsidRDefault="003A41B5" w:rsidP="003A41B5">
      <w:pPr>
        <w:pStyle w:val="BodyLarge"/>
        <w:ind w:left="605" w:hanging="605"/>
        <w:jc w:val="both"/>
      </w:pPr>
      <w:r w:rsidRPr="006D3B33">
        <w:t>(c)</w:t>
      </w:r>
      <w:r w:rsidRPr="006D3B33">
        <w:tab/>
        <w:t>In the Selected Financial Data (Part II, Item 6</w:t>
      </w:r>
      <w:r w:rsidR="001B6F22" w:rsidRPr="006D3B33">
        <w:t xml:space="preserve"> and Note to Financial Statements No. </w:t>
      </w:r>
      <w:r w:rsidR="002558A7" w:rsidRPr="006D3B33">
        <w:t>17</w:t>
      </w:r>
      <w:r w:rsidRPr="006D3B33">
        <w:t xml:space="preserve">), shows that </w:t>
      </w:r>
      <w:r w:rsidR="001B6F22" w:rsidRPr="006D3B33">
        <w:t xml:space="preserve">customer </w:t>
      </w:r>
      <w:r w:rsidR="00027167" w:rsidRPr="006D3B33">
        <w:t>–</w:t>
      </w:r>
      <w:r w:rsidR="001B6F22" w:rsidRPr="006D3B33">
        <w:t xml:space="preserve"> international </w:t>
      </w:r>
      <w:r w:rsidRPr="006D3B33">
        <w:t>sales was $</w:t>
      </w:r>
      <w:r w:rsidR="00EA2F0F" w:rsidRPr="006D3B33">
        <w:t>39,</w:t>
      </w:r>
      <w:r w:rsidR="002558A7" w:rsidRPr="006D3B33">
        <w:t xml:space="preserve">451 </w:t>
      </w:r>
      <w:r w:rsidR="00B20965" w:rsidRPr="006D3B33">
        <w:t>($82,</w:t>
      </w:r>
      <w:r w:rsidR="002558A7" w:rsidRPr="006D3B33">
        <w:t xml:space="preserve">584 </w:t>
      </w:r>
      <w:r w:rsidR="00AE64CA" w:rsidRPr="006D3B33">
        <w:t>–</w:t>
      </w:r>
      <w:r w:rsidR="00B20965" w:rsidRPr="006D3B33">
        <w:t xml:space="preserve"> $</w:t>
      </w:r>
      <w:r w:rsidR="002558A7" w:rsidRPr="006D3B33">
        <w:t>43,133</w:t>
      </w:r>
      <w:r w:rsidR="00B20965" w:rsidRPr="006D3B33">
        <w:t xml:space="preserve">) </w:t>
      </w:r>
      <w:r w:rsidRPr="006D3B33">
        <w:t xml:space="preserve">million in </w:t>
      </w:r>
      <w:r w:rsidR="002558A7" w:rsidRPr="006D3B33">
        <w:t>2020</w:t>
      </w:r>
      <w:r w:rsidRPr="006D3B33">
        <w:t>.</w:t>
      </w:r>
    </w:p>
    <w:p w:rsidR="003A41B5" w:rsidRPr="006D3B33" w:rsidRDefault="003A41B5" w:rsidP="003A41B5">
      <w:pPr>
        <w:pStyle w:val="BodyLarge"/>
        <w:ind w:left="605" w:hanging="605"/>
        <w:jc w:val="both"/>
      </w:pPr>
      <w:r w:rsidRPr="006D3B33">
        <w:t>(d)</w:t>
      </w:r>
      <w:r w:rsidRPr="006D3B33">
        <w:tab/>
        <w:t xml:space="preserve">In the Consolidated Income Statement, </w:t>
      </w:r>
      <w:proofErr w:type="gramStart"/>
      <w:r w:rsidR="001B6F22" w:rsidRPr="006D3B33">
        <w:t>sales to customers</w:t>
      </w:r>
      <w:r w:rsidRPr="006D3B33">
        <w:t xml:space="preserve"> for </w:t>
      </w:r>
      <w:r w:rsidR="004C494C" w:rsidRPr="006D3B33">
        <w:t xml:space="preserve">2018 </w:t>
      </w:r>
      <w:r w:rsidRPr="006D3B33">
        <w:t>was</w:t>
      </w:r>
      <w:proofErr w:type="gramEnd"/>
      <w:r w:rsidRPr="006D3B33">
        <w:t xml:space="preserve"> $</w:t>
      </w:r>
      <w:r w:rsidR="004C494C" w:rsidRPr="006D3B33">
        <w:t>81,581</w:t>
      </w:r>
      <w:r w:rsidRPr="006D3B33">
        <w:t xml:space="preserve"> million.</w:t>
      </w:r>
    </w:p>
    <w:p w:rsidR="003A41B5" w:rsidRPr="006D3B33" w:rsidRDefault="003A41B5" w:rsidP="003A41B5">
      <w:pPr>
        <w:pStyle w:val="BodyLarge"/>
        <w:ind w:left="605" w:hanging="605"/>
        <w:jc w:val="both"/>
      </w:pPr>
      <w:r w:rsidRPr="006D3B33">
        <w:t>(e)</w:t>
      </w:r>
      <w:r w:rsidRPr="006D3B33">
        <w:tab/>
        <w:t xml:space="preserve">The Shareholders’ Equity section of the Consolidated Balance Sheets states that 4,320,000,000 </w:t>
      </w:r>
      <w:r w:rsidR="00B20965" w:rsidRPr="006D3B33">
        <w:t xml:space="preserve">common </w:t>
      </w:r>
      <w:r w:rsidRPr="006D3B33">
        <w:t>shares were authorized.</w:t>
      </w:r>
    </w:p>
    <w:p w:rsidR="003A41B5" w:rsidRPr="006D3B33" w:rsidRDefault="003A41B5" w:rsidP="003A41B5">
      <w:pPr>
        <w:pStyle w:val="BodyLarge"/>
        <w:ind w:left="605" w:hanging="605"/>
        <w:jc w:val="both"/>
      </w:pPr>
      <w:r w:rsidRPr="006D3B33">
        <w:t>(f)</w:t>
      </w:r>
      <w:r w:rsidRPr="006D3B33">
        <w:tab/>
        <w:t>Per the Consolidated Statements of Cash Flows, $</w:t>
      </w:r>
      <w:r w:rsidR="00F1440B" w:rsidRPr="006D3B33">
        <w:t>3,</w:t>
      </w:r>
      <w:r w:rsidR="004C494C" w:rsidRPr="006D3B33">
        <w:t xml:space="preserve">347 </w:t>
      </w:r>
      <w:r w:rsidRPr="006D3B33">
        <w:t xml:space="preserve">million was spent on </w:t>
      </w:r>
      <w:r w:rsidR="008F68D6" w:rsidRPr="006D3B33">
        <w:t>additions to property, plant, and equipment</w:t>
      </w:r>
      <w:r w:rsidRPr="006D3B33">
        <w:t>.</w:t>
      </w:r>
    </w:p>
    <w:p w:rsidR="003A41B5" w:rsidRPr="006D3B33" w:rsidRDefault="003A41B5" w:rsidP="003A41B5">
      <w:pPr>
        <w:pStyle w:val="BodyLarge"/>
        <w:ind w:left="605" w:hanging="605"/>
        <w:jc w:val="both"/>
      </w:pPr>
      <w:r w:rsidRPr="006D3B33">
        <w:t>(g)</w:t>
      </w:r>
      <w:r w:rsidRPr="006D3B33">
        <w:tab/>
      </w:r>
      <w:r w:rsidRPr="006D3B33">
        <w:rPr>
          <w:spacing w:val="-4"/>
        </w:rPr>
        <w:t xml:space="preserve">Note 1 </w:t>
      </w:r>
      <w:proofErr w:type="gramStart"/>
      <w:r w:rsidRPr="006D3B33">
        <w:rPr>
          <w:spacing w:val="-4"/>
        </w:rPr>
        <w:t>states</w:t>
      </w:r>
      <w:proofErr w:type="gramEnd"/>
      <w:r w:rsidRPr="006D3B33">
        <w:rPr>
          <w:spacing w:val="-4"/>
        </w:rPr>
        <w:t xml:space="preserve"> that building and building equipment depreciation is based on 20–30 years using straight-line depreciation.</w:t>
      </w:r>
    </w:p>
    <w:p w:rsidR="003A41B5" w:rsidRPr="006D3B33" w:rsidRDefault="003A41B5" w:rsidP="003A41B5">
      <w:pPr>
        <w:pStyle w:val="BodyLarge"/>
        <w:ind w:left="605" w:hanging="605"/>
        <w:jc w:val="both"/>
      </w:pPr>
      <w:r w:rsidRPr="006D3B33">
        <w:t>(h)</w:t>
      </w:r>
      <w:r w:rsidRPr="006D3B33">
        <w:tab/>
      </w:r>
      <w:r w:rsidRPr="006D3B33">
        <w:rPr>
          <w:spacing w:val="-4"/>
        </w:rPr>
        <w:t>Per the Consolidated Statement of Financial Position, inventories were $</w:t>
      </w:r>
      <w:r w:rsidR="00B20965" w:rsidRPr="006D3B33">
        <w:rPr>
          <w:spacing w:val="-4"/>
        </w:rPr>
        <w:t>9,020</w:t>
      </w:r>
      <w:r w:rsidRPr="006D3B33">
        <w:rPr>
          <w:spacing w:val="-4"/>
        </w:rPr>
        <w:t xml:space="preserve"> million in </w:t>
      </w:r>
      <w:r w:rsidR="00B20965" w:rsidRPr="006D3B33">
        <w:rPr>
          <w:spacing w:val="-4"/>
        </w:rPr>
        <w:t>2019</w:t>
      </w:r>
      <w:r w:rsidRPr="006D3B33">
        <w:rPr>
          <w:spacing w:val="-4"/>
        </w:rPr>
        <w:t>.</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AN  Difficulty: </w:t>
      </w:r>
      <w:r w:rsidR="00BC470B" w:rsidRPr="00222720">
        <w:rPr>
          <w:rFonts w:ascii="Liberation Sans" w:hAnsi="Liberation Sans"/>
          <w:sz w:val="20"/>
          <w:szCs w:val="20"/>
        </w:rPr>
        <w:t xml:space="preserve">Hard  </w:t>
      </w:r>
      <w:r w:rsidRPr="00222720">
        <w:rPr>
          <w:rFonts w:ascii="Liberation Sans" w:hAnsi="Liberation Sans"/>
          <w:sz w:val="20"/>
          <w:szCs w:val="20"/>
        </w:rPr>
        <w:t xml:space="preserve">TOT: 20 min.  AACSB: </w:t>
      </w:r>
      <w:proofErr w:type="gramStart"/>
      <w:r w:rsidRPr="00222720">
        <w:rPr>
          <w:rFonts w:ascii="Liberation Sans" w:hAnsi="Liberation Sans"/>
          <w:sz w:val="20"/>
          <w:szCs w:val="20"/>
        </w:rPr>
        <w:t>Analytic  AICPA</w:t>
      </w:r>
      <w:proofErr w:type="gramEnd"/>
      <w:r w:rsidRPr="00222720">
        <w:rPr>
          <w:rFonts w:ascii="Liberation Sans" w:hAnsi="Liberation Sans"/>
          <w:sz w:val="20"/>
          <w:szCs w:val="20"/>
        </w:rPr>
        <w:t xml:space="preserve"> </w:t>
      </w:r>
      <w:r w:rsidR="00051E54" w:rsidRPr="00222720">
        <w:rPr>
          <w:rFonts w:ascii="Liberation Sans" w:hAnsi="Liberation Sans"/>
          <w:sz w:val="20"/>
          <w:szCs w:val="20"/>
        </w:rPr>
        <w:t>FC</w:t>
      </w:r>
      <w:r w:rsidRPr="00222720">
        <w:rPr>
          <w:rFonts w:ascii="Liberation Sans" w:hAnsi="Liberation Sans"/>
          <w:sz w:val="20"/>
          <w:szCs w:val="20"/>
        </w:rPr>
        <w:t>: Reporting</w:t>
      </w:r>
    </w:p>
    <w:p w:rsidR="003A41B5" w:rsidRPr="006D3B33" w:rsidRDefault="003A41B5" w:rsidP="003A41B5">
      <w:pPr>
        <w:pStyle w:val="BodyLarge"/>
        <w:spacing w:line="240" w:lineRule="auto"/>
        <w:ind w:left="605" w:hanging="605"/>
        <w:jc w:val="center"/>
        <w:rPr>
          <w:sz w:val="4"/>
        </w:rPr>
      </w:pPr>
      <w:r w:rsidRPr="006D3B33">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86"/>
      </w:tblGrid>
      <w:tr w:rsidR="006D3B33" w:rsidRPr="006D3B33" w:rsidTr="00F565FA">
        <w:trPr>
          <w:jc w:val="center"/>
        </w:trPr>
        <w:tc>
          <w:tcPr>
            <w:tcW w:w="10086"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8051DD">
            <w:pPr>
              <w:pStyle w:val="BodyLarge"/>
              <w:tabs>
                <w:tab w:val="center" w:pos="5085"/>
              </w:tabs>
              <w:spacing w:before="120" w:after="120"/>
            </w:pPr>
            <w:r w:rsidRPr="006D3B33">
              <w:lastRenderedPageBreak/>
              <w:t>CT1.</w:t>
            </w:r>
            <w:r w:rsidR="00D1547A" w:rsidRPr="006D3B33">
              <w:t>7</w:t>
            </w:r>
            <w:r w:rsidRPr="006D3B33">
              <w:tab/>
              <w:t>COMMUNICATION ACTIVITY</w:t>
            </w:r>
          </w:p>
        </w:tc>
      </w:tr>
    </w:tbl>
    <w:p w:rsidR="003A41B5" w:rsidRPr="006D3B33" w:rsidRDefault="003A41B5" w:rsidP="003A41B5">
      <w:pPr>
        <w:pStyle w:val="BodyLarge"/>
      </w:pPr>
    </w:p>
    <w:p w:rsidR="003A41B5" w:rsidRPr="006D3B33" w:rsidRDefault="003A41B5" w:rsidP="003A41B5">
      <w:pPr>
        <w:pStyle w:val="BodyLarge"/>
      </w:pPr>
    </w:p>
    <w:p w:rsidR="003A41B5" w:rsidRPr="006D3B33" w:rsidRDefault="003A41B5" w:rsidP="003A41B5">
      <w:pPr>
        <w:pStyle w:val="BodyLarge"/>
        <w:tabs>
          <w:tab w:val="left" w:pos="600"/>
          <w:tab w:val="left" w:pos="1200"/>
        </w:tabs>
      </w:pPr>
      <w:r w:rsidRPr="006D3B33">
        <w:t>To:</w:t>
      </w:r>
      <w:r w:rsidRPr="006D3B33">
        <w:tab/>
      </w:r>
      <w:r w:rsidRPr="006D3B33">
        <w:tab/>
        <w:t>Marci Ling</w:t>
      </w:r>
    </w:p>
    <w:p w:rsidR="003A41B5" w:rsidRPr="006D3B33" w:rsidRDefault="003A41B5" w:rsidP="003A41B5">
      <w:pPr>
        <w:pStyle w:val="BodyLarge"/>
        <w:tabs>
          <w:tab w:val="left" w:pos="600"/>
          <w:tab w:val="left" w:pos="1200"/>
        </w:tabs>
      </w:pPr>
    </w:p>
    <w:p w:rsidR="003A41B5" w:rsidRPr="006D3B33" w:rsidRDefault="003A41B5" w:rsidP="003A41B5">
      <w:pPr>
        <w:pStyle w:val="BodyLarge"/>
        <w:tabs>
          <w:tab w:val="left" w:pos="600"/>
          <w:tab w:val="left" w:pos="1200"/>
        </w:tabs>
      </w:pPr>
      <w:r w:rsidRPr="006D3B33">
        <w:t>From:</w:t>
      </w:r>
      <w:r w:rsidRPr="006D3B33">
        <w:tab/>
        <w:t>Student</w:t>
      </w:r>
    </w:p>
    <w:p w:rsidR="003A41B5" w:rsidRPr="006D3B33" w:rsidRDefault="003A41B5" w:rsidP="003A41B5">
      <w:pPr>
        <w:pStyle w:val="BodyLarge"/>
        <w:tabs>
          <w:tab w:val="left" w:pos="600"/>
          <w:tab w:val="left" w:pos="1200"/>
        </w:tabs>
      </w:pPr>
    </w:p>
    <w:p w:rsidR="003A41B5" w:rsidRPr="006D3B33" w:rsidRDefault="003A41B5" w:rsidP="003A41B5">
      <w:pPr>
        <w:pStyle w:val="BodyLarge"/>
        <w:tabs>
          <w:tab w:val="left" w:pos="600"/>
          <w:tab w:val="left" w:pos="1200"/>
        </w:tabs>
      </w:pPr>
    </w:p>
    <w:p w:rsidR="003A41B5" w:rsidRPr="006D3B33" w:rsidRDefault="003A41B5" w:rsidP="003A41B5">
      <w:pPr>
        <w:pStyle w:val="BodyLarge"/>
        <w:tabs>
          <w:tab w:val="left" w:pos="600"/>
          <w:tab w:val="left" w:pos="1200"/>
        </w:tabs>
        <w:jc w:val="both"/>
      </w:pPr>
      <w:r w:rsidRPr="006D3B33">
        <w:t xml:space="preserve">I have received the balance sheet of </w:t>
      </w:r>
      <w:proofErr w:type="spellStart"/>
      <w:r w:rsidRPr="006D3B33">
        <w:t>Samco</w:t>
      </w:r>
      <w:proofErr w:type="spellEnd"/>
      <w:r w:rsidRPr="006D3B33">
        <w:t xml:space="preserve"> Company, Inc. as of December 31, </w:t>
      </w:r>
      <w:r w:rsidR="00D1547A" w:rsidRPr="006D3B33">
        <w:t>2027</w:t>
      </w:r>
      <w:r w:rsidRPr="006D3B33">
        <w:t>. The purpose of a balance sheet is to report a company’s financial position at a point in time. It reports what the company owns (assets) and what it owes (liabilities) and the net amount attributed to owners (</w:t>
      </w:r>
      <w:r w:rsidR="00FB0E5D">
        <w:t xml:space="preserve">stockholders’ </w:t>
      </w:r>
      <w:r w:rsidRPr="006D3B33">
        <w:t>equity). A number of items in this balance sheet are not properly reported. They are:</w:t>
      </w:r>
    </w:p>
    <w:p w:rsidR="003A41B5" w:rsidRPr="006D3B33" w:rsidRDefault="003A41B5" w:rsidP="003A41B5">
      <w:pPr>
        <w:pStyle w:val="BodyLarge"/>
        <w:tabs>
          <w:tab w:val="left" w:pos="600"/>
          <w:tab w:val="left" w:pos="1200"/>
        </w:tabs>
        <w:jc w:val="both"/>
      </w:pPr>
    </w:p>
    <w:p w:rsidR="003A41B5" w:rsidRPr="006D3B33" w:rsidRDefault="003A41B5" w:rsidP="0023279E">
      <w:pPr>
        <w:pStyle w:val="BodyLarge"/>
        <w:tabs>
          <w:tab w:val="left" w:pos="600"/>
          <w:tab w:val="left" w:pos="1200"/>
        </w:tabs>
        <w:ind w:left="605" w:hanging="605"/>
        <w:jc w:val="both"/>
      </w:pPr>
      <w:r w:rsidRPr="006D3B33">
        <w:t>(1)</w:t>
      </w:r>
      <w:r w:rsidRPr="006D3B33">
        <w:tab/>
      </w:r>
      <w:r w:rsidRPr="006D3B33">
        <w:rPr>
          <w:spacing w:val="-2"/>
        </w:rPr>
        <w:t xml:space="preserve">The balance sheet should be dated as of a specific date, not for a period of time. Therefore, it should be stated “December 31, </w:t>
      </w:r>
      <w:r w:rsidR="00D1547A" w:rsidRPr="006D3B33">
        <w:rPr>
          <w:spacing w:val="-2"/>
        </w:rPr>
        <w:t>2027</w:t>
      </w:r>
      <w:r w:rsidRPr="006D3B33">
        <w:rPr>
          <w:spacing w:val="-2"/>
        </w:rPr>
        <w:t>.”</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0" w:hanging="600"/>
        <w:jc w:val="both"/>
      </w:pPr>
      <w:r w:rsidRPr="006D3B33">
        <w:t>(2)</w:t>
      </w:r>
      <w:r w:rsidRPr="006D3B33">
        <w:tab/>
        <w:t>Equipment should be below Supplies on the balance sheet.</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0" w:hanging="600"/>
        <w:jc w:val="both"/>
        <w:rPr>
          <w:spacing w:val="-3"/>
        </w:rPr>
      </w:pPr>
      <w:r w:rsidRPr="006D3B33">
        <w:t>(3)</w:t>
      </w:r>
      <w:r w:rsidRPr="006D3B33">
        <w:tab/>
      </w:r>
      <w:r w:rsidRPr="006D3B33">
        <w:rPr>
          <w:spacing w:val="-3"/>
        </w:rPr>
        <w:t>Accounts receivable should be shown as an asset and reported between Cash and Supplies on the balance sheet.</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0" w:hanging="600"/>
        <w:jc w:val="both"/>
      </w:pPr>
      <w:r w:rsidRPr="006D3B33">
        <w:t>(4)</w:t>
      </w:r>
      <w:r w:rsidRPr="006D3B33">
        <w:tab/>
        <w:t>Accounts payable should be shown as a liability, not an asset. Therefore, it should be reported in the liability section, after notes payable.</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0" w:hanging="600"/>
        <w:jc w:val="both"/>
      </w:pPr>
      <w:r w:rsidRPr="006D3B33">
        <w:t>(5)</w:t>
      </w:r>
      <w:r w:rsidRPr="006D3B33">
        <w:tab/>
        <w:t xml:space="preserve">Liabilities and stockholders’ equity should be shown separately on the balance sheet. Common </w:t>
      </w:r>
      <w:r w:rsidR="00EB0E97" w:rsidRPr="006D3B33">
        <w:t>stock</w:t>
      </w:r>
      <w:r w:rsidRPr="006D3B33">
        <w:t xml:space="preserve">, Retained </w:t>
      </w:r>
      <w:r w:rsidR="00EB0E97" w:rsidRPr="006D3B33">
        <w:t>earnings</w:t>
      </w:r>
      <w:r w:rsidRPr="006D3B33">
        <w:t>, and Dividends are not liabilities.</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0" w:hanging="600"/>
        <w:jc w:val="both"/>
      </w:pPr>
      <w:r w:rsidRPr="006D3B33">
        <w:t>(6)</w:t>
      </w:r>
      <w:r w:rsidRPr="006D3B33">
        <w:tab/>
      </w:r>
      <w:r w:rsidRPr="006D3B33">
        <w:rPr>
          <w:spacing w:val="-3"/>
        </w:rPr>
        <w:t xml:space="preserve">Common </w:t>
      </w:r>
      <w:r w:rsidR="00EB0E97" w:rsidRPr="006D3B33">
        <w:rPr>
          <w:spacing w:val="-3"/>
        </w:rPr>
        <w:t>stock</w:t>
      </w:r>
      <w:r w:rsidRPr="006D3B33">
        <w:rPr>
          <w:spacing w:val="-3"/>
        </w:rPr>
        <w:t xml:space="preserve">, Retained </w:t>
      </w:r>
      <w:r w:rsidR="00EB0E97" w:rsidRPr="006D3B33">
        <w:rPr>
          <w:spacing w:val="-3"/>
        </w:rPr>
        <w:t>earnings</w:t>
      </w:r>
      <w:r w:rsidRPr="006D3B33">
        <w:rPr>
          <w:spacing w:val="-3"/>
        </w:rPr>
        <w:t>, and Dividends are part of stock</w:t>
      </w:r>
      <w:r w:rsidRPr="006D3B33">
        <w:rPr>
          <w:spacing w:val="-3"/>
        </w:rPr>
        <w:softHyphen/>
        <w:t xml:space="preserve">holders’ equity. The Dividends account is not reported on the balance sheet but is subtracted from beginning </w:t>
      </w:r>
      <w:r w:rsidR="008F68D6" w:rsidRPr="006D3B33">
        <w:rPr>
          <w:spacing w:val="-3"/>
        </w:rPr>
        <w:t xml:space="preserve">Retained </w:t>
      </w:r>
      <w:r w:rsidR="00EB0E97" w:rsidRPr="006D3B33">
        <w:rPr>
          <w:spacing w:val="-3"/>
        </w:rPr>
        <w:t xml:space="preserve">earnings </w:t>
      </w:r>
      <w:r w:rsidRPr="006D3B33">
        <w:rPr>
          <w:spacing w:val="-3"/>
        </w:rPr>
        <w:t>to arrive at the ending balance.</w:t>
      </w:r>
    </w:p>
    <w:p w:rsidR="003A41B5" w:rsidRPr="006D3B33" w:rsidRDefault="003A41B5" w:rsidP="003A41B5">
      <w:pPr>
        <w:pStyle w:val="BodyLarge"/>
        <w:tabs>
          <w:tab w:val="left" w:pos="600"/>
          <w:tab w:val="left" w:pos="1200"/>
        </w:tabs>
        <w:ind w:left="600" w:hanging="600"/>
        <w:jc w:val="both"/>
      </w:pPr>
    </w:p>
    <w:p w:rsidR="003A41B5" w:rsidRPr="006D3B33" w:rsidRDefault="003A41B5" w:rsidP="003A41B5">
      <w:pPr>
        <w:pStyle w:val="BodyLarge"/>
        <w:tabs>
          <w:tab w:val="left" w:pos="600"/>
          <w:tab w:val="left" w:pos="1200"/>
        </w:tabs>
        <w:ind w:left="605" w:hanging="605"/>
        <w:jc w:val="both"/>
      </w:pPr>
      <w:r w:rsidRPr="006D3B33">
        <w:t>A correct balance sheet is as follows:</w:t>
      </w:r>
    </w:p>
    <w:p w:rsidR="003A41B5" w:rsidRPr="006D3B33" w:rsidRDefault="003A41B5" w:rsidP="003A41B5">
      <w:pPr>
        <w:pStyle w:val="BodyLarge"/>
        <w:tabs>
          <w:tab w:val="left" w:pos="600"/>
        </w:tabs>
        <w:ind w:left="600" w:hanging="600"/>
        <w:jc w:val="both"/>
      </w:pPr>
    </w:p>
    <w:p w:rsidR="003A41B5" w:rsidRPr="006D3B33" w:rsidRDefault="003A41B5" w:rsidP="003A41B5">
      <w:pPr>
        <w:pStyle w:val="BodyLarge"/>
        <w:tabs>
          <w:tab w:val="left" w:pos="600"/>
        </w:tabs>
        <w:jc w:val="both"/>
      </w:pPr>
      <w:r w:rsidRPr="006D3B33">
        <w:br w:type="page"/>
      </w:r>
      <w:r w:rsidRPr="006D3B33">
        <w:lastRenderedPageBreak/>
        <w:t>CT1.</w:t>
      </w:r>
      <w:r w:rsidR="00D1547A" w:rsidRPr="006D3B33">
        <w:t xml:space="preserve">7 </w:t>
      </w:r>
      <w:r w:rsidRPr="006D3B33">
        <w:t>(Continued)</w:t>
      </w:r>
    </w:p>
    <w:p w:rsidR="003A41B5" w:rsidRPr="006D3B33" w:rsidRDefault="003A41B5" w:rsidP="003A41B5">
      <w:pPr>
        <w:pStyle w:val="BodyLarge"/>
        <w:tabs>
          <w:tab w:val="left" w:pos="600"/>
        </w:tabs>
        <w:jc w:val="both"/>
      </w:pPr>
    </w:p>
    <w:p w:rsidR="003A41B5" w:rsidRPr="006D3B33" w:rsidRDefault="003A41B5" w:rsidP="003A41B5">
      <w:pPr>
        <w:pStyle w:val="BodyLarge"/>
        <w:tabs>
          <w:tab w:val="left" w:pos="600"/>
        </w:tabs>
        <w:jc w:val="center"/>
      </w:pPr>
      <w:r w:rsidRPr="006D3B33">
        <w:t>SAMCO COMPANY, INC.</w:t>
      </w:r>
    </w:p>
    <w:p w:rsidR="003A41B5" w:rsidRPr="006D3B33" w:rsidRDefault="003A41B5" w:rsidP="003A41B5">
      <w:pPr>
        <w:pStyle w:val="BodyLarge"/>
        <w:tabs>
          <w:tab w:val="left" w:pos="600"/>
        </w:tabs>
        <w:jc w:val="center"/>
      </w:pPr>
      <w:r w:rsidRPr="006D3B33">
        <w:t>Balance Sheet</w:t>
      </w:r>
    </w:p>
    <w:p w:rsidR="003A41B5" w:rsidRPr="006D3B33" w:rsidRDefault="003A41B5" w:rsidP="003A41B5">
      <w:pPr>
        <w:pStyle w:val="BodyLarge"/>
        <w:tabs>
          <w:tab w:val="left" w:pos="600"/>
        </w:tabs>
        <w:jc w:val="center"/>
      </w:pPr>
      <w:r w:rsidRPr="006D3B33">
        <w:t xml:space="preserve">December 31, </w:t>
      </w:r>
      <w:r w:rsidR="00D1547A" w:rsidRPr="006D3B33">
        <w:t>2027</w:t>
      </w:r>
    </w:p>
    <w:p w:rsidR="003A41B5" w:rsidRPr="006D3B33" w:rsidRDefault="003A41B5" w:rsidP="003A41B5">
      <w:pPr>
        <w:pStyle w:val="BodyLarge"/>
        <w:tabs>
          <w:tab w:val="right" w:pos="9940"/>
        </w:tabs>
        <w:spacing w:line="140" w:lineRule="exact"/>
      </w:pPr>
      <w:r w:rsidRPr="006D3B33">
        <w:rPr>
          <w:u w:val="single"/>
        </w:rPr>
        <w:tab/>
      </w:r>
    </w:p>
    <w:p w:rsidR="003A41B5" w:rsidRPr="006D3B33" w:rsidRDefault="003A41B5" w:rsidP="003A41B5">
      <w:pPr>
        <w:pStyle w:val="BodyLarge"/>
        <w:tabs>
          <w:tab w:val="left" w:pos="600"/>
          <w:tab w:val="left" w:pos="1200"/>
        </w:tabs>
        <w:spacing w:before="120"/>
        <w:jc w:val="center"/>
        <w:rPr>
          <w:u w:val="single"/>
        </w:rPr>
      </w:pPr>
      <w:r w:rsidRPr="006D3B33">
        <w:rPr>
          <w:u w:val="single"/>
        </w:rPr>
        <w:t>Assets</w:t>
      </w:r>
    </w:p>
    <w:p w:rsidR="003A41B5" w:rsidRPr="006D3B33" w:rsidRDefault="003A41B5" w:rsidP="003A41B5">
      <w:pPr>
        <w:pStyle w:val="BodyLarge"/>
        <w:tabs>
          <w:tab w:val="left" w:pos="600"/>
          <w:tab w:val="right" w:leader="dot" w:pos="6984"/>
          <w:tab w:val="decimal" w:pos="8400"/>
          <w:tab w:val="right" w:pos="9940"/>
        </w:tabs>
        <w:jc w:val="both"/>
      </w:pPr>
      <w:r w:rsidRPr="006D3B33">
        <w:t>Cash</w:t>
      </w:r>
      <w:r w:rsidRPr="006D3B33">
        <w:tab/>
      </w:r>
      <w:r w:rsidRPr="006D3B33">
        <w:tab/>
      </w:r>
      <w:r w:rsidRPr="006D3B33">
        <w:tab/>
        <w:t>$</w:t>
      </w:r>
      <w:proofErr w:type="gramStart"/>
      <w:r w:rsidRPr="006D3B33">
        <w:t>  9,000</w:t>
      </w:r>
      <w:proofErr w:type="gramEnd"/>
    </w:p>
    <w:p w:rsidR="003A41B5" w:rsidRPr="006D3B33" w:rsidRDefault="003A41B5" w:rsidP="003A41B5">
      <w:pPr>
        <w:pStyle w:val="BodyLarge"/>
        <w:tabs>
          <w:tab w:val="left" w:pos="600"/>
          <w:tab w:val="left" w:pos="1200"/>
          <w:tab w:val="right" w:leader="dot" w:pos="6984"/>
          <w:tab w:val="decimal" w:pos="8400"/>
          <w:tab w:val="right" w:pos="9940"/>
        </w:tabs>
        <w:jc w:val="both"/>
      </w:pPr>
      <w:r w:rsidRPr="006D3B33">
        <w:t>Accounts receivable</w:t>
      </w:r>
      <w:r w:rsidRPr="006D3B33">
        <w:tab/>
      </w:r>
      <w:r w:rsidRPr="006D3B33">
        <w:tab/>
      </w:r>
      <w:r w:rsidRPr="006D3B33">
        <w:tab/>
      </w:r>
      <w:r w:rsidRPr="006D3B33">
        <w:t> </w:t>
      </w:r>
      <w:r w:rsidRPr="006D3B33">
        <w:t> </w:t>
      </w:r>
      <w:r w:rsidRPr="006D3B33">
        <w:t>6,000</w:t>
      </w:r>
    </w:p>
    <w:p w:rsidR="003A41B5" w:rsidRPr="006D3B33" w:rsidRDefault="003A41B5" w:rsidP="003A41B5">
      <w:pPr>
        <w:pStyle w:val="BodyLarge"/>
        <w:tabs>
          <w:tab w:val="left" w:pos="600"/>
          <w:tab w:val="right" w:leader="dot" w:pos="6984"/>
          <w:tab w:val="decimal" w:pos="8400"/>
          <w:tab w:val="right" w:pos="9940"/>
        </w:tabs>
        <w:jc w:val="both"/>
      </w:pPr>
      <w:r w:rsidRPr="006D3B33">
        <w:t>Supplies</w:t>
      </w:r>
      <w:r w:rsidRPr="006D3B33">
        <w:tab/>
      </w:r>
      <w:r w:rsidRPr="006D3B33">
        <w:tab/>
      </w:r>
      <w:r w:rsidRPr="006D3B33">
        <w:tab/>
      </w:r>
      <w:r w:rsidRPr="006D3B33">
        <w:t> </w:t>
      </w:r>
      <w:r w:rsidRPr="006D3B33">
        <w:t> </w:t>
      </w:r>
      <w:r w:rsidRPr="006D3B33">
        <w:t>1,000</w:t>
      </w:r>
    </w:p>
    <w:p w:rsidR="003A41B5" w:rsidRPr="006D3B33" w:rsidRDefault="003A41B5" w:rsidP="003A41B5">
      <w:pPr>
        <w:pStyle w:val="BodyLarge"/>
        <w:tabs>
          <w:tab w:val="left" w:pos="600"/>
          <w:tab w:val="left" w:pos="1200"/>
          <w:tab w:val="right" w:leader="dot" w:pos="6984"/>
          <w:tab w:val="decimal" w:pos="8400"/>
          <w:tab w:val="right" w:pos="9940"/>
        </w:tabs>
        <w:jc w:val="both"/>
      </w:pPr>
      <w:r w:rsidRPr="006D3B33">
        <w:t>Equipment</w:t>
      </w:r>
      <w:r w:rsidRPr="006D3B33">
        <w:tab/>
      </w:r>
      <w:r w:rsidRPr="006D3B33">
        <w:tab/>
      </w:r>
      <w:r w:rsidRPr="006D3B33">
        <w:tab/>
      </w:r>
      <w:r w:rsidRPr="006D3B33">
        <w:rPr>
          <w:u w:val="single"/>
        </w:rPr>
        <w:t> </w:t>
      </w:r>
      <w:r w:rsidRPr="006D3B33">
        <w:rPr>
          <w:u w:val="single"/>
        </w:rPr>
        <w:t>18,000</w:t>
      </w:r>
    </w:p>
    <w:p w:rsidR="003A41B5" w:rsidRPr="006D3B33" w:rsidRDefault="003A41B5" w:rsidP="003A41B5">
      <w:pPr>
        <w:pStyle w:val="BodyLarge"/>
        <w:tabs>
          <w:tab w:val="left" w:pos="600"/>
          <w:tab w:val="left" w:pos="1200"/>
          <w:tab w:val="right" w:leader="dot" w:pos="6984"/>
          <w:tab w:val="decimal" w:pos="8400"/>
          <w:tab w:val="right" w:pos="9940"/>
        </w:tabs>
        <w:jc w:val="both"/>
      </w:pPr>
      <w:r w:rsidRPr="006D3B33">
        <w:t>Total assets</w:t>
      </w:r>
      <w:r w:rsidRPr="006D3B33">
        <w:tab/>
      </w:r>
      <w:r w:rsidRPr="006D3B33">
        <w:tab/>
      </w:r>
      <w:r w:rsidRPr="006D3B33">
        <w:tab/>
      </w:r>
      <w:r w:rsidRPr="006D3B33">
        <w:rPr>
          <w:u w:val="double"/>
        </w:rPr>
        <w:t>$34,000</w:t>
      </w:r>
    </w:p>
    <w:p w:rsidR="003A41B5" w:rsidRPr="006D3B33" w:rsidRDefault="003A41B5" w:rsidP="003A41B5">
      <w:pPr>
        <w:pStyle w:val="BodyLarge"/>
        <w:tabs>
          <w:tab w:val="left" w:pos="600"/>
          <w:tab w:val="left" w:pos="1200"/>
          <w:tab w:val="right" w:leader="dot" w:pos="6840"/>
          <w:tab w:val="decimal" w:pos="8400"/>
          <w:tab w:val="right" w:pos="9940"/>
        </w:tabs>
        <w:jc w:val="both"/>
      </w:pPr>
    </w:p>
    <w:p w:rsidR="003A41B5" w:rsidRPr="006D3B33" w:rsidRDefault="003A41B5" w:rsidP="003A41B5">
      <w:pPr>
        <w:pStyle w:val="BodyLarge"/>
        <w:tabs>
          <w:tab w:val="left" w:pos="600"/>
          <w:tab w:val="left" w:pos="1200"/>
          <w:tab w:val="right" w:leader="dot" w:pos="6840"/>
          <w:tab w:val="decimal" w:pos="8400"/>
          <w:tab w:val="right" w:pos="9940"/>
        </w:tabs>
        <w:jc w:val="center"/>
        <w:rPr>
          <w:u w:val="single"/>
        </w:rPr>
      </w:pPr>
      <w:r w:rsidRPr="006D3B33">
        <w:rPr>
          <w:u w:val="single"/>
        </w:rPr>
        <w:t>Liabilities and Stockholders’ Equity</w:t>
      </w:r>
    </w:p>
    <w:p w:rsidR="003A41B5" w:rsidRPr="006D3B33" w:rsidRDefault="003A41B5" w:rsidP="003A41B5">
      <w:pPr>
        <w:pStyle w:val="BodyLarge"/>
        <w:tabs>
          <w:tab w:val="left" w:pos="600"/>
          <w:tab w:val="left" w:pos="1200"/>
          <w:tab w:val="right" w:leader="dot" w:pos="6840"/>
          <w:tab w:val="decimal" w:pos="8400"/>
          <w:tab w:val="right" w:pos="9940"/>
        </w:tabs>
        <w:jc w:val="both"/>
      </w:pPr>
      <w:r w:rsidRPr="006D3B33">
        <w:t>Liabilities</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ab/>
        <w:t>Notes payable</w:t>
      </w:r>
      <w:r w:rsidRPr="006D3B33">
        <w:tab/>
      </w:r>
      <w:r w:rsidRPr="006D3B33">
        <w:tab/>
        <w:t>$10,000</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ab/>
        <w:t>Accounts payable</w:t>
      </w:r>
      <w:r w:rsidRPr="006D3B33">
        <w:tab/>
      </w:r>
      <w:r w:rsidRPr="006D3B33">
        <w:tab/>
      </w:r>
      <w:r w:rsidRPr="006D3B33">
        <w:rPr>
          <w:u w:val="single"/>
        </w:rPr>
        <w:t> </w:t>
      </w:r>
      <w:r w:rsidRPr="006D3B33">
        <w:rPr>
          <w:u w:val="single"/>
        </w:rPr>
        <w:t> </w:t>
      </w:r>
      <w:r w:rsidRPr="006D3B33">
        <w:rPr>
          <w:u w:val="single"/>
        </w:rPr>
        <w:t>4,000</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ab/>
      </w:r>
      <w:r w:rsidRPr="006D3B33">
        <w:tab/>
        <w:t>Total liabilities</w:t>
      </w:r>
      <w:r w:rsidRPr="006D3B33">
        <w:tab/>
      </w:r>
      <w:r w:rsidRPr="006D3B33">
        <w:tab/>
      </w:r>
      <w:r w:rsidRPr="006D3B33">
        <w:tab/>
      </w:r>
      <w:r w:rsidRPr="006D3B33">
        <w:t> </w:t>
      </w:r>
      <w:r w:rsidRPr="006D3B33">
        <w:t>$14,000</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Stockholders’ equity</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ab/>
        <w:t>Common stock</w:t>
      </w:r>
      <w:r w:rsidRPr="006D3B33">
        <w:tab/>
      </w:r>
      <w:r w:rsidRPr="006D3B33">
        <w:tab/>
        <w:t>12,000</w:t>
      </w:r>
    </w:p>
    <w:p w:rsidR="008E0E19" w:rsidRPr="006D3B33" w:rsidRDefault="003A41B5" w:rsidP="003A41B5">
      <w:pPr>
        <w:pStyle w:val="BodyLarge"/>
        <w:tabs>
          <w:tab w:val="left" w:pos="600"/>
          <w:tab w:val="left" w:pos="1200"/>
          <w:tab w:val="right" w:leader="dot" w:pos="6957"/>
          <w:tab w:val="right" w:pos="8514"/>
          <w:tab w:val="right" w:pos="9940"/>
        </w:tabs>
      </w:pPr>
      <w:r w:rsidRPr="006D3B33">
        <w:tab/>
        <w:t>Retained earnings</w:t>
      </w:r>
      <w:r w:rsidRPr="006D3B33">
        <w:tab/>
      </w:r>
      <w:r w:rsidRPr="006D3B33">
        <w:tab/>
      </w:r>
      <w:r w:rsidRPr="006D3B33">
        <w:rPr>
          <w:u w:val="single"/>
        </w:rPr>
        <w:t> </w:t>
      </w:r>
      <w:r w:rsidRPr="006D3B33">
        <w:rPr>
          <w:u w:val="single"/>
        </w:rPr>
        <w:t> </w:t>
      </w:r>
      <w:r w:rsidRPr="006D3B33">
        <w:rPr>
          <w:u w:val="single"/>
        </w:rPr>
        <w:t>8,000</w:t>
      </w:r>
      <w:r w:rsidRPr="006D3B33">
        <w:t>*</w:t>
      </w:r>
    </w:p>
    <w:p w:rsidR="003A41B5" w:rsidRPr="006D3B33" w:rsidRDefault="008E0E19" w:rsidP="003A41B5">
      <w:pPr>
        <w:pStyle w:val="BodyLarge"/>
        <w:tabs>
          <w:tab w:val="left" w:pos="600"/>
          <w:tab w:val="left" w:pos="1200"/>
          <w:tab w:val="right" w:leader="dot" w:pos="6957"/>
          <w:tab w:val="right" w:pos="8514"/>
          <w:tab w:val="right" w:pos="9940"/>
        </w:tabs>
      </w:pPr>
      <w:r w:rsidRPr="006D3B33">
        <w:tab/>
      </w:r>
      <w:r w:rsidRPr="006D3B33">
        <w:tab/>
        <w:t>Total stockholders’ equity</w:t>
      </w:r>
      <w:r w:rsidRPr="006D3B33">
        <w:tab/>
      </w:r>
      <w:r w:rsidRPr="006D3B33">
        <w:tab/>
      </w:r>
      <w:r w:rsidR="003A41B5" w:rsidRPr="006D3B33">
        <w:tab/>
      </w:r>
      <w:r w:rsidR="003A41B5" w:rsidRPr="006D3B33">
        <w:rPr>
          <w:u w:val="single"/>
        </w:rPr>
        <w:t> </w:t>
      </w:r>
      <w:r w:rsidR="003A41B5" w:rsidRPr="006D3B33">
        <w:rPr>
          <w:u w:val="single"/>
        </w:rPr>
        <w:t>20,000</w:t>
      </w:r>
    </w:p>
    <w:p w:rsidR="003A41B5" w:rsidRPr="006D3B33" w:rsidRDefault="003A41B5" w:rsidP="003A41B5">
      <w:pPr>
        <w:pStyle w:val="BodyLarge"/>
        <w:tabs>
          <w:tab w:val="left" w:pos="600"/>
          <w:tab w:val="left" w:pos="1200"/>
          <w:tab w:val="right" w:leader="dot" w:pos="6957"/>
          <w:tab w:val="decimal" w:pos="8400"/>
          <w:tab w:val="right" w:pos="9940"/>
        </w:tabs>
        <w:jc w:val="both"/>
      </w:pPr>
      <w:r w:rsidRPr="006D3B33">
        <w:t>Total liabilities and stockholders’ equity</w:t>
      </w:r>
      <w:r w:rsidRPr="006D3B33">
        <w:tab/>
      </w:r>
      <w:r w:rsidRPr="006D3B33">
        <w:tab/>
      </w:r>
      <w:r w:rsidRPr="006D3B33">
        <w:tab/>
      </w:r>
      <w:r w:rsidRPr="006D3B33">
        <w:rPr>
          <w:u w:val="double"/>
        </w:rPr>
        <w:t>$34,000</w:t>
      </w:r>
    </w:p>
    <w:p w:rsidR="003A41B5" w:rsidRPr="006D3B33" w:rsidRDefault="003A41B5" w:rsidP="003A41B5">
      <w:pPr>
        <w:pStyle w:val="BodyLarge"/>
        <w:tabs>
          <w:tab w:val="left" w:pos="600"/>
          <w:tab w:val="left" w:pos="1200"/>
          <w:tab w:val="right" w:leader="dot" w:pos="6840"/>
          <w:tab w:val="decimal" w:pos="8400"/>
          <w:tab w:val="right" w:pos="9940"/>
        </w:tabs>
        <w:jc w:val="both"/>
      </w:pPr>
    </w:p>
    <w:p w:rsidR="003A41B5" w:rsidRPr="006D3B33" w:rsidRDefault="003A41B5" w:rsidP="003A41B5">
      <w:pPr>
        <w:pStyle w:val="BodyLarge"/>
        <w:tabs>
          <w:tab w:val="left" w:pos="600"/>
          <w:tab w:val="left" w:pos="1200"/>
          <w:tab w:val="right" w:leader="dot" w:pos="6930"/>
          <w:tab w:val="decimal" w:pos="8400"/>
          <w:tab w:val="right" w:pos="9940"/>
        </w:tabs>
        <w:spacing w:before="120"/>
        <w:jc w:val="both"/>
      </w:pPr>
      <w:r w:rsidRPr="006D3B33">
        <w:t>*Retained earnings</w:t>
      </w:r>
      <w:r w:rsidRPr="006D3B33">
        <w:tab/>
      </w:r>
      <w:r w:rsidRPr="006D3B33">
        <w:tab/>
        <w:t>$10,000</w:t>
      </w:r>
    </w:p>
    <w:p w:rsidR="003A41B5" w:rsidRPr="006D3B33" w:rsidRDefault="003A41B5" w:rsidP="003A41B5">
      <w:pPr>
        <w:pStyle w:val="BodyLarge"/>
        <w:tabs>
          <w:tab w:val="left" w:pos="600"/>
          <w:tab w:val="left" w:pos="1200"/>
          <w:tab w:val="right" w:leader="dot" w:pos="6930"/>
          <w:tab w:val="decimal" w:pos="8400"/>
          <w:tab w:val="right" w:pos="9940"/>
        </w:tabs>
        <w:jc w:val="both"/>
      </w:pPr>
      <w:r w:rsidRPr="00D726B8">
        <w:t>Less:  Dividends</w:t>
      </w:r>
      <w:r w:rsidRPr="006D3B33">
        <w:tab/>
      </w:r>
      <w:r w:rsidRPr="006D3B33">
        <w:tab/>
      </w:r>
      <w:r w:rsidRPr="006D3B33">
        <w:rPr>
          <w:u w:val="single"/>
        </w:rPr>
        <w:t> </w:t>
      </w:r>
      <w:r w:rsidRPr="006D3B33">
        <w:rPr>
          <w:u w:val="single"/>
        </w:rPr>
        <w:t> </w:t>
      </w:r>
      <w:r w:rsidRPr="006D3B33">
        <w:rPr>
          <w:u w:val="single"/>
        </w:rPr>
        <w:t>2,000</w:t>
      </w:r>
    </w:p>
    <w:p w:rsidR="003A41B5" w:rsidRPr="006D3B33" w:rsidRDefault="003A41B5" w:rsidP="003A41B5">
      <w:pPr>
        <w:pStyle w:val="BodyLarge"/>
        <w:tabs>
          <w:tab w:val="left" w:pos="600"/>
          <w:tab w:val="left" w:pos="1200"/>
          <w:tab w:val="right" w:leader="dot" w:pos="6930"/>
          <w:tab w:val="decimal" w:pos="8400"/>
          <w:tab w:val="right" w:pos="9940"/>
        </w:tabs>
        <w:jc w:val="both"/>
      </w:pPr>
      <w:r w:rsidRPr="00D726B8">
        <w:t>Ending retained earnings</w:t>
      </w:r>
      <w:r w:rsidRPr="006D3B33">
        <w:tab/>
      </w:r>
      <w:r w:rsidRPr="006D3B33">
        <w:tab/>
      </w:r>
      <w:r w:rsidRPr="006D3B33">
        <w:rPr>
          <w:u w:val="double"/>
        </w:rPr>
        <w:t>$</w:t>
      </w:r>
      <w:r w:rsidRPr="006D3B33">
        <w:rPr>
          <w:u w:val="double"/>
        </w:rPr>
        <w:t> </w:t>
      </w:r>
      <w:r w:rsidRPr="006D3B33">
        <w:rPr>
          <w:u w:val="double"/>
        </w:rPr>
        <w:t>8,000</w:t>
      </w:r>
    </w:p>
    <w:p w:rsidR="003A41B5" w:rsidRPr="006D3B33" w:rsidRDefault="003A41B5" w:rsidP="003A41B5">
      <w:pPr>
        <w:pStyle w:val="BodyLarge"/>
        <w:tabs>
          <w:tab w:val="left" w:pos="600"/>
        </w:tabs>
        <w:jc w:val="both"/>
      </w:pPr>
    </w:p>
    <w:p w:rsidR="003A41B5" w:rsidRPr="006D3B33" w:rsidRDefault="003A41B5" w:rsidP="003A41B5">
      <w:pPr>
        <w:tabs>
          <w:tab w:val="left" w:pos="2160"/>
          <w:tab w:val="left" w:pos="3600"/>
        </w:tabs>
        <w:spacing w:line="320" w:lineRule="exact"/>
        <w:rPr>
          <w:b/>
          <w:sz w:val="20"/>
        </w:rPr>
      </w:pPr>
      <w:r w:rsidRPr="006D3B33">
        <w:rPr>
          <w:b/>
          <w:sz w:val="20"/>
        </w:rPr>
        <w:t xml:space="preserve">(Assets = </w:t>
      </w:r>
      <w:proofErr w:type="spellStart"/>
      <w:r w:rsidRPr="006D3B33">
        <w:rPr>
          <w:b/>
          <w:sz w:val="20"/>
        </w:rPr>
        <w:t>Liabl</w:t>
      </w:r>
      <w:proofErr w:type="spellEnd"/>
      <w:r w:rsidRPr="006D3B33">
        <w:rPr>
          <w:b/>
          <w:sz w:val="20"/>
        </w:rPr>
        <w:t>. + SE)</w:t>
      </w:r>
    </w:p>
    <w:p w:rsidR="003A41B5" w:rsidRPr="006D3B33" w:rsidRDefault="003A41B5" w:rsidP="003A41B5">
      <w:pPr>
        <w:pStyle w:val="BodyLarge"/>
        <w:tabs>
          <w:tab w:val="left" w:pos="600"/>
        </w:tabs>
        <w:jc w:val="both"/>
        <w:rPr>
          <w:sz w:val="20"/>
        </w:rPr>
      </w:pPr>
      <w:r w:rsidRPr="006D3B33">
        <w:rPr>
          <w:sz w:val="20"/>
        </w:rPr>
        <w:t xml:space="preserve">[($9,000 + $6,000 + $1,000 + $18,000) = (($10,000 + $4,000) + ($12,000 + ($10,000 </w:t>
      </w:r>
      <w:r w:rsidR="00AE64CA" w:rsidRPr="006D3B33">
        <w:rPr>
          <w:sz w:val="20"/>
        </w:rPr>
        <w:t>–</w:t>
      </w:r>
      <w:r w:rsidRPr="006D3B33">
        <w:rPr>
          <w:sz w:val="20"/>
        </w:rPr>
        <w:t xml:space="preserve"> $2,000)))]</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xml:space="preserve">: </w:t>
      </w:r>
      <w:r w:rsidR="00082CF2" w:rsidRPr="00222720">
        <w:rPr>
          <w:rFonts w:ascii="Liberation Sans" w:hAnsi="Liberation Sans"/>
          <w:sz w:val="20"/>
          <w:szCs w:val="20"/>
        </w:rPr>
        <w:t xml:space="preserve">AN  </w:t>
      </w:r>
      <w:r w:rsidRPr="00222720">
        <w:rPr>
          <w:rFonts w:ascii="Liberation Sans" w:hAnsi="Liberation Sans"/>
          <w:sz w:val="20"/>
          <w:szCs w:val="20"/>
        </w:rPr>
        <w:t xml:space="preserve">Difficulty: Medium  TOT: 15.0 min.  AACSB: </w:t>
      </w:r>
      <w:proofErr w:type="spellStart"/>
      <w:proofErr w:type="gramStart"/>
      <w:r w:rsidR="00082CF2" w:rsidRPr="00222720">
        <w:rPr>
          <w:rFonts w:ascii="Liberation Sans" w:hAnsi="Liberation Sans"/>
          <w:sz w:val="20"/>
          <w:szCs w:val="20"/>
        </w:rPr>
        <w:t>Anallytic</w:t>
      </w:r>
      <w:proofErr w:type="spellEnd"/>
      <w:r w:rsidR="00082CF2" w:rsidRPr="00222720">
        <w:rPr>
          <w:rFonts w:ascii="Liberation Sans" w:hAnsi="Liberation Sans"/>
          <w:sz w:val="20"/>
          <w:szCs w:val="20"/>
        </w:rPr>
        <w:t xml:space="preserve">  </w:t>
      </w:r>
      <w:r w:rsidRPr="00222720">
        <w:rPr>
          <w:rFonts w:ascii="Liberation Sans" w:hAnsi="Liberation Sans"/>
          <w:sz w:val="20"/>
          <w:szCs w:val="20"/>
        </w:rPr>
        <w:t>AICPA</w:t>
      </w:r>
      <w:proofErr w:type="gramEnd"/>
      <w:r w:rsidRPr="00222720">
        <w:rPr>
          <w:rFonts w:ascii="Liberation Sans" w:hAnsi="Liberation Sans"/>
          <w:sz w:val="20"/>
          <w:szCs w:val="20"/>
        </w:rPr>
        <w:t xml:space="preserve"> </w:t>
      </w:r>
      <w:r w:rsidR="00051E54" w:rsidRPr="00222720">
        <w:rPr>
          <w:rFonts w:ascii="Liberation Sans" w:hAnsi="Liberation Sans"/>
          <w:sz w:val="20"/>
          <w:szCs w:val="20"/>
        </w:rPr>
        <w:t>FC</w:t>
      </w:r>
      <w:r w:rsidRPr="00222720">
        <w:rPr>
          <w:rFonts w:ascii="Liberation Sans" w:hAnsi="Liberation Sans"/>
          <w:sz w:val="20"/>
          <w:szCs w:val="20"/>
        </w:rPr>
        <w:t>: Reporting</w:t>
      </w:r>
    </w:p>
    <w:p w:rsidR="00082CF2" w:rsidRPr="00222720" w:rsidRDefault="00082CF2" w:rsidP="003A41B5">
      <w:pPr>
        <w:pStyle w:val="NoSpacing"/>
        <w:rPr>
          <w:rFonts w:ascii="Liberation Sans" w:hAnsi="Liberation Sans"/>
          <w:sz w:val="20"/>
          <w:szCs w:val="20"/>
        </w:rPr>
      </w:pPr>
      <w:proofErr w:type="gramStart"/>
      <w:r w:rsidRPr="00222720">
        <w:rPr>
          <w:rFonts w:ascii="Liberation Sans" w:hAnsi="Liberation Sans"/>
          <w:sz w:val="20"/>
          <w:szCs w:val="20"/>
        </w:rPr>
        <w:t>AICPA  PC</w:t>
      </w:r>
      <w:proofErr w:type="gramEnd"/>
      <w:r w:rsidRPr="00222720">
        <w:rPr>
          <w:rFonts w:ascii="Liberation Sans" w:hAnsi="Liberation Sans"/>
          <w:sz w:val="20"/>
          <w:szCs w:val="20"/>
        </w:rPr>
        <w:t>: Communication</w:t>
      </w:r>
    </w:p>
    <w:p w:rsidR="00082CF2" w:rsidRPr="006D3B33" w:rsidRDefault="00082CF2" w:rsidP="003A41B5">
      <w:pPr>
        <w:pStyle w:val="NoSpacing"/>
        <w:rPr>
          <w:rFonts w:ascii="Liberation Sans" w:hAnsi="Liberation Sans"/>
          <w:b/>
          <w:sz w:val="20"/>
          <w:szCs w:val="20"/>
        </w:rPr>
      </w:pPr>
    </w:p>
    <w:p w:rsidR="003A41B5" w:rsidRPr="006D3B33" w:rsidRDefault="003A41B5" w:rsidP="003A41B5">
      <w:pPr>
        <w:pStyle w:val="BodyLarge"/>
        <w:tabs>
          <w:tab w:val="left" w:pos="600"/>
        </w:tabs>
        <w:spacing w:line="240" w:lineRule="auto"/>
        <w:jc w:val="both"/>
        <w:rPr>
          <w:b w:val="0"/>
          <w:sz w:val="4"/>
        </w:rPr>
      </w:pPr>
      <w:r w:rsidRPr="006D3B33">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118"/>
      </w:tblGrid>
      <w:tr w:rsidR="006D3B33" w:rsidRPr="006D3B33" w:rsidTr="00F565FA">
        <w:trPr>
          <w:jc w:val="center"/>
        </w:trPr>
        <w:tc>
          <w:tcPr>
            <w:tcW w:w="10118" w:type="dxa"/>
            <w:tcBorders>
              <w:top w:val="single" w:sz="8" w:space="0" w:color="000000"/>
              <w:left w:val="single" w:sz="8" w:space="0" w:color="000000"/>
              <w:bottom w:val="single" w:sz="8" w:space="0" w:color="000000"/>
              <w:right w:val="single" w:sz="8" w:space="0" w:color="000000"/>
            </w:tcBorders>
            <w:shd w:val="clear" w:color="auto" w:fill="C0C0C0"/>
          </w:tcPr>
          <w:p w:rsidR="003A41B5" w:rsidRPr="006D3B33" w:rsidRDefault="003A41B5" w:rsidP="008051DD">
            <w:pPr>
              <w:pStyle w:val="BodyLarge"/>
              <w:tabs>
                <w:tab w:val="center" w:pos="5085"/>
              </w:tabs>
              <w:spacing w:before="120" w:after="120"/>
            </w:pPr>
            <w:r w:rsidRPr="006D3B33">
              <w:lastRenderedPageBreak/>
              <w:t>CT1.</w:t>
            </w:r>
            <w:r w:rsidR="00D1547A" w:rsidRPr="006D3B33">
              <w:t>8</w:t>
            </w:r>
            <w:r w:rsidRPr="006D3B33">
              <w:tab/>
              <w:t>ETHICS CASE</w:t>
            </w:r>
          </w:p>
        </w:tc>
      </w:tr>
    </w:tbl>
    <w:p w:rsidR="003A41B5" w:rsidRPr="006D3B33" w:rsidRDefault="003A41B5" w:rsidP="003A41B5">
      <w:pPr>
        <w:pStyle w:val="BodyLarge"/>
        <w:spacing w:line="240" w:lineRule="auto"/>
        <w:rPr>
          <w:sz w:val="20"/>
        </w:rPr>
      </w:pPr>
    </w:p>
    <w:p w:rsidR="003A41B5" w:rsidRPr="006D3B33" w:rsidRDefault="003A41B5" w:rsidP="003A41B5">
      <w:pPr>
        <w:pStyle w:val="BodyLarge"/>
        <w:tabs>
          <w:tab w:val="left" w:pos="600"/>
        </w:tabs>
        <w:spacing w:line="240" w:lineRule="auto"/>
        <w:jc w:val="both"/>
        <w:rPr>
          <w:sz w:val="20"/>
        </w:rPr>
      </w:pPr>
    </w:p>
    <w:p w:rsidR="003A41B5" w:rsidRPr="006D3B33" w:rsidRDefault="003A41B5" w:rsidP="003A41B5">
      <w:pPr>
        <w:pStyle w:val="BodyLarge"/>
        <w:tabs>
          <w:tab w:val="left" w:pos="600"/>
        </w:tabs>
        <w:ind w:left="605" w:hanging="605"/>
        <w:jc w:val="both"/>
      </w:pPr>
      <w:r w:rsidRPr="006D3B33">
        <w:t>(a)</w:t>
      </w:r>
      <w:r w:rsidRPr="006D3B33">
        <w:tab/>
        <w:t>Investors rely on auditors to perform an independent assessment of a company. If the auditor owns stock in that company, he or she might not be able to act in an independent and impartial manner.</w:t>
      </w:r>
    </w:p>
    <w:p w:rsidR="003A41B5" w:rsidRPr="006D3B33" w:rsidRDefault="003A41B5" w:rsidP="003A41B5">
      <w:pPr>
        <w:pStyle w:val="BodyLarge"/>
        <w:tabs>
          <w:tab w:val="left" w:pos="600"/>
        </w:tabs>
        <w:ind w:left="605" w:hanging="605"/>
        <w:jc w:val="both"/>
      </w:pPr>
    </w:p>
    <w:p w:rsidR="003A41B5" w:rsidRPr="006D3B33" w:rsidRDefault="003A41B5" w:rsidP="003A41B5">
      <w:pPr>
        <w:pStyle w:val="BodyLarge"/>
        <w:tabs>
          <w:tab w:val="left" w:pos="600"/>
        </w:tabs>
        <w:ind w:left="605" w:hanging="605"/>
        <w:jc w:val="both"/>
      </w:pPr>
      <w:r w:rsidRPr="006D3B33">
        <w:t>(b)</w:t>
      </w:r>
      <w:r w:rsidRPr="006D3B33">
        <w:tab/>
        <w:t>There are pros and cons to this argument. On the positive side, it could be argued that as long as a person has no direct relationship with a client company, that person will not influence the findings of the work. However, a counter argument is that an influential partner within a firm, who had an investment in a client that he or she didn’t work on, might be tempted to try to influence the findings of the audit if he or she feared that the findings were going to negatively affect the value of his or her investment.</w:t>
      </w:r>
    </w:p>
    <w:p w:rsidR="003A41B5" w:rsidRPr="006D3B33" w:rsidRDefault="003A41B5" w:rsidP="003A41B5">
      <w:pPr>
        <w:pStyle w:val="BodyLarge"/>
        <w:tabs>
          <w:tab w:val="left" w:pos="600"/>
        </w:tabs>
        <w:ind w:left="605" w:hanging="605"/>
        <w:jc w:val="both"/>
      </w:pPr>
    </w:p>
    <w:p w:rsidR="003A41B5" w:rsidRPr="006D3B33" w:rsidRDefault="003A41B5" w:rsidP="003A41B5">
      <w:pPr>
        <w:pStyle w:val="BodyLarge"/>
        <w:tabs>
          <w:tab w:val="left" w:pos="600"/>
        </w:tabs>
        <w:ind w:left="605" w:hanging="605"/>
        <w:jc w:val="both"/>
      </w:pPr>
      <w:r w:rsidRPr="006D3B33">
        <w:t>(c)</w:t>
      </w:r>
      <w:r w:rsidRPr="006D3B33">
        <w:tab/>
        <w:t xml:space="preserve">The fact that four firms have become so big means that prohibiting employees of those accounting firms from buying stock in clients of the firm would bar those employees from investing in roughly 25% of publicly traded </w:t>
      </w:r>
      <w:r w:rsidR="00224EEF" w:rsidRPr="006D3B33">
        <w:t>companies</w:t>
      </w:r>
      <w:r w:rsidRPr="006D3B33">
        <w:t>. Some have argued that such restrictive rules would create undue hardship, and unfairly restrict the investment options of these people. They also argue that in such a large organization it is increasingly unlikely that an individual who does not work on a particular audit will be able to influence the outcome of that audit. As a consequence, rules that focus on restricting investments by those employees actually involved in the audit of a client may be most reasonable and most effective.</w:t>
      </w:r>
    </w:p>
    <w:p w:rsidR="003A41B5" w:rsidRPr="006D3B33" w:rsidRDefault="003A41B5" w:rsidP="003A41B5">
      <w:pPr>
        <w:pStyle w:val="BodyLarge"/>
        <w:tabs>
          <w:tab w:val="left" w:pos="600"/>
        </w:tabs>
        <w:ind w:left="605" w:hanging="605"/>
        <w:jc w:val="both"/>
      </w:pPr>
    </w:p>
    <w:p w:rsidR="003A41B5" w:rsidRPr="006D3B33" w:rsidRDefault="003A41B5" w:rsidP="003A41B5">
      <w:pPr>
        <w:pStyle w:val="BodyLarge"/>
        <w:tabs>
          <w:tab w:val="left" w:pos="600"/>
        </w:tabs>
        <w:ind w:left="605" w:hanging="605"/>
        <w:jc w:val="both"/>
        <w:rPr>
          <w:spacing w:val="-4"/>
        </w:rPr>
      </w:pPr>
      <w:r w:rsidRPr="006D3B33">
        <w:t>(d)</w:t>
      </w:r>
      <w:r w:rsidRPr="006D3B33">
        <w:tab/>
      </w:r>
      <w:r w:rsidRPr="006D3B33">
        <w:rPr>
          <w:spacing w:val="-2"/>
        </w:rPr>
        <w:t xml:space="preserve">Answers to this question will vary. This is a particularly difficult issue since the rule effectively eliminates the individual’s control over their </w:t>
      </w:r>
      <w:r w:rsidRPr="006D3B33">
        <w:t xml:space="preserve">investment portfolio. They did nothing wrong when they bought the </w:t>
      </w:r>
      <w:r w:rsidRPr="006D3B33">
        <w:rPr>
          <w:spacing w:val="-6"/>
        </w:rPr>
        <w:t>shares, but now they are being forced to sell when it is not advantageous.</w:t>
      </w:r>
    </w:p>
    <w:p w:rsidR="003A41B5" w:rsidRPr="006D3B33" w:rsidRDefault="003A41B5" w:rsidP="003A41B5">
      <w:pPr>
        <w:pStyle w:val="BodyLarge"/>
        <w:tabs>
          <w:tab w:val="left" w:pos="600"/>
        </w:tabs>
        <w:ind w:left="605" w:hanging="605"/>
        <w:jc w:val="both"/>
      </w:pPr>
    </w:p>
    <w:p w:rsidR="003A41B5" w:rsidRPr="006D3B33" w:rsidRDefault="003A41B5" w:rsidP="003A41B5">
      <w:pPr>
        <w:pStyle w:val="BodyLarge"/>
        <w:tabs>
          <w:tab w:val="left" w:pos="600"/>
        </w:tabs>
        <w:ind w:left="605" w:hanging="605"/>
        <w:jc w:val="both"/>
        <w:rPr>
          <w:spacing w:val="-3"/>
        </w:rPr>
      </w:pPr>
      <w:r w:rsidRPr="006D3B33">
        <w:t>(e)</w:t>
      </w:r>
      <w:r w:rsidRPr="006D3B33">
        <w:tab/>
      </w:r>
      <w:r w:rsidRPr="006D3B33">
        <w:rPr>
          <w:spacing w:val="-3"/>
        </w:rPr>
        <w:t>The management of PricewaterhouseCoopers noted that auditor inde</w:t>
      </w:r>
      <w:r w:rsidRPr="006D3B33">
        <w:rPr>
          <w:spacing w:val="-3"/>
        </w:rPr>
        <w:softHyphen/>
        <w:t>pendence is vitally important to the audit function. If investors don’t think the auditor is independent of the client they will lose faith in auditing, which would have dire consequences for securities markets. Therefore, it was important that the firm make a bold, unambiguous response to address this problem.</w:t>
      </w:r>
    </w:p>
    <w:p w:rsidR="003A41B5" w:rsidRPr="00222720" w:rsidRDefault="003A41B5" w:rsidP="003A41B5">
      <w:pPr>
        <w:pStyle w:val="NoSpacing"/>
        <w:rPr>
          <w:rFonts w:ascii="Liberation Sans" w:hAnsi="Liberation Sans"/>
          <w:sz w:val="20"/>
          <w:szCs w:val="20"/>
        </w:rPr>
      </w:pPr>
      <w:r w:rsidRPr="00222720">
        <w:rPr>
          <w:rFonts w:ascii="Liberation Sans" w:hAnsi="Liberation Sans"/>
          <w:sz w:val="20"/>
          <w:szCs w:val="20"/>
        </w:rPr>
        <w:t xml:space="preserve">LO </w:t>
      </w:r>
      <w:proofErr w:type="gramStart"/>
      <w:r w:rsidRPr="00222720">
        <w:rPr>
          <w:rFonts w:ascii="Liberation Sans" w:hAnsi="Liberation Sans"/>
          <w:sz w:val="20"/>
          <w:szCs w:val="20"/>
        </w:rPr>
        <w:t>3  BT</w:t>
      </w:r>
      <w:proofErr w:type="gramEnd"/>
      <w:r w:rsidRPr="00222720">
        <w:rPr>
          <w:rFonts w:ascii="Liberation Sans" w:hAnsi="Liberation Sans"/>
          <w:sz w:val="20"/>
          <w:szCs w:val="20"/>
        </w:rPr>
        <w:t>: E  Difficulty: Hard  TOT: 30.0 min. AACSB: Ethics</w:t>
      </w:r>
      <w:r w:rsidR="00082CF2" w:rsidRPr="00222720">
        <w:rPr>
          <w:rFonts w:ascii="Liberation Sans" w:hAnsi="Liberation Sans"/>
          <w:sz w:val="20"/>
          <w:szCs w:val="20"/>
        </w:rPr>
        <w:t xml:space="preserve"> and Communication</w:t>
      </w:r>
      <w:r w:rsidRPr="00222720">
        <w:rPr>
          <w:rFonts w:ascii="Liberation Sans" w:hAnsi="Liberation Sans"/>
          <w:sz w:val="20"/>
          <w:szCs w:val="20"/>
        </w:rPr>
        <w:t xml:space="preserve">  AICPA </w:t>
      </w:r>
      <w:r w:rsidR="00051E54" w:rsidRPr="00222720">
        <w:rPr>
          <w:rFonts w:ascii="Liberation Sans" w:hAnsi="Liberation Sans"/>
          <w:sz w:val="20"/>
          <w:szCs w:val="20"/>
        </w:rPr>
        <w:t>FC</w:t>
      </w:r>
      <w:r w:rsidRPr="00222720">
        <w:rPr>
          <w:rFonts w:ascii="Liberation Sans" w:hAnsi="Liberation Sans"/>
          <w:sz w:val="20"/>
          <w:szCs w:val="20"/>
        </w:rPr>
        <w:t xml:space="preserve">: Reporting </w:t>
      </w:r>
      <w:r w:rsidR="0072308A" w:rsidRPr="00222720">
        <w:rPr>
          <w:rFonts w:ascii="Liberation Sans" w:hAnsi="Liberation Sans"/>
          <w:sz w:val="20"/>
          <w:szCs w:val="20"/>
        </w:rPr>
        <w:t xml:space="preserve">AICPA  </w:t>
      </w:r>
      <w:r w:rsidRPr="00222720">
        <w:rPr>
          <w:rFonts w:ascii="Liberation Sans" w:hAnsi="Liberation Sans"/>
          <w:sz w:val="20"/>
          <w:szCs w:val="20"/>
        </w:rPr>
        <w:t xml:space="preserve">PC: </w:t>
      </w:r>
      <w:r w:rsidR="00051E54" w:rsidRPr="00222720">
        <w:rPr>
          <w:rFonts w:ascii="Liberation Sans" w:hAnsi="Liberation Sans"/>
          <w:sz w:val="20"/>
          <w:szCs w:val="20"/>
        </w:rPr>
        <w:t>Professional Demeanor</w:t>
      </w:r>
    </w:p>
    <w:p w:rsidR="00416E82" w:rsidRDefault="00416E82" w:rsidP="003A41B5">
      <w:pPr>
        <w:pStyle w:val="NoSpacing"/>
        <w:rPr>
          <w:rFonts w:ascii="Liberation Sans" w:hAnsi="Liberation Sans"/>
          <w:b/>
          <w:sz w:val="20"/>
          <w:szCs w:val="20"/>
        </w:rPr>
      </w:pPr>
    </w:p>
    <w:p w:rsidR="00416E82" w:rsidRPr="006D3B33" w:rsidRDefault="00416E82" w:rsidP="003A41B5">
      <w:pPr>
        <w:pStyle w:val="NoSpacing"/>
        <w:rPr>
          <w:rFonts w:ascii="Liberation Sans" w:hAnsi="Liberation Sans"/>
          <w:b/>
          <w:sz w:val="20"/>
          <w:szCs w:val="20"/>
        </w:rPr>
      </w:pPr>
    </w:p>
    <w:p w:rsidR="008051DD" w:rsidRPr="006D3B33" w:rsidRDefault="008051DD" w:rsidP="003A41B5">
      <w:pPr>
        <w:pStyle w:val="NoSpacing"/>
        <w:rPr>
          <w:rFonts w:ascii="Liberation Sans" w:hAnsi="Liberation Sans"/>
          <w:b/>
          <w:sz w:val="20"/>
          <w:szCs w:val="20"/>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188"/>
      </w:tblGrid>
      <w:tr w:rsidR="006D3B33" w:rsidRPr="006D3B33" w:rsidTr="00532CB2">
        <w:trPr>
          <w:trHeight w:val="638"/>
        </w:trPr>
        <w:tc>
          <w:tcPr>
            <w:tcW w:w="10188" w:type="dxa"/>
            <w:shd w:val="clear" w:color="auto" w:fill="A5A5A5"/>
          </w:tcPr>
          <w:p w:rsidR="004E66B7" w:rsidRPr="006D3B33" w:rsidRDefault="004E66B7" w:rsidP="004E66B7">
            <w:pPr>
              <w:pStyle w:val="BodyLarge"/>
              <w:tabs>
                <w:tab w:val="center" w:pos="5085"/>
              </w:tabs>
              <w:spacing w:before="120" w:after="120"/>
            </w:pPr>
            <w:r w:rsidRPr="006D3B33">
              <w:lastRenderedPageBreak/>
              <w:t>CT1.</w:t>
            </w:r>
            <w:r w:rsidR="00D1547A" w:rsidRPr="006D3B33">
              <w:t>9</w:t>
            </w:r>
            <w:r w:rsidRPr="006D3B33">
              <w:tab/>
              <w:t>ETHICS CASE</w:t>
            </w:r>
          </w:p>
        </w:tc>
      </w:tr>
    </w:tbl>
    <w:p w:rsidR="004E66B7" w:rsidRPr="00D726B8" w:rsidRDefault="004E66B7" w:rsidP="00D726B8">
      <w:pPr>
        <w:pStyle w:val="BodyLarge"/>
        <w:spacing w:line="240" w:lineRule="auto"/>
        <w:rPr>
          <w:sz w:val="20"/>
        </w:rPr>
      </w:pPr>
    </w:p>
    <w:p w:rsidR="008051DD" w:rsidRPr="00D726B8" w:rsidRDefault="008051DD" w:rsidP="00D726B8">
      <w:pPr>
        <w:pStyle w:val="BodyLarge"/>
        <w:spacing w:line="240" w:lineRule="auto"/>
        <w:rPr>
          <w:b w:val="0"/>
          <w:sz w:val="20"/>
        </w:rPr>
      </w:pPr>
    </w:p>
    <w:p w:rsidR="008051DD" w:rsidRPr="006D3B33" w:rsidRDefault="008051DD" w:rsidP="0023279E">
      <w:pPr>
        <w:spacing w:line="240" w:lineRule="auto"/>
        <w:jc w:val="both"/>
        <w:rPr>
          <w:rFonts w:eastAsia="Calibri"/>
          <w:b/>
          <w:sz w:val="28"/>
          <w:szCs w:val="28"/>
          <w:lang w:eastAsia="en-US"/>
        </w:rPr>
      </w:pPr>
      <w:proofErr w:type="gramStart"/>
      <w:r w:rsidRPr="006D3B33">
        <w:rPr>
          <w:rFonts w:eastAsia="Calibri"/>
          <w:b/>
          <w:sz w:val="28"/>
          <w:szCs w:val="28"/>
          <w:lang w:eastAsia="en-US"/>
        </w:rPr>
        <w:t>Students</w:t>
      </w:r>
      <w:proofErr w:type="gramEnd"/>
      <w:r w:rsidRPr="006D3B33">
        <w:rPr>
          <w:rFonts w:eastAsia="Calibri"/>
          <w:b/>
          <w:sz w:val="28"/>
          <w:szCs w:val="28"/>
          <w:lang w:eastAsia="en-US"/>
        </w:rPr>
        <w:t xml:space="preserve"> responses to each topic will vary. The responses presented below include points that should appear, in some way, to each topic.</w:t>
      </w:r>
    </w:p>
    <w:p w:rsidR="008051DD" w:rsidRPr="006D3B33" w:rsidRDefault="008051DD" w:rsidP="008051DD">
      <w:pPr>
        <w:spacing w:line="240" w:lineRule="auto"/>
        <w:rPr>
          <w:rFonts w:eastAsia="Calibri"/>
          <w:sz w:val="24"/>
          <w:szCs w:val="24"/>
          <w:lang w:eastAsia="en-US"/>
        </w:rPr>
      </w:pPr>
    </w:p>
    <w:p w:rsidR="008051DD" w:rsidRPr="006D3B33" w:rsidRDefault="00224EEF" w:rsidP="0023279E">
      <w:pPr>
        <w:tabs>
          <w:tab w:val="left" w:pos="360"/>
        </w:tabs>
        <w:spacing w:line="240" w:lineRule="auto"/>
        <w:ind w:left="360" w:hanging="360"/>
        <w:jc w:val="both"/>
        <w:rPr>
          <w:rFonts w:eastAsia="Calibri"/>
          <w:b/>
          <w:sz w:val="28"/>
          <w:szCs w:val="28"/>
          <w:lang w:eastAsia="en-US"/>
        </w:rPr>
      </w:pPr>
      <w:r w:rsidRPr="006D3B33">
        <w:rPr>
          <w:rFonts w:eastAsia="Calibri"/>
          <w:b/>
          <w:sz w:val="28"/>
          <w:szCs w:val="28"/>
          <w:lang w:eastAsia="en-US"/>
        </w:rPr>
        <w:t>a</w:t>
      </w:r>
      <w:r w:rsidR="008051DD" w:rsidRPr="006D3B33">
        <w:rPr>
          <w:rFonts w:eastAsia="Calibri"/>
          <w:b/>
          <w:sz w:val="28"/>
          <w:szCs w:val="28"/>
          <w:lang w:eastAsia="en-US"/>
        </w:rPr>
        <w:t>.</w:t>
      </w:r>
      <w:r w:rsidR="008051DD" w:rsidRPr="006D3B33">
        <w:rPr>
          <w:rFonts w:eastAsia="Calibri"/>
          <w:b/>
          <w:sz w:val="28"/>
          <w:szCs w:val="28"/>
          <w:lang w:eastAsia="en-US"/>
        </w:rPr>
        <w:tab/>
        <w:t xml:space="preserve">Yes, companies, specifically the management, should be held accountable for the accuracy of their communications. In fact, the Sarbanes-Oxley </w:t>
      </w:r>
      <w:proofErr w:type="gramStart"/>
      <w:r w:rsidR="008051DD" w:rsidRPr="006D3B33">
        <w:rPr>
          <w:rFonts w:eastAsia="Calibri"/>
          <w:b/>
          <w:sz w:val="28"/>
          <w:szCs w:val="28"/>
          <w:lang w:eastAsia="en-US"/>
        </w:rPr>
        <w:t>Act,</w:t>
      </w:r>
      <w:proofErr w:type="gramEnd"/>
      <w:r w:rsidR="008051DD" w:rsidRPr="006D3B33">
        <w:rPr>
          <w:rFonts w:eastAsia="Calibri"/>
          <w:b/>
          <w:sz w:val="28"/>
          <w:szCs w:val="28"/>
          <w:lang w:eastAsia="en-US"/>
        </w:rPr>
        <w:t xml:space="preserve"> requires that the top management certify the </w:t>
      </w:r>
      <w:r w:rsidR="003A5CEB" w:rsidRPr="006D3B33">
        <w:rPr>
          <w:rFonts w:eastAsia="Calibri"/>
          <w:b/>
          <w:sz w:val="28"/>
          <w:szCs w:val="28"/>
          <w:lang w:eastAsia="en-US"/>
        </w:rPr>
        <w:t xml:space="preserve">fairness </w:t>
      </w:r>
      <w:r w:rsidR="008051DD" w:rsidRPr="006D3B33">
        <w:rPr>
          <w:rFonts w:eastAsia="Calibri"/>
          <w:b/>
          <w:sz w:val="28"/>
          <w:szCs w:val="28"/>
          <w:lang w:eastAsia="en-US"/>
        </w:rPr>
        <w:t>of the information contained in a company’s financial statements.</w:t>
      </w:r>
    </w:p>
    <w:p w:rsidR="008051DD" w:rsidRPr="006D3B33" w:rsidRDefault="008051DD" w:rsidP="008051DD">
      <w:pPr>
        <w:tabs>
          <w:tab w:val="left" w:pos="360"/>
        </w:tabs>
        <w:spacing w:line="240" w:lineRule="auto"/>
        <w:rPr>
          <w:rFonts w:eastAsia="Calibri"/>
          <w:b/>
          <w:sz w:val="28"/>
          <w:szCs w:val="28"/>
          <w:lang w:eastAsia="en-US"/>
        </w:rPr>
      </w:pPr>
    </w:p>
    <w:p w:rsidR="008051DD" w:rsidRPr="006D3B33" w:rsidRDefault="00224EEF" w:rsidP="0023279E">
      <w:pPr>
        <w:tabs>
          <w:tab w:val="left" w:pos="360"/>
        </w:tabs>
        <w:spacing w:line="240" w:lineRule="auto"/>
        <w:ind w:left="360" w:hanging="360"/>
        <w:jc w:val="both"/>
        <w:rPr>
          <w:rFonts w:eastAsia="Calibri"/>
          <w:b/>
          <w:sz w:val="28"/>
          <w:szCs w:val="28"/>
          <w:lang w:eastAsia="en-US"/>
        </w:rPr>
      </w:pPr>
      <w:r w:rsidRPr="006D3B33">
        <w:rPr>
          <w:rFonts w:eastAsia="Calibri"/>
          <w:b/>
          <w:sz w:val="28"/>
          <w:szCs w:val="28"/>
          <w:lang w:eastAsia="en-US"/>
        </w:rPr>
        <w:t>b</w:t>
      </w:r>
      <w:r w:rsidR="008051DD" w:rsidRPr="006D3B33">
        <w:rPr>
          <w:rFonts w:eastAsia="Calibri"/>
          <w:b/>
          <w:sz w:val="28"/>
          <w:szCs w:val="28"/>
          <w:lang w:eastAsia="en-US"/>
        </w:rPr>
        <w:t>.</w:t>
      </w:r>
      <w:r w:rsidR="008051DD" w:rsidRPr="006D3B33">
        <w:rPr>
          <w:rFonts w:eastAsia="Calibri"/>
          <w:b/>
          <w:sz w:val="28"/>
          <w:szCs w:val="28"/>
          <w:lang w:eastAsia="en-US"/>
        </w:rPr>
        <w:tab/>
        <w:t>The steps taken to ensure that a company’s financial communications are accurate should include:</w:t>
      </w:r>
    </w:p>
    <w:p w:rsidR="008051DD" w:rsidRPr="006D3B33" w:rsidRDefault="008051DD" w:rsidP="0023279E">
      <w:pPr>
        <w:tabs>
          <w:tab w:val="left" w:pos="360"/>
          <w:tab w:val="left" w:pos="720"/>
        </w:tabs>
        <w:spacing w:line="240" w:lineRule="auto"/>
        <w:jc w:val="both"/>
        <w:rPr>
          <w:rFonts w:eastAsia="Calibri"/>
          <w:b/>
          <w:sz w:val="28"/>
          <w:szCs w:val="28"/>
          <w:lang w:eastAsia="en-US"/>
        </w:rPr>
      </w:pPr>
      <w:r w:rsidRPr="006D3B33">
        <w:rPr>
          <w:rFonts w:eastAsia="Calibri"/>
          <w:b/>
          <w:sz w:val="28"/>
          <w:szCs w:val="28"/>
          <w:lang w:eastAsia="en-US"/>
        </w:rPr>
        <w:tab/>
      </w:r>
      <w:r w:rsidR="00224EEF" w:rsidRPr="006D3B33">
        <w:rPr>
          <w:rFonts w:eastAsia="Calibri"/>
          <w:b/>
          <w:sz w:val="28"/>
          <w:szCs w:val="28"/>
          <w:lang w:eastAsia="en-US"/>
        </w:rPr>
        <w:t>1</w:t>
      </w:r>
      <w:r w:rsidRPr="006D3B33">
        <w:rPr>
          <w:rFonts w:eastAsia="Calibri"/>
          <w:b/>
          <w:sz w:val="28"/>
          <w:szCs w:val="28"/>
          <w:lang w:eastAsia="en-US"/>
        </w:rPr>
        <w:t xml:space="preserve">. </w:t>
      </w:r>
      <w:r w:rsidRPr="006D3B33">
        <w:rPr>
          <w:rFonts w:eastAsia="Calibri"/>
          <w:b/>
          <w:sz w:val="28"/>
          <w:szCs w:val="28"/>
          <w:lang w:eastAsia="en-US"/>
        </w:rPr>
        <w:tab/>
        <w:t>Hire managers with the appropriate education and experience.</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00224EEF" w:rsidRPr="006D3B33">
        <w:rPr>
          <w:rFonts w:eastAsia="Calibri"/>
          <w:b/>
          <w:sz w:val="28"/>
          <w:szCs w:val="28"/>
          <w:lang w:eastAsia="en-US"/>
        </w:rPr>
        <w:t>2</w:t>
      </w:r>
      <w:r w:rsidRPr="006D3B33">
        <w:rPr>
          <w:rFonts w:eastAsia="Calibri"/>
          <w:b/>
          <w:sz w:val="28"/>
          <w:szCs w:val="28"/>
          <w:lang w:eastAsia="en-US"/>
        </w:rPr>
        <w:t>.</w:t>
      </w:r>
      <w:r w:rsidRPr="006D3B33">
        <w:rPr>
          <w:rFonts w:eastAsia="Calibri"/>
          <w:b/>
          <w:sz w:val="28"/>
          <w:szCs w:val="28"/>
          <w:lang w:eastAsia="en-US"/>
        </w:rPr>
        <w:tab/>
        <w:t xml:space="preserve">Install an accounting information system that will ensure that accounting transactions are recorded and reported accurately. </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00224EEF" w:rsidRPr="006D3B33">
        <w:rPr>
          <w:rFonts w:eastAsia="Calibri"/>
          <w:b/>
          <w:sz w:val="28"/>
          <w:szCs w:val="28"/>
          <w:lang w:eastAsia="en-US"/>
        </w:rPr>
        <w:t>3</w:t>
      </w:r>
      <w:r w:rsidRPr="006D3B33">
        <w:rPr>
          <w:rFonts w:eastAsia="Calibri"/>
          <w:b/>
          <w:sz w:val="28"/>
          <w:szCs w:val="28"/>
          <w:lang w:eastAsia="en-US"/>
        </w:rPr>
        <w:t>.</w:t>
      </w:r>
      <w:r w:rsidRPr="006D3B33">
        <w:rPr>
          <w:rFonts w:eastAsia="Calibri"/>
          <w:b/>
          <w:sz w:val="28"/>
          <w:szCs w:val="28"/>
          <w:lang w:eastAsia="en-US"/>
        </w:rPr>
        <w:tab/>
      </w:r>
      <w:proofErr w:type="gramStart"/>
      <w:r w:rsidRPr="006D3B33">
        <w:rPr>
          <w:rFonts w:eastAsia="Calibri"/>
          <w:b/>
          <w:sz w:val="28"/>
          <w:szCs w:val="28"/>
          <w:lang w:eastAsia="en-US"/>
        </w:rPr>
        <w:t>Assuming</w:t>
      </w:r>
      <w:proofErr w:type="gramEnd"/>
      <w:r w:rsidRPr="006D3B33">
        <w:rPr>
          <w:rFonts w:eastAsia="Calibri"/>
          <w:b/>
          <w:sz w:val="28"/>
          <w:szCs w:val="28"/>
          <w:lang w:eastAsia="en-US"/>
        </w:rPr>
        <w:t xml:space="preserve"> the company being discussed is a corporation, require the Board of Directors have oversight responsibilities of the reporting system.</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00224EEF" w:rsidRPr="006D3B33">
        <w:rPr>
          <w:rFonts w:eastAsia="Calibri"/>
          <w:b/>
          <w:sz w:val="28"/>
          <w:szCs w:val="28"/>
          <w:lang w:eastAsia="en-US"/>
        </w:rPr>
        <w:t>4</w:t>
      </w:r>
      <w:r w:rsidRPr="006D3B33">
        <w:rPr>
          <w:rFonts w:eastAsia="Calibri"/>
          <w:b/>
          <w:sz w:val="28"/>
          <w:szCs w:val="28"/>
          <w:lang w:eastAsia="en-US"/>
        </w:rPr>
        <w:t>.</w:t>
      </w:r>
      <w:r w:rsidRPr="006D3B33">
        <w:rPr>
          <w:rFonts w:eastAsia="Calibri"/>
          <w:b/>
          <w:sz w:val="28"/>
          <w:szCs w:val="28"/>
          <w:lang w:eastAsia="en-US"/>
        </w:rPr>
        <w:tab/>
        <w:t>Hire a CPA firm to conduct an annual audit of the information contained in the annual financial statements.</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00224EEF" w:rsidRPr="006D3B33">
        <w:rPr>
          <w:rFonts w:eastAsia="Calibri"/>
          <w:b/>
          <w:sz w:val="28"/>
          <w:szCs w:val="28"/>
          <w:lang w:eastAsia="en-US"/>
        </w:rPr>
        <w:t>5</w:t>
      </w:r>
      <w:r w:rsidRPr="006D3B33">
        <w:rPr>
          <w:rFonts w:eastAsia="Calibri"/>
          <w:b/>
          <w:sz w:val="28"/>
          <w:szCs w:val="28"/>
          <w:lang w:eastAsia="en-US"/>
        </w:rPr>
        <w:t>.</w:t>
      </w:r>
      <w:r w:rsidRPr="006D3B33">
        <w:rPr>
          <w:rFonts w:eastAsia="Calibri"/>
          <w:b/>
          <w:sz w:val="28"/>
          <w:szCs w:val="28"/>
          <w:lang w:eastAsia="en-US"/>
        </w:rPr>
        <w:tab/>
      </w:r>
      <w:proofErr w:type="gramStart"/>
      <w:r w:rsidRPr="006D3B33">
        <w:rPr>
          <w:rFonts w:eastAsia="Calibri"/>
          <w:b/>
          <w:sz w:val="28"/>
          <w:szCs w:val="28"/>
          <w:lang w:eastAsia="en-US"/>
        </w:rPr>
        <w:t>To</w:t>
      </w:r>
      <w:proofErr w:type="gramEnd"/>
      <w:r w:rsidRPr="006D3B33">
        <w:rPr>
          <w:rFonts w:eastAsia="Calibri"/>
          <w:b/>
          <w:sz w:val="28"/>
          <w:szCs w:val="28"/>
          <w:lang w:eastAsia="en-US"/>
        </w:rPr>
        <w:t xml:space="preserve"> ensure that interested outside parties receive timely information, issue periodic (quarterly) financial information.</w:t>
      </w:r>
    </w:p>
    <w:p w:rsidR="008051DD" w:rsidRPr="006D3B33" w:rsidRDefault="008051DD" w:rsidP="008051DD">
      <w:pPr>
        <w:tabs>
          <w:tab w:val="left" w:pos="360"/>
          <w:tab w:val="left" w:pos="720"/>
        </w:tabs>
        <w:spacing w:line="240" w:lineRule="auto"/>
        <w:ind w:left="720" w:hanging="720"/>
        <w:rPr>
          <w:rFonts w:eastAsia="Calibri"/>
          <w:b/>
          <w:sz w:val="28"/>
          <w:szCs w:val="28"/>
          <w:lang w:eastAsia="en-US"/>
        </w:rPr>
      </w:pPr>
    </w:p>
    <w:p w:rsidR="008051DD" w:rsidRPr="006D3B33" w:rsidRDefault="00224EEF" w:rsidP="00224EEF">
      <w:pPr>
        <w:tabs>
          <w:tab w:val="left" w:pos="360"/>
          <w:tab w:val="left" w:pos="720"/>
        </w:tabs>
        <w:spacing w:line="240" w:lineRule="auto"/>
        <w:ind w:left="360" w:hanging="360"/>
        <w:jc w:val="both"/>
        <w:rPr>
          <w:rFonts w:eastAsia="Calibri"/>
          <w:b/>
          <w:sz w:val="28"/>
          <w:szCs w:val="28"/>
          <w:lang w:eastAsia="en-US"/>
        </w:rPr>
      </w:pPr>
      <w:r w:rsidRPr="006D3B33">
        <w:rPr>
          <w:rFonts w:eastAsia="Calibri"/>
          <w:b/>
          <w:sz w:val="28"/>
          <w:szCs w:val="28"/>
          <w:lang w:eastAsia="en-US"/>
        </w:rPr>
        <w:t>c</w:t>
      </w:r>
      <w:r w:rsidR="008051DD" w:rsidRPr="006D3B33">
        <w:rPr>
          <w:rFonts w:eastAsia="Calibri"/>
          <w:b/>
          <w:sz w:val="28"/>
          <w:szCs w:val="28"/>
          <w:lang w:eastAsia="en-US"/>
        </w:rPr>
        <w:t>.</w:t>
      </w:r>
      <w:r w:rsidR="008051DD" w:rsidRPr="006D3B33">
        <w:rPr>
          <w:rFonts w:eastAsia="Calibri"/>
          <w:b/>
          <w:spacing w:val="-2"/>
          <w:sz w:val="28"/>
          <w:szCs w:val="28"/>
          <w:lang w:eastAsia="en-US"/>
        </w:rPr>
        <w:tab/>
        <w:t>The comments presented here are based on the following web addresses:</w:t>
      </w:r>
      <w:r w:rsidR="0023279E" w:rsidRPr="006D3B33">
        <w:rPr>
          <w:rFonts w:eastAsia="Calibri"/>
          <w:b/>
          <w:sz w:val="28"/>
          <w:szCs w:val="28"/>
          <w:lang w:eastAsia="en-US"/>
        </w:rPr>
        <w:t xml:space="preserve"> </w:t>
      </w:r>
      <w:hyperlink r:id="rId13" w:history="1">
        <w:r w:rsidR="008051DD" w:rsidRPr="00D726B8">
          <w:rPr>
            <w:rFonts w:eastAsia="Calibri"/>
            <w:b/>
            <w:sz w:val="28"/>
            <w:szCs w:val="28"/>
            <w:u w:val="single"/>
            <w:lang w:eastAsia="en-US"/>
          </w:rPr>
          <w:t>https://www.sec.gov/news/press-release/2018-226</w:t>
        </w:r>
      </w:hyperlink>
      <w:r w:rsidR="008051DD" w:rsidRPr="006D3B33">
        <w:rPr>
          <w:rFonts w:eastAsia="Calibri"/>
          <w:b/>
          <w:sz w:val="28"/>
          <w:szCs w:val="28"/>
          <w:lang w:eastAsia="en-US"/>
        </w:rPr>
        <w:t xml:space="preserve">; </w:t>
      </w:r>
      <w:hyperlink r:id="rId14" w:history="1">
        <w:r w:rsidR="00A03F88" w:rsidRPr="00D726B8">
          <w:rPr>
            <w:rStyle w:val="Hyperlink"/>
            <w:rFonts w:eastAsia="Calibri"/>
            <w:b/>
            <w:color w:val="auto"/>
            <w:sz w:val="28"/>
            <w:szCs w:val="28"/>
            <w:lang w:eastAsia="en-US"/>
          </w:rPr>
          <w:t>https://www.cnbc.com/2019/03/19/tesla-and-elon-musk-lawsuits-overview.html</w:t>
        </w:r>
      </w:hyperlink>
      <w:r w:rsidR="008051DD" w:rsidRPr="006D3B33">
        <w:rPr>
          <w:rFonts w:eastAsia="Calibri"/>
          <w:b/>
          <w:sz w:val="28"/>
          <w:szCs w:val="28"/>
          <w:lang w:eastAsia="en-US"/>
        </w:rPr>
        <w:t>;</w:t>
      </w:r>
      <w:r w:rsidR="00A03F88" w:rsidRPr="006D3B33">
        <w:rPr>
          <w:rFonts w:eastAsia="Calibri"/>
          <w:b/>
          <w:sz w:val="28"/>
          <w:szCs w:val="28"/>
          <w:lang w:eastAsia="en-US"/>
        </w:rPr>
        <w:t xml:space="preserve"> </w:t>
      </w:r>
      <w:hyperlink r:id="rId15" w:history="1">
        <w:r w:rsidR="0023279E" w:rsidRPr="00D726B8">
          <w:rPr>
            <w:rStyle w:val="Hyperlink"/>
            <w:rFonts w:eastAsia="Calibri"/>
            <w:b/>
            <w:color w:val="auto"/>
            <w:sz w:val="28"/>
            <w:szCs w:val="28"/>
            <w:lang w:eastAsia="en-US"/>
          </w:rPr>
          <w:t>https://www.washingtonpost.com/technology/2020/02/13/tesla-sec/</w:t>
        </w:r>
      </w:hyperlink>
    </w:p>
    <w:p w:rsidR="008051DD" w:rsidRPr="006D3B33" w:rsidRDefault="008051DD" w:rsidP="0023279E">
      <w:pPr>
        <w:tabs>
          <w:tab w:val="left" w:pos="360"/>
          <w:tab w:val="left" w:pos="720"/>
        </w:tabs>
        <w:spacing w:line="240" w:lineRule="auto"/>
        <w:ind w:left="360" w:hanging="720"/>
        <w:jc w:val="both"/>
        <w:rPr>
          <w:rFonts w:eastAsia="Calibri"/>
          <w:b/>
          <w:sz w:val="28"/>
          <w:szCs w:val="28"/>
          <w:lang w:eastAsia="en-US"/>
        </w:rPr>
      </w:pPr>
      <w:r w:rsidRPr="006D3B33">
        <w:rPr>
          <w:rFonts w:eastAsia="Calibri"/>
          <w:b/>
          <w:sz w:val="28"/>
          <w:szCs w:val="28"/>
          <w:lang w:eastAsia="en-US"/>
        </w:rPr>
        <w:tab/>
        <w:t xml:space="preserve">A summary of the charges levied against </w:t>
      </w:r>
      <w:proofErr w:type="spellStart"/>
      <w:r w:rsidRPr="006D3B33">
        <w:rPr>
          <w:rFonts w:eastAsia="Calibri"/>
          <w:b/>
          <w:sz w:val="28"/>
          <w:szCs w:val="28"/>
          <w:lang w:eastAsia="en-US"/>
        </w:rPr>
        <w:t>Elon</w:t>
      </w:r>
      <w:proofErr w:type="spellEnd"/>
      <w:r w:rsidRPr="006D3B33">
        <w:rPr>
          <w:rFonts w:eastAsia="Calibri"/>
          <w:b/>
          <w:sz w:val="28"/>
          <w:szCs w:val="28"/>
          <w:lang w:eastAsia="en-US"/>
        </w:rPr>
        <w:t xml:space="preserve"> Musk and Tesla and the subsequent settlement include:</w:t>
      </w:r>
    </w:p>
    <w:p w:rsidR="008051DD" w:rsidRPr="006D3B33" w:rsidRDefault="008051DD" w:rsidP="0023279E">
      <w:pPr>
        <w:tabs>
          <w:tab w:val="left" w:pos="360"/>
          <w:tab w:val="left" w:pos="720"/>
        </w:tabs>
        <w:spacing w:line="240" w:lineRule="auto"/>
        <w:ind w:left="720" w:hanging="720"/>
        <w:rPr>
          <w:rFonts w:eastAsia="Calibri"/>
          <w:b/>
          <w:sz w:val="28"/>
          <w:szCs w:val="28"/>
          <w:lang w:eastAsia="en-US"/>
        </w:rPr>
      </w:pPr>
    </w:p>
    <w:p w:rsidR="008051DD" w:rsidRPr="006D3B33" w:rsidRDefault="008051DD" w:rsidP="008605E6">
      <w:pPr>
        <w:tabs>
          <w:tab w:val="left" w:pos="360"/>
          <w:tab w:val="left" w:pos="720"/>
        </w:tabs>
        <w:spacing w:line="240" w:lineRule="auto"/>
        <w:ind w:left="360" w:hanging="720"/>
        <w:jc w:val="both"/>
        <w:rPr>
          <w:rFonts w:eastAsia="Calibri"/>
          <w:sz w:val="28"/>
          <w:szCs w:val="28"/>
          <w:lang w:eastAsia="en-US"/>
        </w:rPr>
      </w:pPr>
      <w:r w:rsidRPr="006D3B33">
        <w:rPr>
          <w:rFonts w:eastAsia="Calibri"/>
          <w:b/>
          <w:sz w:val="28"/>
          <w:szCs w:val="28"/>
          <w:lang w:eastAsia="en-US"/>
        </w:rPr>
        <w:tab/>
        <w:t>In 2018, the SEC claimed that Mr. Musk had intentionally tweeted misleading information about Tesla that negatively impacted the stock market. Additionally, the SEC claimed that Tesla failed to have the required disclosure requirements and procedures related to the accuracy of Mr. Musk’s tweets.</w:t>
      </w:r>
    </w:p>
    <w:p w:rsidR="008051DD" w:rsidRPr="006D3B33" w:rsidRDefault="00A03F88" w:rsidP="0023279E">
      <w:pPr>
        <w:tabs>
          <w:tab w:val="left" w:pos="360"/>
          <w:tab w:val="left" w:pos="720"/>
        </w:tabs>
        <w:spacing w:line="240" w:lineRule="auto"/>
        <w:ind w:left="720" w:hanging="720"/>
        <w:rPr>
          <w:rFonts w:eastAsia="Calibri"/>
          <w:b/>
          <w:sz w:val="28"/>
          <w:szCs w:val="28"/>
          <w:lang w:eastAsia="en-US"/>
        </w:rPr>
      </w:pPr>
      <w:r w:rsidRPr="006D3B33">
        <w:rPr>
          <w:rFonts w:eastAsia="Calibri"/>
          <w:b/>
          <w:sz w:val="28"/>
          <w:szCs w:val="28"/>
          <w:lang w:eastAsia="en-US"/>
        </w:rPr>
        <w:br w:type="page"/>
      </w:r>
      <w:proofErr w:type="gramStart"/>
      <w:r w:rsidR="008051DD" w:rsidRPr="006D3B33">
        <w:rPr>
          <w:rFonts w:eastAsia="Calibri"/>
          <w:b/>
          <w:sz w:val="28"/>
          <w:szCs w:val="28"/>
          <w:lang w:eastAsia="en-US"/>
        </w:rPr>
        <w:lastRenderedPageBreak/>
        <w:t>CT1.</w:t>
      </w:r>
      <w:r w:rsidR="00D1547A" w:rsidRPr="006D3B33">
        <w:rPr>
          <w:rFonts w:eastAsia="Calibri"/>
          <w:b/>
          <w:sz w:val="28"/>
          <w:szCs w:val="28"/>
          <w:lang w:eastAsia="en-US"/>
        </w:rPr>
        <w:t>9</w:t>
      </w:r>
      <w:r w:rsidR="00D1547A" w:rsidRPr="006D3B33">
        <w:rPr>
          <w:rFonts w:eastAsia="Calibri"/>
          <w:sz w:val="28"/>
          <w:szCs w:val="28"/>
          <w:lang w:eastAsia="en-US"/>
        </w:rPr>
        <w:t xml:space="preserve">  </w:t>
      </w:r>
      <w:r w:rsidR="008051DD" w:rsidRPr="006D3B33">
        <w:rPr>
          <w:rFonts w:eastAsia="Calibri"/>
          <w:b/>
          <w:sz w:val="28"/>
          <w:szCs w:val="28"/>
          <w:lang w:eastAsia="en-US"/>
        </w:rPr>
        <w:t>(</w:t>
      </w:r>
      <w:proofErr w:type="gramEnd"/>
      <w:r w:rsidR="008051DD" w:rsidRPr="006D3B33">
        <w:rPr>
          <w:rFonts w:eastAsia="Calibri"/>
          <w:b/>
          <w:sz w:val="28"/>
          <w:szCs w:val="28"/>
          <w:lang w:eastAsia="en-US"/>
        </w:rPr>
        <w:t>Continued)</w:t>
      </w:r>
    </w:p>
    <w:p w:rsidR="008051DD" w:rsidRPr="006D3B33" w:rsidRDefault="008051DD" w:rsidP="0023279E">
      <w:pPr>
        <w:tabs>
          <w:tab w:val="left" w:pos="360"/>
          <w:tab w:val="left" w:pos="720"/>
        </w:tabs>
        <w:spacing w:line="240" w:lineRule="auto"/>
        <w:ind w:left="720" w:hanging="720"/>
        <w:rPr>
          <w:rFonts w:eastAsia="Calibri"/>
          <w:sz w:val="28"/>
          <w:szCs w:val="28"/>
          <w:lang w:eastAsia="en-US"/>
        </w:rPr>
      </w:pPr>
    </w:p>
    <w:p w:rsidR="008051DD" w:rsidRPr="006D3B33" w:rsidRDefault="00224EEF" w:rsidP="0023279E">
      <w:pPr>
        <w:tabs>
          <w:tab w:val="left" w:pos="360"/>
          <w:tab w:val="left" w:pos="720"/>
        </w:tabs>
        <w:spacing w:line="240" w:lineRule="auto"/>
        <w:ind w:left="720" w:hanging="720"/>
        <w:rPr>
          <w:rFonts w:eastAsia="Calibri"/>
          <w:b/>
          <w:sz w:val="28"/>
          <w:szCs w:val="28"/>
          <w:lang w:eastAsia="en-US"/>
        </w:rPr>
      </w:pPr>
      <w:r w:rsidRPr="006D3B33">
        <w:rPr>
          <w:rFonts w:eastAsia="Calibri"/>
          <w:b/>
          <w:sz w:val="28"/>
          <w:szCs w:val="28"/>
          <w:lang w:eastAsia="en-US"/>
        </w:rPr>
        <w:tab/>
      </w:r>
      <w:r w:rsidR="008051DD" w:rsidRPr="006D3B33">
        <w:rPr>
          <w:rFonts w:eastAsia="Calibri"/>
          <w:b/>
          <w:sz w:val="28"/>
          <w:szCs w:val="28"/>
          <w:lang w:eastAsia="en-US"/>
        </w:rPr>
        <w:t>In 2019, a settlement was reached that required that:</w:t>
      </w:r>
    </w:p>
    <w:p w:rsidR="008051DD" w:rsidRPr="006D3B33" w:rsidRDefault="008051DD" w:rsidP="0023279E">
      <w:pPr>
        <w:tabs>
          <w:tab w:val="left" w:pos="360"/>
          <w:tab w:val="left" w:pos="720"/>
        </w:tabs>
        <w:spacing w:line="240" w:lineRule="auto"/>
        <w:ind w:left="720" w:hanging="720"/>
        <w:rPr>
          <w:rFonts w:eastAsia="Calibri"/>
          <w:b/>
          <w:sz w:val="28"/>
          <w:szCs w:val="28"/>
          <w:lang w:eastAsia="en-US"/>
        </w:rPr>
      </w:pPr>
      <w:r w:rsidRPr="006D3B33">
        <w:rPr>
          <w:rFonts w:eastAsia="Calibri"/>
          <w:b/>
          <w:sz w:val="28"/>
          <w:szCs w:val="28"/>
          <w:lang w:eastAsia="en-US"/>
        </w:rPr>
        <w:tab/>
      </w:r>
      <w:r w:rsidRPr="006D3B33">
        <w:rPr>
          <w:rFonts w:eastAsia="Calibri"/>
          <w:b/>
          <w:sz w:val="28"/>
          <w:szCs w:val="28"/>
          <w:lang w:eastAsia="en-US"/>
        </w:rPr>
        <w:tab/>
        <w:t xml:space="preserve">Mr. Musk </w:t>
      </w:r>
      <w:proofErr w:type="gramStart"/>
      <w:r w:rsidRPr="006D3B33">
        <w:rPr>
          <w:rFonts w:eastAsia="Calibri"/>
          <w:b/>
          <w:sz w:val="28"/>
          <w:szCs w:val="28"/>
          <w:lang w:eastAsia="en-US"/>
        </w:rPr>
        <w:t>step</w:t>
      </w:r>
      <w:proofErr w:type="gramEnd"/>
      <w:r w:rsidRPr="006D3B33">
        <w:rPr>
          <w:rFonts w:eastAsia="Calibri"/>
          <w:b/>
          <w:sz w:val="28"/>
          <w:szCs w:val="28"/>
          <w:lang w:eastAsia="en-US"/>
        </w:rPr>
        <w:t xml:space="preserve"> down as Tesla’s Chairman.</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Pr="006D3B33">
        <w:rPr>
          <w:rFonts w:eastAsia="Calibri"/>
          <w:b/>
          <w:sz w:val="28"/>
          <w:szCs w:val="28"/>
          <w:lang w:eastAsia="en-US"/>
        </w:rPr>
        <w:tab/>
        <w:t>Tesla would appoint two new independent directors to the board.</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Pr="006D3B33">
        <w:rPr>
          <w:rFonts w:eastAsia="Calibri"/>
          <w:b/>
          <w:sz w:val="28"/>
          <w:szCs w:val="28"/>
          <w:lang w:eastAsia="en-US"/>
        </w:rPr>
        <w:tab/>
        <w:t>Tesla would create a new committee of independent directors with additional controls and procedures to oversee Mr. Musk’s communications.</w:t>
      </w:r>
    </w:p>
    <w:p w:rsidR="008051DD" w:rsidRPr="006D3B33" w:rsidRDefault="008051DD" w:rsidP="0023279E">
      <w:pPr>
        <w:tabs>
          <w:tab w:val="left" w:pos="360"/>
          <w:tab w:val="left" w:pos="720"/>
        </w:tabs>
        <w:spacing w:line="240" w:lineRule="auto"/>
        <w:ind w:left="720" w:hanging="720"/>
        <w:jc w:val="both"/>
        <w:rPr>
          <w:rFonts w:eastAsia="Calibri"/>
          <w:b/>
          <w:sz w:val="28"/>
          <w:szCs w:val="28"/>
          <w:lang w:eastAsia="en-US"/>
        </w:rPr>
      </w:pPr>
      <w:r w:rsidRPr="006D3B33">
        <w:rPr>
          <w:rFonts w:eastAsia="Calibri"/>
          <w:b/>
          <w:sz w:val="28"/>
          <w:szCs w:val="28"/>
          <w:lang w:eastAsia="en-US"/>
        </w:rPr>
        <w:tab/>
      </w:r>
      <w:r w:rsidRPr="006D3B33">
        <w:rPr>
          <w:rFonts w:eastAsia="Calibri"/>
          <w:b/>
          <w:sz w:val="28"/>
          <w:szCs w:val="28"/>
          <w:lang w:eastAsia="en-US"/>
        </w:rPr>
        <w:tab/>
        <w:t>Both Mr. Musk and Tesla would each pay a $20 million penalty that would be used to compensate harmed investors.</w:t>
      </w:r>
    </w:p>
    <w:p w:rsidR="008051DD" w:rsidRPr="006D3B33" w:rsidRDefault="008051DD" w:rsidP="0023279E">
      <w:pPr>
        <w:tabs>
          <w:tab w:val="left" w:pos="360"/>
          <w:tab w:val="left" w:pos="720"/>
        </w:tabs>
        <w:spacing w:line="240" w:lineRule="auto"/>
        <w:ind w:left="720" w:hanging="720"/>
        <w:rPr>
          <w:rFonts w:eastAsia="Calibri"/>
          <w:b/>
          <w:sz w:val="28"/>
          <w:szCs w:val="28"/>
          <w:lang w:eastAsia="en-US"/>
        </w:rPr>
      </w:pPr>
    </w:p>
    <w:p w:rsidR="008051DD" w:rsidRPr="006D3B33" w:rsidRDefault="008051DD" w:rsidP="008605E6">
      <w:pPr>
        <w:tabs>
          <w:tab w:val="left" w:pos="360"/>
        </w:tabs>
        <w:spacing w:line="240" w:lineRule="auto"/>
        <w:ind w:left="360" w:hanging="360"/>
        <w:jc w:val="both"/>
        <w:rPr>
          <w:rFonts w:eastAsia="Calibri"/>
          <w:b/>
          <w:sz w:val="28"/>
          <w:szCs w:val="28"/>
          <w:lang w:eastAsia="en-US"/>
        </w:rPr>
      </w:pPr>
      <w:r w:rsidRPr="006D3B33">
        <w:rPr>
          <w:rFonts w:eastAsia="Calibri"/>
          <w:b/>
          <w:sz w:val="28"/>
          <w:szCs w:val="28"/>
          <w:lang w:eastAsia="en-US"/>
        </w:rPr>
        <w:tab/>
      </w:r>
      <w:r w:rsidR="00A03F88" w:rsidRPr="006D3B33">
        <w:rPr>
          <w:rFonts w:eastAsia="Calibri"/>
          <w:b/>
          <w:sz w:val="28"/>
          <w:szCs w:val="28"/>
          <w:lang w:eastAsia="en-US"/>
        </w:rPr>
        <w:tab/>
      </w:r>
      <w:r w:rsidRPr="006D3B33">
        <w:rPr>
          <w:rFonts w:eastAsia="Calibri"/>
          <w:b/>
          <w:sz w:val="28"/>
          <w:szCs w:val="28"/>
          <w:lang w:eastAsia="en-US"/>
        </w:rPr>
        <w:t xml:space="preserve">In 2020, the SEC issued a subpoena for Tesla financial records due to Mr. Musk </w:t>
      </w:r>
      <w:r w:rsidR="000C476A" w:rsidRPr="006D3B33">
        <w:rPr>
          <w:rFonts w:eastAsia="Calibri"/>
          <w:b/>
          <w:sz w:val="28"/>
          <w:szCs w:val="28"/>
          <w:lang w:eastAsia="en-US"/>
        </w:rPr>
        <w:t xml:space="preserve">making </w:t>
      </w:r>
      <w:r w:rsidRPr="006D3B33">
        <w:rPr>
          <w:rFonts w:eastAsia="Calibri"/>
          <w:b/>
          <w:sz w:val="28"/>
          <w:szCs w:val="28"/>
          <w:lang w:eastAsia="en-US"/>
        </w:rPr>
        <w:t>another misleading tweet regarding Tesla’s production estimates that was not approved in advance by securities experts.</w:t>
      </w:r>
    </w:p>
    <w:p w:rsidR="008051DD" w:rsidRPr="006D3B33" w:rsidRDefault="008051DD" w:rsidP="0023279E">
      <w:pPr>
        <w:tabs>
          <w:tab w:val="left" w:pos="360"/>
        </w:tabs>
        <w:spacing w:line="240" w:lineRule="auto"/>
        <w:ind w:left="720" w:hanging="720"/>
        <w:rPr>
          <w:rFonts w:eastAsia="Calibri"/>
          <w:b/>
          <w:sz w:val="28"/>
          <w:szCs w:val="28"/>
          <w:lang w:eastAsia="en-US"/>
        </w:rPr>
      </w:pPr>
    </w:p>
    <w:p w:rsidR="008051DD" w:rsidRPr="006D3B33" w:rsidRDefault="00224EEF" w:rsidP="008605E6">
      <w:pPr>
        <w:tabs>
          <w:tab w:val="left" w:pos="360"/>
        </w:tabs>
        <w:spacing w:line="240" w:lineRule="auto"/>
        <w:ind w:left="360" w:hanging="360"/>
        <w:jc w:val="both"/>
        <w:rPr>
          <w:rFonts w:eastAsia="Calibri"/>
          <w:b/>
          <w:sz w:val="28"/>
          <w:szCs w:val="28"/>
          <w:lang w:eastAsia="en-US"/>
        </w:rPr>
      </w:pPr>
      <w:r w:rsidRPr="006D3B33">
        <w:rPr>
          <w:rFonts w:eastAsia="Calibri"/>
          <w:b/>
          <w:sz w:val="28"/>
          <w:szCs w:val="28"/>
          <w:lang w:eastAsia="en-US"/>
        </w:rPr>
        <w:t>d</w:t>
      </w:r>
      <w:r w:rsidR="008051DD" w:rsidRPr="006D3B33">
        <w:rPr>
          <w:rFonts w:eastAsia="Calibri"/>
          <w:b/>
          <w:sz w:val="28"/>
          <w:szCs w:val="28"/>
          <w:lang w:eastAsia="en-US"/>
        </w:rPr>
        <w:t>.</w:t>
      </w:r>
      <w:r w:rsidR="008051DD" w:rsidRPr="006D3B33">
        <w:rPr>
          <w:rFonts w:eastAsia="Calibri"/>
          <w:b/>
          <w:sz w:val="28"/>
          <w:szCs w:val="28"/>
          <w:lang w:eastAsia="en-US"/>
        </w:rPr>
        <w:tab/>
        <w:t xml:space="preserve">If investors and creditors cannot rely on the accuracy of the information contained in company financial statements then capital markets would, at best, be greatly reduced, or, at worst, cease to exist. Without accurate, reliable information, investors and creditors would be unable to assess the risk of investing or lending. As a result, companies seeking cash inflows from investors/creditors to run and grow their operations, would have to rely solely on the owner(s) personal assets. The result would be to reduce the size of company operations, which would affect employment, and result in a stultifying effect on the economy. </w:t>
      </w:r>
    </w:p>
    <w:p w:rsidR="008051DD" w:rsidRPr="00222720" w:rsidRDefault="008051DD" w:rsidP="0023279E">
      <w:pPr>
        <w:tabs>
          <w:tab w:val="left" w:pos="360"/>
        </w:tabs>
        <w:spacing w:line="240" w:lineRule="auto"/>
        <w:rPr>
          <w:rFonts w:eastAsia="Calibri"/>
          <w:sz w:val="24"/>
          <w:szCs w:val="24"/>
          <w:lang w:eastAsia="en-US"/>
        </w:rPr>
      </w:pPr>
    </w:p>
    <w:p w:rsidR="008051DD" w:rsidRPr="00222720" w:rsidRDefault="008051DD" w:rsidP="00761B50">
      <w:pPr>
        <w:spacing w:line="240" w:lineRule="auto"/>
        <w:rPr>
          <w:sz w:val="20"/>
          <w:lang w:eastAsia="en-US"/>
        </w:rPr>
      </w:pPr>
      <w:r w:rsidRPr="00222720">
        <w:rPr>
          <w:sz w:val="20"/>
          <w:lang w:eastAsia="en-US"/>
        </w:rPr>
        <w:t xml:space="preserve">LO </w:t>
      </w:r>
      <w:proofErr w:type="gramStart"/>
      <w:r w:rsidRPr="00222720">
        <w:rPr>
          <w:sz w:val="20"/>
          <w:lang w:eastAsia="en-US"/>
        </w:rPr>
        <w:t>1  BT</w:t>
      </w:r>
      <w:proofErr w:type="gramEnd"/>
      <w:r w:rsidRPr="00222720">
        <w:rPr>
          <w:sz w:val="20"/>
          <w:lang w:eastAsia="en-US"/>
        </w:rPr>
        <w:t xml:space="preserve">: S  Difficulty: Hard  TOT: 45.0 min. AACSB: Ethics </w:t>
      </w:r>
      <w:r w:rsidR="00082CF2" w:rsidRPr="00222720">
        <w:rPr>
          <w:sz w:val="20"/>
          <w:lang w:eastAsia="en-US"/>
        </w:rPr>
        <w:t xml:space="preserve">and </w:t>
      </w:r>
      <w:r w:rsidR="00416E82" w:rsidRPr="00222720">
        <w:rPr>
          <w:sz w:val="20"/>
          <w:lang w:eastAsia="en-US"/>
        </w:rPr>
        <w:t>Communication</w:t>
      </w:r>
      <w:r w:rsidRPr="00222720">
        <w:rPr>
          <w:sz w:val="20"/>
          <w:lang w:eastAsia="en-US"/>
        </w:rPr>
        <w:t xml:space="preserve"> AICPA </w:t>
      </w:r>
      <w:r w:rsidR="00051E54" w:rsidRPr="00222720">
        <w:rPr>
          <w:sz w:val="20"/>
          <w:lang w:eastAsia="en-US"/>
        </w:rPr>
        <w:t>FC</w:t>
      </w:r>
      <w:r w:rsidRPr="00222720">
        <w:rPr>
          <w:sz w:val="20"/>
          <w:lang w:eastAsia="en-US"/>
        </w:rPr>
        <w:t xml:space="preserve">: Reporting AICPA PC: </w:t>
      </w:r>
      <w:r w:rsidR="00051E54" w:rsidRPr="00222720">
        <w:rPr>
          <w:sz w:val="20"/>
          <w:lang w:eastAsia="en-US"/>
        </w:rPr>
        <w:t>Professional Demeanor</w:t>
      </w:r>
    </w:p>
    <w:p w:rsidR="008051DD" w:rsidRPr="00222720" w:rsidRDefault="008051DD" w:rsidP="00A03F88">
      <w:pPr>
        <w:pStyle w:val="NoSpacing"/>
        <w:rPr>
          <w:rFonts w:ascii="Liberation Sans" w:hAnsi="Liberation Sans"/>
          <w:sz w:val="20"/>
          <w:szCs w:val="20"/>
        </w:rPr>
      </w:pPr>
    </w:p>
    <w:p w:rsidR="003A41B5" w:rsidRPr="006D3B33" w:rsidRDefault="003A41B5" w:rsidP="003A41B5">
      <w:pPr>
        <w:pStyle w:val="BodyLarge"/>
        <w:tabs>
          <w:tab w:val="left" w:pos="600"/>
        </w:tabs>
        <w:spacing w:line="20" w:lineRule="exact"/>
        <w:ind w:left="605" w:hanging="605"/>
        <w:jc w:val="both"/>
      </w:pPr>
      <w:r w:rsidRPr="006D3B33">
        <w:rPr>
          <w:spacing w:val="-3"/>
        </w:rPr>
        <w:br w:type="page"/>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180" w:type="dxa"/>
          <w:right w:w="180" w:type="dxa"/>
        </w:tblCellMar>
        <w:tblLook w:val="0000"/>
      </w:tblPr>
      <w:tblGrid>
        <w:gridCol w:w="10045"/>
      </w:tblGrid>
      <w:tr w:rsidR="006D3B33" w:rsidRPr="006D3B33" w:rsidTr="0023279E">
        <w:trPr>
          <w:jc w:val="center"/>
        </w:trPr>
        <w:tc>
          <w:tcPr>
            <w:tcW w:w="10045" w:type="dxa"/>
            <w:tcBorders>
              <w:top w:val="single" w:sz="8" w:space="0" w:color="000000"/>
              <w:left w:val="single" w:sz="8" w:space="0" w:color="000000"/>
              <w:bottom w:val="single" w:sz="8" w:space="0" w:color="000000"/>
              <w:right w:val="single" w:sz="8" w:space="0" w:color="000000"/>
            </w:tcBorders>
            <w:shd w:val="clear" w:color="auto" w:fill="BFBFBF"/>
          </w:tcPr>
          <w:p w:rsidR="003A41B5" w:rsidRPr="006D3B33" w:rsidRDefault="003A41B5" w:rsidP="008051DD">
            <w:pPr>
              <w:pStyle w:val="BodyLarge"/>
              <w:tabs>
                <w:tab w:val="center" w:pos="5085"/>
              </w:tabs>
              <w:spacing w:before="120" w:after="120"/>
            </w:pPr>
            <w:r w:rsidRPr="006D3B33">
              <w:lastRenderedPageBreak/>
              <w:t>CT1.</w:t>
            </w:r>
            <w:r w:rsidR="00D1547A" w:rsidRPr="006D3B33">
              <w:t>10</w:t>
            </w:r>
            <w:r w:rsidRPr="006D3B33">
              <w:tab/>
              <w:t>ALL ABOUT YOU</w:t>
            </w:r>
          </w:p>
        </w:tc>
      </w:tr>
    </w:tbl>
    <w:p w:rsidR="003A41B5" w:rsidRPr="006D3B33" w:rsidRDefault="003A41B5" w:rsidP="003A41B5">
      <w:pPr>
        <w:pStyle w:val="BodyLarge"/>
        <w:spacing w:line="240" w:lineRule="auto"/>
        <w:rPr>
          <w:sz w:val="24"/>
        </w:rPr>
      </w:pPr>
    </w:p>
    <w:p w:rsidR="003A41B5" w:rsidRPr="006D3B33" w:rsidRDefault="003A41B5" w:rsidP="003A41B5">
      <w:pPr>
        <w:pStyle w:val="BodyLarge"/>
        <w:tabs>
          <w:tab w:val="left" w:pos="720"/>
        </w:tabs>
        <w:jc w:val="both"/>
      </w:pPr>
      <w:r w:rsidRPr="006D3B33">
        <w:t>(a)</w:t>
      </w:r>
      <w:r w:rsidRPr="006D3B33">
        <w:tab/>
        <w:t>Answers to the following will vary depending on students’ opinions.</w:t>
      </w:r>
    </w:p>
    <w:p w:rsidR="003A41B5" w:rsidRPr="006D3B33" w:rsidRDefault="003A41B5" w:rsidP="003A41B5">
      <w:pPr>
        <w:pStyle w:val="BodyLarge"/>
        <w:tabs>
          <w:tab w:val="left" w:pos="720"/>
        </w:tabs>
        <w:spacing w:line="120" w:lineRule="exact"/>
        <w:jc w:val="both"/>
      </w:pPr>
    </w:p>
    <w:p w:rsidR="003A41B5" w:rsidRPr="006D3B33" w:rsidRDefault="008F68D6" w:rsidP="003A41B5">
      <w:pPr>
        <w:pStyle w:val="BodyLarge"/>
        <w:ind w:left="1350" w:hanging="621"/>
        <w:jc w:val="both"/>
      </w:pPr>
      <w:proofErr w:type="gramStart"/>
      <w:r w:rsidRPr="006D3B33">
        <w:t>1.</w:t>
      </w:r>
      <w:r w:rsidR="003A41B5" w:rsidRPr="006D3B33">
        <w:tab/>
        <w:t>This does not represent the hiding of assets, but rather a choice as to the order of use of assets.</w:t>
      </w:r>
      <w:proofErr w:type="gramEnd"/>
      <w:r w:rsidR="003A41B5" w:rsidRPr="006D3B33">
        <w:t xml:space="preserve"> This would seem to be ethical.</w:t>
      </w:r>
    </w:p>
    <w:p w:rsidR="003A41B5" w:rsidRPr="006D3B33" w:rsidRDefault="008F68D6" w:rsidP="003A41B5">
      <w:pPr>
        <w:pStyle w:val="BodyLarge"/>
        <w:ind w:left="1350" w:hanging="621"/>
        <w:jc w:val="both"/>
      </w:pPr>
      <w:r w:rsidRPr="006D3B33">
        <w:t>2.</w:t>
      </w:r>
      <w:r w:rsidR="003A41B5" w:rsidRPr="006D3B33">
        <w:tab/>
      </w:r>
      <w:proofErr w:type="gramStart"/>
      <w:r w:rsidR="003A41B5" w:rsidRPr="006D3B33">
        <w:rPr>
          <w:spacing w:val="-6"/>
        </w:rPr>
        <w:t>This</w:t>
      </w:r>
      <w:proofErr w:type="gramEnd"/>
      <w:r w:rsidR="003A41B5" w:rsidRPr="006D3B33">
        <w:rPr>
          <w:spacing w:val="-6"/>
        </w:rPr>
        <w:t xml:space="preserve"> does not represent the hiding of assets, but rather is a change</w:t>
      </w:r>
      <w:r w:rsidR="003A41B5" w:rsidRPr="006D3B33">
        <w:t xml:space="preserve"> in the nature of assets. Since the expenditure was necessary, although perhaps accelerated, it would seem to be ethical.</w:t>
      </w:r>
    </w:p>
    <w:p w:rsidR="003A41B5" w:rsidRPr="006D3B33" w:rsidRDefault="008F68D6" w:rsidP="003A41B5">
      <w:pPr>
        <w:pStyle w:val="BodyLarge"/>
        <w:ind w:left="1350" w:hanging="621"/>
        <w:jc w:val="both"/>
      </w:pPr>
      <w:r w:rsidRPr="006D3B33">
        <w:t>3.</w:t>
      </w:r>
      <w:r w:rsidR="003A41B5" w:rsidRPr="006D3B33">
        <w:tab/>
        <w:t>This represents an intentional attempt to deceive the financial aid office. It would therefore appear to be both unethical and poten</w:t>
      </w:r>
      <w:r w:rsidR="003A41B5" w:rsidRPr="006D3B33">
        <w:softHyphen/>
        <w:t>tially illegal.</w:t>
      </w:r>
    </w:p>
    <w:p w:rsidR="003A41B5" w:rsidRPr="006D3B33" w:rsidRDefault="008F68D6" w:rsidP="003A41B5">
      <w:pPr>
        <w:pStyle w:val="BodyLarge"/>
        <w:ind w:left="1350" w:hanging="621"/>
        <w:jc w:val="both"/>
      </w:pPr>
      <w:r w:rsidRPr="006D3B33">
        <w:t>4.</w:t>
      </w:r>
      <w:r w:rsidR="003A41B5" w:rsidRPr="006D3B33">
        <w:tab/>
      </w:r>
      <w:r w:rsidR="003A41B5" w:rsidRPr="006D3B33">
        <w:rPr>
          <w:spacing w:val="-6"/>
        </w:rPr>
        <w:t>This is a difficult issue. By taking the leave, actual net income would</w:t>
      </w:r>
      <w:r w:rsidR="003A41B5" w:rsidRPr="006D3B33">
        <w:t xml:space="preserve"> </w:t>
      </w:r>
      <w:r w:rsidR="003A41B5" w:rsidRPr="006D3B33">
        <w:rPr>
          <w:spacing w:val="-6"/>
        </w:rPr>
        <w:t>be reduced. The form asks the applicant to report actual net income</w:t>
      </w:r>
      <w:r w:rsidR="003A41B5" w:rsidRPr="006D3B33">
        <w:t xml:space="preserve">. </w:t>
      </w:r>
      <w:r w:rsidR="003A41B5" w:rsidRPr="006D3B33">
        <w:rPr>
          <w:spacing w:val="-6"/>
        </w:rPr>
        <w:t xml:space="preserve">However, it is potentially deceptive since you do not intend on taking </w:t>
      </w:r>
      <w:r w:rsidR="003A41B5" w:rsidRPr="006D3B33">
        <w:rPr>
          <w:spacing w:val="-4"/>
        </w:rPr>
        <w:t xml:space="preserve">unpaid absences in the future, thus future income would be higher </w:t>
      </w:r>
      <w:r w:rsidR="003A41B5" w:rsidRPr="006D3B33">
        <w:t>than reported income.</w:t>
      </w:r>
    </w:p>
    <w:p w:rsidR="003A41B5" w:rsidRPr="006D3B33" w:rsidRDefault="003A41B5" w:rsidP="003A41B5">
      <w:pPr>
        <w:pStyle w:val="BodyLarge"/>
        <w:tabs>
          <w:tab w:val="left" w:pos="720"/>
        </w:tabs>
        <w:spacing w:before="80"/>
        <w:ind w:left="720" w:hanging="706"/>
        <w:jc w:val="both"/>
      </w:pPr>
      <w:r w:rsidRPr="006D3B33">
        <w:t>(b)</w:t>
      </w:r>
      <w:r w:rsidRPr="006D3B33">
        <w:tab/>
        <w:t xml:space="preserve">Companies might want to overstate net income in order to potentially increase the stock price by improving investors’ perceptions of the </w:t>
      </w:r>
      <w:r w:rsidRPr="006D3B33">
        <w:rPr>
          <w:spacing w:val="-6"/>
        </w:rPr>
        <w:t>company. Also, a higher net income would make it easier to receive debt</w:t>
      </w:r>
      <w:r w:rsidRPr="006D3B33">
        <w:t xml:space="preserve"> </w:t>
      </w:r>
      <w:r w:rsidRPr="006D3B33">
        <w:rPr>
          <w:spacing w:val="-6"/>
        </w:rPr>
        <w:t>financing. Finally, managers would want a higher net income to increase</w:t>
      </w:r>
      <w:r w:rsidRPr="006D3B33">
        <w:t xml:space="preserve"> the size of their bonuses.</w:t>
      </w:r>
    </w:p>
    <w:p w:rsidR="003A41B5" w:rsidRPr="006D3B33" w:rsidRDefault="003A41B5" w:rsidP="003A41B5">
      <w:pPr>
        <w:pStyle w:val="BodyLarge"/>
        <w:tabs>
          <w:tab w:val="left" w:pos="720"/>
        </w:tabs>
        <w:spacing w:before="80"/>
        <w:ind w:left="720" w:hanging="706"/>
        <w:jc w:val="both"/>
      </w:pPr>
      <w:r w:rsidRPr="006D3B33">
        <w:t>(c)</w:t>
      </w:r>
      <w:r w:rsidRPr="006D3B33">
        <w:tab/>
        <w:t>Sometimes companies want to report a lower income if they are negotiating with employees. For example, professional sports teams frequently argue that they cannot increase salaries because they aren’t making enough money. This also occurs in negotiations with unions. For tax accounting (as opposed to the financial accounting in this course) companies frequently try to minimize the amount of reported taxable income.</w:t>
      </w:r>
    </w:p>
    <w:p w:rsidR="003A41B5" w:rsidRPr="006D3B33" w:rsidRDefault="003A41B5" w:rsidP="003A41B5">
      <w:pPr>
        <w:pStyle w:val="BodyLarge"/>
        <w:tabs>
          <w:tab w:val="left" w:pos="720"/>
        </w:tabs>
        <w:spacing w:before="80"/>
        <w:ind w:left="720" w:hanging="706"/>
        <w:jc w:val="both"/>
      </w:pPr>
      <w:r w:rsidRPr="006D3B33">
        <w:t>(d)</w:t>
      </w:r>
      <w:r w:rsidRPr="006D3B33">
        <w:tab/>
        <w:t>Unfortunately</w:t>
      </w:r>
      <w:r w:rsidR="00D86A10" w:rsidRPr="006D3B33">
        <w:t>,</w:t>
      </w:r>
      <w:r w:rsidRPr="006D3B33">
        <w:t xml:space="preserve"> many times people who are otherwise very ethical will make unethical decisions regarding financial reporting. They might be driven to do this because of greed. Frequently it is because their superiors have put pressure on them to take an unethical action, and they are afraid to not follow directions because they might lose their job. Also, in some instances top managers will tell subordinates that they should be a team player, and do the action because it would help the company, and therefore would help fellow employees.</w:t>
      </w:r>
    </w:p>
    <w:p w:rsidR="003A41B5" w:rsidRPr="00222720" w:rsidRDefault="003A41B5" w:rsidP="003A41B5">
      <w:pPr>
        <w:pStyle w:val="NoSpacing"/>
        <w:spacing w:before="120"/>
        <w:rPr>
          <w:rFonts w:ascii="Liberation Sans" w:hAnsi="Liberation Sans"/>
          <w:sz w:val="20"/>
          <w:szCs w:val="20"/>
        </w:rPr>
      </w:pPr>
      <w:proofErr w:type="gramStart"/>
      <w:r w:rsidRPr="00222720">
        <w:rPr>
          <w:rFonts w:ascii="Liberation Sans" w:hAnsi="Liberation Sans"/>
          <w:sz w:val="20"/>
          <w:szCs w:val="20"/>
        </w:rPr>
        <w:t>LO3  BT</w:t>
      </w:r>
      <w:proofErr w:type="gramEnd"/>
      <w:r w:rsidRPr="00222720">
        <w:rPr>
          <w:rFonts w:ascii="Liberation Sans" w:hAnsi="Liberation Sans"/>
          <w:sz w:val="20"/>
          <w:szCs w:val="20"/>
        </w:rPr>
        <w:t xml:space="preserve">: E  Difficulty: Hard  TOT: 30.0 min.  AACSB: Reflective </w:t>
      </w:r>
      <w:proofErr w:type="gramStart"/>
      <w:r w:rsidRPr="00222720">
        <w:rPr>
          <w:rFonts w:ascii="Liberation Sans" w:hAnsi="Liberation Sans"/>
          <w:sz w:val="20"/>
          <w:szCs w:val="20"/>
        </w:rPr>
        <w:t>Thinking  AICPA</w:t>
      </w:r>
      <w:proofErr w:type="gramEnd"/>
      <w:r w:rsidRPr="00222720">
        <w:rPr>
          <w:rFonts w:ascii="Liberation Sans" w:hAnsi="Liberation Sans"/>
          <w:sz w:val="20"/>
          <w:szCs w:val="20"/>
        </w:rPr>
        <w:t xml:space="preserve"> </w:t>
      </w:r>
      <w:r w:rsidR="00051E54" w:rsidRPr="00222720">
        <w:rPr>
          <w:rFonts w:ascii="Liberation Sans" w:hAnsi="Liberation Sans"/>
          <w:sz w:val="20"/>
          <w:szCs w:val="20"/>
        </w:rPr>
        <w:t>FC</w:t>
      </w:r>
      <w:r w:rsidRPr="00222720">
        <w:rPr>
          <w:rFonts w:ascii="Liberation Sans" w:hAnsi="Liberation Sans"/>
          <w:sz w:val="20"/>
          <w:szCs w:val="20"/>
        </w:rPr>
        <w:t xml:space="preserve">: Reporting </w:t>
      </w:r>
      <w:r w:rsidR="008F68D6" w:rsidRPr="00222720">
        <w:rPr>
          <w:rFonts w:ascii="Liberation Sans" w:hAnsi="Liberation Sans"/>
          <w:sz w:val="20"/>
          <w:szCs w:val="20"/>
        </w:rPr>
        <w:t xml:space="preserve">AICPA  </w:t>
      </w:r>
      <w:r w:rsidRPr="00222720">
        <w:rPr>
          <w:rFonts w:ascii="Liberation Sans" w:hAnsi="Liberation Sans"/>
          <w:sz w:val="20"/>
          <w:szCs w:val="20"/>
        </w:rPr>
        <w:t xml:space="preserve">PC: </w:t>
      </w:r>
      <w:r w:rsidR="00051E54" w:rsidRPr="00222720">
        <w:rPr>
          <w:rFonts w:ascii="Liberation Sans" w:hAnsi="Liberation Sans"/>
          <w:sz w:val="20"/>
          <w:szCs w:val="20"/>
        </w:rPr>
        <w:t xml:space="preserve">Problem Solving and </w:t>
      </w:r>
      <w:r w:rsidRPr="00222720">
        <w:rPr>
          <w:rFonts w:ascii="Liberation Sans" w:hAnsi="Liberation Sans"/>
          <w:sz w:val="20"/>
          <w:szCs w:val="20"/>
        </w:rPr>
        <w:t>Decision Making</w:t>
      </w:r>
    </w:p>
    <w:p w:rsidR="00C20F29" w:rsidRPr="00222720" w:rsidRDefault="00C20F29" w:rsidP="00A31B6B">
      <w:pPr>
        <w:spacing w:line="240" w:lineRule="auto"/>
        <w:rPr>
          <w:sz w:val="28"/>
          <w:szCs w:val="28"/>
        </w:rPr>
      </w:pPr>
    </w:p>
    <w:p w:rsidR="00416E82" w:rsidRPr="006D3B33" w:rsidRDefault="00416E82" w:rsidP="00A31B6B">
      <w:pPr>
        <w:spacing w:line="240" w:lineRule="auto"/>
        <w:rPr>
          <w:b/>
          <w:sz w:val="28"/>
          <w:szCs w:val="28"/>
        </w:rPr>
      </w:pPr>
    </w:p>
    <w:p w:rsidR="003C0958" w:rsidRPr="006D3B33" w:rsidRDefault="003C0958" w:rsidP="00A31B6B">
      <w:pPr>
        <w:spacing w:line="240" w:lineRule="auto"/>
        <w:rPr>
          <w:b/>
          <w:sz w:val="28"/>
          <w:szCs w:val="28"/>
        </w:rPr>
      </w:pPr>
    </w:p>
    <w:p w:rsidR="00A31B6B" w:rsidRPr="006D3B33" w:rsidRDefault="00A31B6B" w:rsidP="006D3B33">
      <w:pPr>
        <w:pBdr>
          <w:top w:val="single" w:sz="4" w:space="1" w:color="auto"/>
          <w:left w:val="single" w:sz="4" w:space="4" w:color="auto"/>
          <w:bottom w:val="single" w:sz="4" w:space="1" w:color="auto"/>
          <w:right w:val="single" w:sz="4" w:space="4" w:color="auto"/>
        </w:pBdr>
        <w:shd w:val="clear" w:color="auto" w:fill="BFBFBF"/>
        <w:tabs>
          <w:tab w:val="left" w:pos="2880"/>
        </w:tabs>
        <w:spacing w:line="240" w:lineRule="auto"/>
        <w:rPr>
          <w:b/>
          <w:sz w:val="28"/>
          <w:szCs w:val="28"/>
        </w:rPr>
      </w:pPr>
      <w:r w:rsidRPr="006D3B33">
        <w:rPr>
          <w:b/>
          <w:sz w:val="28"/>
          <w:szCs w:val="28"/>
        </w:rPr>
        <w:lastRenderedPageBreak/>
        <w:t>CT1.</w:t>
      </w:r>
      <w:r w:rsidR="00D1547A" w:rsidRPr="006D3B33">
        <w:rPr>
          <w:b/>
          <w:sz w:val="28"/>
          <w:szCs w:val="28"/>
        </w:rPr>
        <w:t>11</w:t>
      </w:r>
      <w:r w:rsidR="006D3B33">
        <w:rPr>
          <w:b/>
          <w:sz w:val="28"/>
          <w:szCs w:val="28"/>
        </w:rPr>
        <w:tab/>
      </w:r>
      <w:r w:rsidRPr="006D3B33">
        <w:rPr>
          <w:b/>
          <w:sz w:val="28"/>
          <w:szCs w:val="28"/>
        </w:rPr>
        <w:t xml:space="preserve">CONSIDERING </w:t>
      </w:r>
      <w:r w:rsidR="00D1547A" w:rsidRPr="006D3B33">
        <w:rPr>
          <w:b/>
          <w:sz w:val="28"/>
          <w:szCs w:val="28"/>
        </w:rPr>
        <w:t>ENVIRON</w:t>
      </w:r>
      <w:r w:rsidR="003C0958" w:rsidRPr="006D3B33">
        <w:rPr>
          <w:b/>
          <w:sz w:val="28"/>
          <w:szCs w:val="28"/>
        </w:rPr>
        <w:t>M</w:t>
      </w:r>
      <w:r w:rsidR="00D1547A" w:rsidRPr="006D3B33">
        <w:rPr>
          <w:b/>
          <w:sz w:val="28"/>
          <w:szCs w:val="28"/>
        </w:rPr>
        <w:t xml:space="preserve">ENTAL, SOCIAL, </w:t>
      </w:r>
      <w:r w:rsidR="006D3B33">
        <w:rPr>
          <w:b/>
          <w:sz w:val="28"/>
          <w:szCs w:val="28"/>
        </w:rPr>
        <w:br/>
      </w:r>
      <w:r w:rsidR="006D3B33">
        <w:rPr>
          <w:b/>
          <w:sz w:val="28"/>
          <w:szCs w:val="28"/>
        </w:rPr>
        <w:tab/>
      </w:r>
      <w:r w:rsidR="00D1547A" w:rsidRPr="006D3B33">
        <w:rPr>
          <w:b/>
          <w:sz w:val="28"/>
          <w:szCs w:val="28"/>
        </w:rPr>
        <w:t xml:space="preserve">AND </w:t>
      </w:r>
      <w:r w:rsidR="003C0958" w:rsidRPr="006D3B33">
        <w:rPr>
          <w:b/>
          <w:sz w:val="28"/>
          <w:szCs w:val="28"/>
        </w:rPr>
        <w:t>GOVERNANCE PERFORMANCE</w:t>
      </w:r>
    </w:p>
    <w:p w:rsidR="00A31B6B" w:rsidRPr="006D3B33" w:rsidRDefault="00A31B6B" w:rsidP="00D726B8">
      <w:pPr>
        <w:tabs>
          <w:tab w:val="left" w:pos="8055"/>
        </w:tabs>
        <w:spacing w:line="320" w:lineRule="exact"/>
        <w:ind w:left="720" w:hanging="711"/>
        <w:jc w:val="both"/>
        <w:rPr>
          <w:b/>
          <w:sz w:val="28"/>
        </w:rPr>
      </w:pPr>
    </w:p>
    <w:p w:rsidR="00A31B6B" w:rsidRPr="006D3B33" w:rsidRDefault="00A31B6B" w:rsidP="00A31B6B">
      <w:pPr>
        <w:tabs>
          <w:tab w:val="left" w:pos="720"/>
        </w:tabs>
        <w:spacing w:line="320" w:lineRule="exact"/>
        <w:ind w:left="720" w:hanging="711"/>
        <w:jc w:val="both"/>
        <w:rPr>
          <w:b/>
          <w:sz w:val="28"/>
        </w:rPr>
      </w:pPr>
    </w:p>
    <w:p w:rsidR="00A31B6B" w:rsidRPr="006D3B33" w:rsidRDefault="00A31B6B" w:rsidP="00A31B6B">
      <w:pPr>
        <w:tabs>
          <w:tab w:val="left" w:pos="720"/>
        </w:tabs>
        <w:spacing w:line="320" w:lineRule="exact"/>
        <w:ind w:left="720" w:hanging="711"/>
        <w:jc w:val="both"/>
        <w:rPr>
          <w:b/>
          <w:sz w:val="28"/>
        </w:rPr>
      </w:pPr>
      <w:r w:rsidRPr="006D3B33">
        <w:rPr>
          <w:b/>
          <w:sz w:val="28"/>
        </w:rPr>
        <w:t>(a)</w:t>
      </w:r>
      <w:r w:rsidRPr="006D3B33">
        <w:rPr>
          <w:b/>
          <w:sz w:val="28"/>
        </w:rPr>
        <w:tab/>
        <w:t>The 5 aspirations relate to the company’s goals: (1) sustaining its business, (2) its brands, (3) its people, (4) its community, and (5) the planet.</w:t>
      </w:r>
    </w:p>
    <w:p w:rsidR="00A31B6B" w:rsidRDefault="00A31B6B" w:rsidP="00A31B6B">
      <w:pPr>
        <w:spacing w:line="240" w:lineRule="auto"/>
        <w:rPr>
          <w:sz w:val="20"/>
          <w:lang w:eastAsia="en-US"/>
        </w:rPr>
      </w:pPr>
      <w:r w:rsidRPr="00222720">
        <w:rPr>
          <w:sz w:val="20"/>
          <w:lang w:eastAsia="en-US"/>
        </w:rPr>
        <w:t xml:space="preserve">LO </w:t>
      </w:r>
      <w:proofErr w:type="gramStart"/>
      <w:r w:rsidRPr="00222720">
        <w:rPr>
          <w:sz w:val="20"/>
          <w:lang w:eastAsia="en-US"/>
        </w:rPr>
        <w:t>3  BT</w:t>
      </w:r>
      <w:proofErr w:type="gramEnd"/>
      <w:r w:rsidRPr="00222720">
        <w:rPr>
          <w:sz w:val="20"/>
          <w:lang w:eastAsia="en-US"/>
        </w:rPr>
        <w:t xml:space="preserve">: AN  Difficulty: Medium  TOT: 15.0 min.  AACSB: Analytic and </w:t>
      </w:r>
      <w:proofErr w:type="gramStart"/>
      <w:r w:rsidRPr="00222720">
        <w:rPr>
          <w:sz w:val="20"/>
          <w:lang w:eastAsia="en-US"/>
        </w:rPr>
        <w:t>Technology  AICPA</w:t>
      </w:r>
      <w:proofErr w:type="gramEnd"/>
      <w:r w:rsidRPr="00222720">
        <w:rPr>
          <w:sz w:val="20"/>
          <w:lang w:eastAsia="en-US"/>
        </w:rPr>
        <w:t xml:space="preserve"> </w:t>
      </w:r>
      <w:r w:rsidR="00051E54" w:rsidRPr="00222720">
        <w:rPr>
          <w:sz w:val="20"/>
          <w:lang w:eastAsia="en-US"/>
        </w:rPr>
        <w:t>FC</w:t>
      </w:r>
      <w:r w:rsidRPr="00222720">
        <w:rPr>
          <w:sz w:val="20"/>
          <w:lang w:eastAsia="en-US"/>
        </w:rPr>
        <w:t>: Reporting</w:t>
      </w:r>
    </w:p>
    <w:p w:rsidR="00894EC6" w:rsidRDefault="00894EC6" w:rsidP="00A31B6B">
      <w:pPr>
        <w:spacing w:line="240" w:lineRule="auto"/>
        <w:rPr>
          <w:sz w:val="20"/>
          <w:lang w:eastAsia="en-US"/>
        </w:rPr>
      </w:pPr>
    </w:p>
    <w:p w:rsidR="00894EC6" w:rsidRDefault="00894EC6" w:rsidP="00A31B6B">
      <w:pPr>
        <w:spacing w:line="240" w:lineRule="auto"/>
        <w:rPr>
          <w:sz w:val="20"/>
          <w:lang w:eastAsia="en-US"/>
        </w:rPr>
      </w:pPr>
    </w:p>
    <w:p w:rsidR="00894EC6" w:rsidRDefault="00894EC6" w:rsidP="00A31B6B">
      <w:pPr>
        <w:spacing w:line="240" w:lineRule="auto"/>
        <w:rPr>
          <w:sz w:val="20"/>
          <w:lang w:eastAsia="en-US"/>
        </w:rPr>
      </w:pPr>
    </w:p>
    <w:p w:rsidR="00894EC6" w:rsidRPr="00894EC6" w:rsidRDefault="00894EC6" w:rsidP="00A31B6B">
      <w:pPr>
        <w:spacing w:line="240" w:lineRule="auto"/>
        <w:rPr>
          <w:b/>
          <w:sz w:val="36"/>
          <w:lang w:eastAsia="en-US"/>
        </w:rPr>
      </w:pPr>
      <w:r w:rsidRPr="00894EC6">
        <w:rPr>
          <w:b/>
          <w:sz w:val="36"/>
          <w:highlight w:val="yellow"/>
          <w:lang w:eastAsia="en-US"/>
        </w:rPr>
        <w:t>List of Solution Files</w:t>
      </w:r>
    </w:p>
    <w:p w:rsidR="00894EC6" w:rsidRPr="00222720" w:rsidRDefault="00894EC6" w:rsidP="00A31B6B">
      <w:pPr>
        <w:spacing w:line="240" w:lineRule="auto"/>
        <w:rPr>
          <w:sz w:val="20"/>
          <w:lang w:eastAsia="en-US"/>
        </w:rPr>
      </w:pPr>
      <w:r>
        <w:rPr>
          <w:noProof/>
          <w:sz w:val="20"/>
          <w:lang w:eastAsia="en-US"/>
        </w:rPr>
        <w:drawing>
          <wp:inline distT="0" distB="0" distL="0" distR="0">
            <wp:extent cx="3515360" cy="5854700"/>
            <wp:effectExtent l="1905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srcRect/>
                    <a:stretch>
                      <a:fillRect/>
                    </a:stretch>
                  </pic:blipFill>
                  <pic:spPr bwMode="auto">
                    <a:xfrm>
                      <a:off x="0" y="0"/>
                      <a:ext cx="3515360" cy="5854700"/>
                    </a:xfrm>
                    <a:prstGeom prst="rect">
                      <a:avLst/>
                    </a:prstGeom>
                    <a:noFill/>
                    <a:ln w="9525">
                      <a:noFill/>
                      <a:miter lim="800000"/>
                      <a:headEnd/>
                      <a:tailEnd/>
                    </a:ln>
                  </pic:spPr>
                </pic:pic>
              </a:graphicData>
            </a:graphic>
          </wp:inline>
        </w:drawing>
      </w:r>
    </w:p>
    <w:p w:rsidR="00E74193" w:rsidRPr="006D3B33" w:rsidRDefault="00E74193" w:rsidP="00ED0ACA">
      <w:pPr>
        <w:pStyle w:val="BodyLarge"/>
        <w:tabs>
          <w:tab w:val="left" w:pos="720"/>
        </w:tabs>
        <w:spacing w:line="20" w:lineRule="exact"/>
        <w:ind w:left="720" w:hanging="706"/>
        <w:jc w:val="both"/>
      </w:pPr>
    </w:p>
    <w:sectPr w:rsidR="00E74193" w:rsidRPr="006D3B33" w:rsidSect="00592FD2">
      <w:footerReference w:type="even" r:id="rId17"/>
      <w:footerReference w:type="default" r:id="rId18"/>
      <w:pgSz w:w="12240" w:h="15840" w:code="1"/>
      <w:pgMar w:top="720" w:right="360" w:bottom="907" w:left="1800" w:header="720" w:footer="907"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1BB0" w:rsidRDefault="00431BB0">
      <w:r>
        <w:separator/>
      </w:r>
    </w:p>
  </w:endnote>
  <w:endnote w:type="continuationSeparator" w:id="0">
    <w:p w:rsidR="00431BB0" w:rsidRDefault="00431BB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WP MathA">
    <w:altName w:val="Symbol"/>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Liberation Sans">
    <w:altName w:val="Arial"/>
    <w:charset w:val="00"/>
    <w:family w:val="swiss"/>
    <w:pitch w:val="variable"/>
    <w:sig w:usb0="A00002AF" w:usb1="500078F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TeXGyreHeros">
    <w:altName w:val="Arial"/>
    <w:panose1 w:val="00000000000000000000"/>
    <w:charset w:val="00"/>
    <w:family w:val="modern"/>
    <w:notTrueType/>
    <w:pitch w:val="variable"/>
    <w:sig w:usb0="20000287" w:usb1="00000000" w:usb2="00000000" w:usb3="00000000" w:csb0="00000197"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596" w:rsidRDefault="002C4596" w:rsidP="00922C60">
    <w:pPr>
      <w:pStyle w:val="Footer"/>
      <w:tabs>
        <w:tab w:val="clear" w:pos="4960"/>
        <w:tab w:val="clear" w:pos="9940"/>
        <w:tab w:val="right" w:pos="10053"/>
      </w:tabs>
      <w:ind w:left="27"/>
      <w:jc w:val="left"/>
      <w:rPr>
        <w:sz w:val="16"/>
      </w:rPr>
    </w:pPr>
    <w:r>
      <w:rPr>
        <w:u w:val="single"/>
      </w:rPr>
      <w:tab/>
    </w:r>
  </w:p>
  <w:p w:rsidR="002C4596" w:rsidRDefault="002C4596" w:rsidP="00AB2C0F">
    <w:pPr>
      <w:pStyle w:val="Footer"/>
      <w:tabs>
        <w:tab w:val="clear" w:pos="9940"/>
        <w:tab w:val="left" w:pos="900"/>
        <w:tab w:val="right" w:pos="10053"/>
      </w:tabs>
      <w:ind w:left="27"/>
      <w:jc w:val="left"/>
    </w:pPr>
    <w:r>
      <w:t>1-</w:t>
    </w:r>
    <w:r w:rsidR="00D9133E">
      <w:rPr>
        <w:rStyle w:val="PageNumber"/>
      </w:rPr>
      <w:fldChar w:fldCharType="begin"/>
    </w:r>
    <w:r>
      <w:rPr>
        <w:rStyle w:val="PageNumber"/>
      </w:rPr>
      <w:instrText xml:space="preserve"> PAGE </w:instrText>
    </w:r>
    <w:r w:rsidR="00D9133E">
      <w:rPr>
        <w:rStyle w:val="PageNumber"/>
      </w:rPr>
      <w:fldChar w:fldCharType="separate"/>
    </w:r>
    <w:r w:rsidR="00894EC6">
      <w:rPr>
        <w:rStyle w:val="PageNumber"/>
        <w:noProof/>
      </w:rPr>
      <w:t>56</w:t>
    </w:r>
    <w:r w:rsidR="00D9133E">
      <w:rPr>
        <w:rStyle w:val="PageNumber"/>
      </w:rPr>
      <w:fldChar w:fldCharType="end"/>
    </w:r>
    <w:r>
      <w:rPr>
        <w:rStyle w:val="PageNumber"/>
      </w:rPr>
      <w:tab/>
    </w:r>
    <w:r>
      <w:rPr>
        <w:sz w:val="16"/>
      </w:rPr>
      <w:t>Copyright © 202</w:t>
    </w:r>
    <w:r w:rsidR="00033FE7">
      <w:rPr>
        <w:sz w:val="16"/>
      </w:rPr>
      <w:t>3</w:t>
    </w:r>
    <w:r>
      <w:rPr>
        <w:sz w:val="16"/>
      </w:rPr>
      <w:t xml:space="preserve"> John Wiley &amp; Sons, Inc.</w:t>
    </w:r>
    <w:r>
      <w:rPr>
        <w:sz w:val="16"/>
      </w:rPr>
      <w:t> </w:t>
    </w:r>
    <w:r>
      <w:rPr>
        <w:sz w:val="16"/>
      </w:rPr>
      <w:t> </w:t>
    </w:r>
    <w:r>
      <w:rPr>
        <w:sz w:val="16"/>
      </w:rPr>
      <w:t> </w:t>
    </w:r>
    <w:r>
      <w:rPr>
        <w:sz w:val="16"/>
      </w:rPr>
      <w:t xml:space="preserve">Kimmel, Survey of </w:t>
    </w:r>
    <w:r>
      <w:rPr>
        <w:i/>
        <w:sz w:val="16"/>
      </w:rPr>
      <w:t>Accounting,</w:t>
    </w:r>
    <w:r>
      <w:rPr>
        <w:sz w:val="16"/>
      </w:rPr>
      <w:t xml:space="preserve"> 3e, </w:t>
    </w:r>
    <w:r>
      <w:rPr>
        <w:rStyle w:val="PageNumber"/>
        <w:sz w:val="16"/>
      </w:rPr>
      <w:t xml:space="preserve">Solutions Manual </w:t>
    </w:r>
    <w:r>
      <w:rPr>
        <w:sz w:val="16"/>
      </w:rPr>
      <w:t> </w:t>
    </w:r>
    <w:r>
      <w:rPr>
        <w:sz w:val="16"/>
      </w:rPr>
      <w:t> </w:t>
    </w:r>
    <w:r>
      <w:rPr>
        <w:sz w:val="16"/>
      </w:rPr>
      <w:t> </w:t>
    </w:r>
    <w:r>
      <w:rPr>
        <w:sz w:val="16"/>
      </w:rPr>
      <w:t>(</w:t>
    </w:r>
    <w:r>
      <w:rPr>
        <w:rStyle w:val="PageNumber"/>
        <w:sz w:val="16"/>
      </w:rPr>
      <w:t>For Instructor Use Only)</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4596" w:rsidRDefault="002C4596" w:rsidP="00096814">
    <w:pPr>
      <w:pStyle w:val="Footer"/>
      <w:tabs>
        <w:tab w:val="clear" w:pos="4960"/>
        <w:tab w:val="clear" w:pos="9940"/>
        <w:tab w:val="right" w:pos="10053"/>
      </w:tabs>
      <w:ind w:left="27"/>
      <w:jc w:val="left"/>
      <w:rPr>
        <w:sz w:val="16"/>
      </w:rPr>
    </w:pPr>
    <w:r>
      <w:rPr>
        <w:u w:val="single"/>
      </w:rPr>
      <w:tab/>
    </w:r>
  </w:p>
  <w:p w:rsidR="002C4596" w:rsidRDefault="002C4596" w:rsidP="0023279E">
    <w:pPr>
      <w:pStyle w:val="Footer"/>
    </w:pPr>
    <w:r>
      <w:rPr>
        <w:sz w:val="16"/>
      </w:rPr>
      <w:t>Copyright © 202</w:t>
    </w:r>
    <w:r w:rsidR="00033FE7">
      <w:rPr>
        <w:sz w:val="16"/>
      </w:rPr>
      <w:t>3</w:t>
    </w:r>
    <w:r>
      <w:rPr>
        <w:sz w:val="16"/>
      </w:rPr>
      <w:t xml:space="preserve"> John Wiley &amp; Sons, Inc.</w:t>
    </w:r>
    <w:r>
      <w:rPr>
        <w:sz w:val="16"/>
      </w:rPr>
      <w:t> </w:t>
    </w:r>
    <w:r>
      <w:rPr>
        <w:sz w:val="16"/>
      </w:rPr>
      <w:t> </w:t>
    </w:r>
    <w:r>
      <w:rPr>
        <w:sz w:val="16"/>
      </w:rPr>
      <w:t> </w:t>
    </w:r>
    <w:r>
      <w:rPr>
        <w:sz w:val="16"/>
      </w:rPr>
      <w:t xml:space="preserve">Kimmel, Survey of </w:t>
    </w:r>
    <w:r>
      <w:rPr>
        <w:i/>
        <w:sz w:val="16"/>
      </w:rPr>
      <w:t>Accounting,</w:t>
    </w:r>
    <w:r>
      <w:rPr>
        <w:sz w:val="16"/>
      </w:rPr>
      <w:t xml:space="preserve"> 3e, </w:t>
    </w:r>
    <w:r>
      <w:rPr>
        <w:rStyle w:val="PageNumber"/>
        <w:sz w:val="16"/>
      </w:rPr>
      <w:t xml:space="preserve">Solutions Manual </w:t>
    </w:r>
    <w:r>
      <w:rPr>
        <w:sz w:val="16"/>
      </w:rPr>
      <w:t> </w:t>
    </w:r>
    <w:r>
      <w:rPr>
        <w:sz w:val="16"/>
      </w:rPr>
      <w:t> </w:t>
    </w:r>
    <w:r>
      <w:rPr>
        <w:sz w:val="16"/>
      </w:rPr>
      <w:t> </w:t>
    </w:r>
    <w:r>
      <w:rPr>
        <w:sz w:val="16"/>
      </w:rPr>
      <w:t>(</w:t>
    </w:r>
    <w:r>
      <w:rPr>
        <w:rStyle w:val="PageNumber"/>
        <w:sz w:val="16"/>
      </w:rPr>
      <w:t>For Instructor Use Only)</w:t>
    </w:r>
    <w:r>
      <w:t xml:space="preserve"> </w:t>
    </w:r>
    <w:r>
      <w:tab/>
      <w:t>1-</w:t>
    </w:r>
    <w:r w:rsidR="00D9133E">
      <w:rPr>
        <w:rStyle w:val="PageNumber"/>
      </w:rPr>
      <w:fldChar w:fldCharType="begin"/>
    </w:r>
    <w:r>
      <w:rPr>
        <w:rStyle w:val="PageNumber"/>
      </w:rPr>
      <w:instrText xml:space="preserve"> PAGE </w:instrText>
    </w:r>
    <w:r w:rsidR="00D9133E">
      <w:rPr>
        <w:rStyle w:val="PageNumber"/>
      </w:rPr>
      <w:fldChar w:fldCharType="separate"/>
    </w:r>
    <w:r w:rsidR="00894EC6">
      <w:rPr>
        <w:rStyle w:val="PageNumber"/>
        <w:noProof/>
      </w:rPr>
      <w:t>55</w:t>
    </w:r>
    <w:r w:rsidR="00D9133E">
      <w:rPr>
        <w:rStyle w:val="PageNumber"/>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1BB0" w:rsidRDefault="00431BB0">
      <w:r>
        <w:separator/>
      </w:r>
    </w:p>
  </w:footnote>
  <w:footnote w:type="continuationSeparator" w:id="0">
    <w:p w:rsidR="00431BB0" w:rsidRDefault="00431BB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22D7952"/>
    <w:multiLevelType w:val="multilevel"/>
    <w:tmpl w:val="93E09192"/>
    <w:lvl w:ilvl="0">
      <w:start w:val="4"/>
      <w:numFmt w:val="decimal"/>
      <w:lvlText w:val="%1."/>
      <w:lvlJc w:val="left"/>
      <w:pPr>
        <w:tabs>
          <w:tab w:val="num" w:pos="840"/>
        </w:tabs>
        <w:ind w:left="840" w:hanging="4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12A60F86"/>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080"/>
        </w:tabs>
        <w:ind w:left="1080" w:hanging="48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248427E0"/>
    <w:multiLevelType w:val="multilevel"/>
    <w:tmpl w:val="8EDE472E"/>
    <w:lvl w:ilvl="0">
      <w:start w:val="4"/>
      <w:numFmt w:val="decimal"/>
      <w:lvlText w:val="%1."/>
      <w:lvlJc w:val="left"/>
      <w:pPr>
        <w:tabs>
          <w:tab w:val="num" w:pos="840"/>
        </w:tabs>
        <w:ind w:left="840" w:hanging="48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2583519A"/>
    <w:multiLevelType w:val="hybridMultilevel"/>
    <w:tmpl w:val="8A7EAC4E"/>
    <w:lvl w:ilvl="0" w:tplc="EE6409BA">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4">
    <w:nsid w:val="2C0D1BC2"/>
    <w:multiLevelType w:val="singleLevel"/>
    <w:tmpl w:val="7C565438"/>
    <w:lvl w:ilvl="0">
      <w:start w:val="1"/>
      <w:numFmt w:val="bullet"/>
      <w:pStyle w:val="Bullet-list1"/>
      <w:lvlText w:val=""/>
      <w:lvlJc w:val="left"/>
      <w:pPr>
        <w:tabs>
          <w:tab w:val="num" w:pos="360"/>
        </w:tabs>
        <w:ind w:left="360" w:hanging="360"/>
      </w:pPr>
      <w:rPr>
        <w:rFonts w:ascii="Symbol" w:eastAsia="Times New Roman" w:hAnsi="Symbol" w:hint="default"/>
        <w:color w:val="auto"/>
      </w:rPr>
    </w:lvl>
  </w:abstractNum>
  <w:abstractNum w:abstractNumId="5">
    <w:nsid w:val="2D5A10C8"/>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000"/>
        </w:tabs>
        <w:ind w:left="1000" w:hanging="40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6">
    <w:nsid w:val="4F717122"/>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200"/>
        </w:tabs>
        <w:ind w:left="1200" w:hanging="600"/>
      </w:pPr>
      <w:rPr>
        <w:rFonts w:ascii="WP MathA" w:hAnsi="WP MathA"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7">
    <w:nsid w:val="627D2E2F"/>
    <w:multiLevelType w:val="multilevel"/>
    <w:tmpl w:val="F66C43F0"/>
    <w:lvl w:ilvl="0">
      <w:start w:val="1"/>
      <w:numFmt w:val="bullet"/>
      <w:lvlText w:val=""/>
      <w:lvlJc w:val="left"/>
      <w:pPr>
        <w:tabs>
          <w:tab w:val="num" w:pos="1000"/>
        </w:tabs>
        <w:ind w:left="1000" w:hanging="400"/>
      </w:pPr>
      <w:rPr>
        <w:rFonts w:ascii="Wingdings" w:hAnsi="Wingdings" w:hint="default"/>
      </w:rPr>
    </w:lvl>
    <w:lvl w:ilvl="1">
      <w:start w:val="1"/>
      <w:numFmt w:val="bullet"/>
      <w:lvlText w:val=""/>
      <w:lvlJc w:val="left"/>
      <w:pPr>
        <w:tabs>
          <w:tab w:val="num" w:pos="1200"/>
        </w:tabs>
        <w:ind w:left="1200" w:hanging="600"/>
      </w:pPr>
      <w:rPr>
        <w:rFonts w:ascii="Wingdings" w:hAnsi="Wingdings"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0"/>
  </w:num>
  <w:num w:numId="3">
    <w:abstractNumId w:val="7"/>
  </w:num>
  <w:num w:numId="4">
    <w:abstractNumId w:val="6"/>
  </w:num>
  <w:num w:numId="5">
    <w:abstractNumId w:val="1"/>
  </w:num>
  <w:num w:numId="6">
    <w:abstractNumId w:val="5"/>
  </w:num>
  <w:num w:numId="7">
    <w:abstractNumId w:val="4"/>
  </w:num>
  <w:num w:numId="8">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mirrorMargins/>
  <w:activeWritingStyle w:appName="MSWord" w:lang="en-US" w:vendorID="5" w:dllVersion="2" w:checkStyle="1"/>
  <w:proofState w:spelling="clean" w:grammar="clean"/>
  <w:stylePaneFormatFilter w:val="3F01"/>
  <w:defaultTabStop w:val="0"/>
  <w:evenAndOddHeaders/>
  <w:displayHorizontalDrawingGridEvery w:val="0"/>
  <w:displayVerticalDrawingGridEvery w:val="0"/>
  <w:characterSpacingControl w:val="doNotCompress"/>
  <w:hdrShapeDefaults>
    <o:shapedefaults v:ext="edit" spidmax="5122"/>
  </w:hdrShapeDefaults>
  <w:footnotePr>
    <w:footnote w:id="-1"/>
    <w:footnote w:id="0"/>
  </w:footnotePr>
  <w:endnotePr>
    <w:endnote w:id="-1"/>
    <w:endnote w:id="0"/>
  </w:endnotePr>
  <w:compat/>
  <w:rsids>
    <w:rsidRoot w:val="001636AE"/>
    <w:rsid w:val="000000C6"/>
    <w:rsid w:val="00000E86"/>
    <w:rsid w:val="0000291C"/>
    <w:rsid w:val="00006B6E"/>
    <w:rsid w:val="00014353"/>
    <w:rsid w:val="00016568"/>
    <w:rsid w:val="00022E36"/>
    <w:rsid w:val="0002706A"/>
    <w:rsid w:val="00027167"/>
    <w:rsid w:val="00030D3B"/>
    <w:rsid w:val="00033A62"/>
    <w:rsid w:val="00033FE7"/>
    <w:rsid w:val="000362BE"/>
    <w:rsid w:val="00036CD1"/>
    <w:rsid w:val="00041060"/>
    <w:rsid w:val="0004294F"/>
    <w:rsid w:val="00051D2D"/>
    <w:rsid w:val="00051DB2"/>
    <w:rsid w:val="00051E54"/>
    <w:rsid w:val="00054BB2"/>
    <w:rsid w:val="00054F43"/>
    <w:rsid w:val="00060CF1"/>
    <w:rsid w:val="00064E1B"/>
    <w:rsid w:val="000712C4"/>
    <w:rsid w:val="000714AA"/>
    <w:rsid w:val="000767D1"/>
    <w:rsid w:val="00082559"/>
    <w:rsid w:val="00082CF2"/>
    <w:rsid w:val="00086ED0"/>
    <w:rsid w:val="00096814"/>
    <w:rsid w:val="00097D40"/>
    <w:rsid w:val="000A434C"/>
    <w:rsid w:val="000B169E"/>
    <w:rsid w:val="000B50B9"/>
    <w:rsid w:val="000B68CF"/>
    <w:rsid w:val="000C0DE6"/>
    <w:rsid w:val="000C46D8"/>
    <w:rsid w:val="000C476A"/>
    <w:rsid w:val="000C5FB7"/>
    <w:rsid w:val="000C7197"/>
    <w:rsid w:val="000D4D34"/>
    <w:rsid w:val="000D4D65"/>
    <w:rsid w:val="000E2DB2"/>
    <w:rsid w:val="000E6102"/>
    <w:rsid w:val="000E7D60"/>
    <w:rsid w:val="000F0B0D"/>
    <w:rsid w:val="000F3BC8"/>
    <w:rsid w:val="000F3BD1"/>
    <w:rsid w:val="000F45C2"/>
    <w:rsid w:val="00103CCD"/>
    <w:rsid w:val="00105426"/>
    <w:rsid w:val="00106088"/>
    <w:rsid w:val="00106A5A"/>
    <w:rsid w:val="0011012A"/>
    <w:rsid w:val="001113AD"/>
    <w:rsid w:val="00113FE2"/>
    <w:rsid w:val="001163E5"/>
    <w:rsid w:val="00116921"/>
    <w:rsid w:val="001179E5"/>
    <w:rsid w:val="0012242C"/>
    <w:rsid w:val="00123844"/>
    <w:rsid w:val="00132554"/>
    <w:rsid w:val="00132F3B"/>
    <w:rsid w:val="001335F1"/>
    <w:rsid w:val="001412E6"/>
    <w:rsid w:val="00141DD7"/>
    <w:rsid w:val="001426E6"/>
    <w:rsid w:val="0015168A"/>
    <w:rsid w:val="00153D1A"/>
    <w:rsid w:val="00155063"/>
    <w:rsid w:val="001602D9"/>
    <w:rsid w:val="001606E8"/>
    <w:rsid w:val="0016245A"/>
    <w:rsid w:val="00163603"/>
    <w:rsid w:val="001636AE"/>
    <w:rsid w:val="00163B39"/>
    <w:rsid w:val="00170855"/>
    <w:rsid w:val="00173996"/>
    <w:rsid w:val="00177041"/>
    <w:rsid w:val="001818C2"/>
    <w:rsid w:val="001838E4"/>
    <w:rsid w:val="001856FA"/>
    <w:rsid w:val="00185F39"/>
    <w:rsid w:val="0019085D"/>
    <w:rsid w:val="001917B7"/>
    <w:rsid w:val="001947D5"/>
    <w:rsid w:val="00195E50"/>
    <w:rsid w:val="001A0F73"/>
    <w:rsid w:val="001A7CC7"/>
    <w:rsid w:val="001B09E7"/>
    <w:rsid w:val="001B1E71"/>
    <w:rsid w:val="001B4BC1"/>
    <w:rsid w:val="001B6180"/>
    <w:rsid w:val="001B6F22"/>
    <w:rsid w:val="001C26A0"/>
    <w:rsid w:val="001C3712"/>
    <w:rsid w:val="001C4F0E"/>
    <w:rsid w:val="001C770A"/>
    <w:rsid w:val="001D16AC"/>
    <w:rsid w:val="001D3DEA"/>
    <w:rsid w:val="001D4549"/>
    <w:rsid w:val="001D5C30"/>
    <w:rsid w:val="001D6781"/>
    <w:rsid w:val="001E131E"/>
    <w:rsid w:val="001E170B"/>
    <w:rsid w:val="001E3EB5"/>
    <w:rsid w:val="001E567F"/>
    <w:rsid w:val="001E66AC"/>
    <w:rsid w:val="001E696D"/>
    <w:rsid w:val="001F3BC2"/>
    <w:rsid w:val="001F3FAC"/>
    <w:rsid w:val="00207E56"/>
    <w:rsid w:val="00207F96"/>
    <w:rsid w:val="0021011A"/>
    <w:rsid w:val="00210A97"/>
    <w:rsid w:val="00214855"/>
    <w:rsid w:val="002167F0"/>
    <w:rsid w:val="00222720"/>
    <w:rsid w:val="00224EEF"/>
    <w:rsid w:val="00227556"/>
    <w:rsid w:val="0023279E"/>
    <w:rsid w:val="00232E06"/>
    <w:rsid w:val="00234783"/>
    <w:rsid w:val="00235AD5"/>
    <w:rsid w:val="00235C88"/>
    <w:rsid w:val="00237200"/>
    <w:rsid w:val="002375E6"/>
    <w:rsid w:val="002375F0"/>
    <w:rsid w:val="002454B1"/>
    <w:rsid w:val="00246B19"/>
    <w:rsid w:val="0024737E"/>
    <w:rsid w:val="00250BE9"/>
    <w:rsid w:val="002536DB"/>
    <w:rsid w:val="002558A7"/>
    <w:rsid w:val="00261989"/>
    <w:rsid w:val="0027156D"/>
    <w:rsid w:val="00272912"/>
    <w:rsid w:val="00277591"/>
    <w:rsid w:val="00282447"/>
    <w:rsid w:val="00285CA6"/>
    <w:rsid w:val="00290B36"/>
    <w:rsid w:val="00292A74"/>
    <w:rsid w:val="00293103"/>
    <w:rsid w:val="002A01D5"/>
    <w:rsid w:val="002A1A65"/>
    <w:rsid w:val="002A307B"/>
    <w:rsid w:val="002A4061"/>
    <w:rsid w:val="002A5403"/>
    <w:rsid w:val="002B1517"/>
    <w:rsid w:val="002B491A"/>
    <w:rsid w:val="002B50A6"/>
    <w:rsid w:val="002B708C"/>
    <w:rsid w:val="002C0FC2"/>
    <w:rsid w:val="002C4596"/>
    <w:rsid w:val="002C472D"/>
    <w:rsid w:val="002C5D76"/>
    <w:rsid w:val="002D06F9"/>
    <w:rsid w:val="002E66C8"/>
    <w:rsid w:val="002F2181"/>
    <w:rsid w:val="002F29EA"/>
    <w:rsid w:val="00301132"/>
    <w:rsid w:val="003054E3"/>
    <w:rsid w:val="003079E2"/>
    <w:rsid w:val="00307B8A"/>
    <w:rsid w:val="00310271"/>
    <w:rsid w:val="00317484"/>
    <w:rsid w:val="0032111C"/>
    <w:rsid w:val="00321E33"/>
    <w:rsid w:val="003220E1"/>
    <w:rsid w:val="00323EB4"/>
    <w:rsid w:val="00323F10"/>
    <w:rsid w:val="00330656"/>
    <w:rsid w:val="0033622A"/>
    <w:rsid w:val="00341029"/>
    <w:rsid w:val="0034173C"/>
    <w:rsid w:val="00341E6C"/>
    <w:rsid w:val="00343F43"/>
    <w:rsid w:val="00344104"/>
    <w:rsid w:val="00345DA4"/>
    <w:rsid w:val="00352A27"/>
    <w:rsid w:val="00353985"/>
    <w:rsid w:val="003542C1"/>
    <w:rsid w:val="00354CCC"/>
    <w:rsid w:val="00356611"/>
    <w:rsid w:val="00363062"/>
    <w:rsid w:val="003701F8"/>
    <w:rsid w:val="00371062"/>
    <w:rsid w:val="00371851"/>
    <w:rsid w:val="00371C85"/>
    <w:rsid w:val="003725A1"/>
    <w:rsid w:val="00373721"/>
    <w:rsid w:val="003746A5"/>
    <w:rsid w:val="00380D3C"/>
    <w:rsid w:val="00381482"/>
    <w:rsid w:val="00382DEF"/>
    <w:rsid w:val="00391E39"/>
    <w:rsid w:val="00392703"/>
    <w:rsid w:val="00394002"/>
    <w:rsid w:val="00396DBD"/>
    <w:rsid w:val="00397BE1"/>
    <w:rsid w:val="00397BE6"/>
    <w:rsid w:val="003A1709"/>
    <w:rsid w:val="003A30BB"/>
    <w:rsid w:val="003A41B5"/>
    <w:rsid w:val="003A5CEB"/>
    <w:rsid w:val="003B1C36"/>
    <w:rsid w:val="003B2491"/>
    <w:rsid w:val="003C0958"/>
    <w:rsid w:val="003C338D"/>
    <w:rsid w:val="003C4371"/>
    <w:rsid w:val="003C7CD7"/>
    <w:rsid w:val="003D5FF7"/>
    <w:rsid w:val="003D67C8"/>
    <w:rsid w:val="003E0559"/>
    <w:rsid w:val="003E1F55"/>
    <w:rsid w:val="003E22C3"/>
    <w:rsid w:val="003E73AD"/>
    <w:rsid w:val="003F7C69"/>
    <w:rsid w:val="004004E6"/>
    <w:rsid w:val="00403AC6"/>
    <w:rsid w:val="00416E82"/>
    <w:rsid w:val="004231AB"/>
    <w:rsid w:val="00430877"/>
    <w:rsid w:val="00431BB0"/>
    <w:rsid w:val="00436604"/>
    <w:rsid w:val="004404D9"/>
    <w:rsid w:val="004407D9"/>
    <w:rsid w:val="00440EC8"/>
    <w:rsid w:val="00452356"/>
    <w:rsid w:val="004531D4"/>
    <w:rsid w:val="004533FC"/>
    <w:rsid w:val="00461120"/>
    <w:rsid w:val="00463954"/>
    <w:rsid w:val="004639B4"/>
    <w:rsid w:val="00473D35"/>
    <w:rsid w:val="00475F11"/>
    <w:rsid w:val="00485201"/>
    <w:rsid w:val="0048585C"/>
    <w:rsid w:val="00485DAF"/>
    <w:rsid w:val="0049750A"/>
    <w:rsid w:val="00497C7C"/>
    <w:rsid w:val="004A1D55"/>
    <w:rsid w:val="004A5BA3"/>
    <w:rsid w:val="004A6EC3"/>
    <w:rsid w:val="004A78AE"/>
    <w:rsid w:val="004B0329"/>
    <w:rsid w:val="004B0D06"/>
    <w:rsid w:val="004B1ABC"/>
    <w:rsid w:val="004B5B6D"/>
    <w:rsid w:val="004B7B4D"/>
    <w:rsid w:val="004C2D1A"/>
    <w:rsid w:val="004C494C"/>
    <w:rsid w:val="004C4CA5"/>
    <w:rsid w:val="004D620B"/>
    <w:rsid w:val="004D6C28"/>
    <w:rsid w:val="004E1C85"/>
    <w:rsid w:val="004E66B7"/>
    <w:rsid w:val="004E70C6"/>
    <w:rsid w:val="004F0174"/>
    <w:rsid w:val="004F6EE8"/>
    <w:rsid w:val="00506DE0"/>
    <w:rsid w:val="00511CF2"/>
    <w:rsid w:val="005219CF"/>
    <w:rsid w:val="00523F48"/>
    <w:rsid w:val="0053290A"/>
    <w:rsid w:val="00532CB2"/>
    <w:rsid w:val="00533E9C"/>
    <w:rsid w:val="00537E46"/>
    <w:rsid w:val="00543567"/>
    <w:rsid w:val="005466E8"/>
    <w:rsid w:val="00552297"/>
    <w:rsid w:val="00552DDB"/>
    <w:rsid w:val="00553905"/>
    <w:rsid w:val="005762AB"/>
    <w:rsid w:val="00577EA2"/>
    <w:rsid w:val="0058126A"/>
    <w:rsid w:val="0058189D"/>
    <w:rsid w:val="0058347C"/>
    <w:rsid w:val="00585A1D"/>
    <w:rsid w:val="00590A8E"/>
    <w:rsid w:val="00592F73"/>
    <w:rsid w:val="00592FD2"/>
    <w:rsid w:val="0059435B"/>
    <w:rsid w:val="005964D9"/>
    <w:rsid w:val="0059652E"/>
    <w:rsid w:val="00597EA8"/>
    <w:rsid w:val="005A1A3B"/>
    <w:rsid w:val="005A20FE"/>
    <w:rsid w:val="005A22D1"/>
    <w:rsid w:val="005A2A18"/>
    <w:rsid w:val="005A39F1"/>
    <w:rsid w:val="005A4E57"/>
    <w:rsid w:val="005A5F61"/>
    <w:rsid w:val="005B27EC"/>
    <w:rsid w:val="005B39B8"/>
    <w:rsid w:val="005B6C5F"/>
    <w:rsid w:val="005E43EC"/>
    <w:rsid w:val="005E674D"/>
    <w:rsid w:val="005F03BA"/>
    <w:rsid w:val="005F2107"/>
    <w:rsid w:val="005F545A"/>
    <w:rsid w:val="006053A7"/>
    <w:rsid w:val="00605F27"/>
    <w:rsid w:val="006115DA"/>
    <w:rsid w:val="00612F14"/>
    <w:rsid w:val="00616252"/>
    <w:rsid w:val="00620145"/>
    <w:rsid w:val="006313B9"/>
    <w:rsid w:val="00633D80"/>
    <w:rsid w:val="006360C3"/>
    <w:rsid w:val="0063764E"/>
    <w:rsid w:val="00640BCD"/>
    <w:rsid w:val="00640CAD"/>
    <w:rsid w:val="00642045"/>
    <w:rsid w:val="00644348"/>
    <w:rsid w:val="006448B8"/>
    <w:rsid w:val="00644D4A"/>
    <w:rsid w:val="006459BE"/>
    <w:rsid w:val="00646956"/>
    <w:rsid w:val="00651AC8"/>
    <w:rsid w:val="006527A0"/>
    <w:rsid w:val="00655AE7"/>
    <w:rsid w:val="00657E5B"/>
    <w:rsid w:val="0066230A"/>
    <w:rsid w:val="00666F43"/>
    <w:rsid w:val="0067151D"/>
    <w:rsid w:val="00681E67"/>
    <w:rsid w:val="00683EDD"/>
    <w:rsid w:val="006847BE"/>
    <w:rsid w:val="006913A6"/>
    <w:rsid w:val="006923C4"/>
    <w:rsid w:val="0069329B"/>
    <w:rsid w:val="006A2EF4"/>
    <w:rsid w:val="006A3ED6"/>
    <w:rsid w:val="006B12C2"/>
    <w:rsid w:val="006B3A2D"/>
    <w:rsid w:val="006B525C"/>
    <w:rsid w:val="006C021C"/>
    <w:rsid w:val="006C4686"/>
    <w:rsid w:val="006C5590"/>
    <w:rsid w:val="006C7A16"/>
    <w:rsid w:val="006D0C9C"/>
    <w:rsid w:val="006D3B33"/>
    <w:rsid w:val="006E0AB6"/>
    <w:rsid w:val="006E2194"/>
    <w:rsid w:val="006E3C72"/>
    <w:rsid w:val="006E5F25"/>
    <w:rsid w:val="006F16E8"/>
    <w:rsid w:val="006F18B2"/>
    <w:rsid w:val="006F4C6E"/>
    <w:rsid w:val="006F54D2"/>
    <w:rsid w:val="006F64BE"/>
    <w:rsid w:val="006F6F7B"/>
    <w:rsid w:val="007004E6"/>
    <w:rsid w:val="00700E8F"/>
    <w:rsid w:val="00704B75"/>
    <w:rsid w:val="00707C66"/>
    <w:rsid w:val="00710F01"/>
    <w:rsid w:val="00711276"/>
    <w:rsid w:val="00711622"/>
    <w:rsid w:val="00714613"/>
    <w:rsid w:val="007226AC"/>
    <w:rsid w:val="0072308A"/>
    <w:rsid w:val="00724867"/>
    <w:rsid w:val="007257EA"/>
    <w:rsid w:val="00725AEA"/>
    <w:rsid w:val="007312E6"/>
    <w:rsid w:val="00732A73"/>
    <w:rsid w:val="007337D3"/>
    <w:rsid w:val="00733EE5"/>
    <w:rsid w:val="00735AC6"/>
    <w:rsid w:val="0074077E"/>
    <w:rsid w:val="00741800"/>
    <w:rsid w:val="00741A97"/>
    <w:rsid w:val="007426E6"/>
    <w:rsid w:val="007533F0"/>
    <w:rsid w:val="007600D5"/>
    <w:rsid w:val="007602B4"/>
    <w:rsid w:val="00761B50"/>
    <w:rsid w:val="00764BF8"/>
    <w:rsid w:val="0076513F"/>
    <w:rsid w:val="00767E43"/>
    <w:rsid w:val="00774BC9"/>
    <w:rsid w:val="00775BC6"/>
    <w:rsid w:val="007779A0"/>
    <w:rsid w:val="00782138"/>
    <w:rsid w:val="00787A0A"/>
    <w:rsid w:val="00792FEC"/>
    <w:rsid w:val="007974D2"/>
    <w:rsid w:val="007A069F"/>
    <w:rsid w:val="007A189A"/>
    <w:rsid w:val="007A46EE"/>
    <w:rsid w:val="007A5561"/>
    <w:rsid w:val="007B1869"/>
    <w:rsid w:val="007B6C6C"/>
    <w:rsid w:val="007B78B3"/>
    <w:rsid w:val="007C5199"/>
    <w:rsid w:val="007C7129"/>
    <w:rsid w:val="007D1419"/>
    <w:rsid w:val="007D1E1A"/>
    <w:rsid w:val="007D3CB0"/>
    <w:rsid w:val="007E0115"/>
    <w:rsid w:val="007E2146"/>
    <w:rsid w:val="007E2396"/>
    <w:rsid w:val="007E255A"/>
    <w:rsid w:val="007E47BF"/>
    <w:rsid w:val="007E7CDA"/>
    <w:rsid w:val="007F4914"/>
    <w:rsid w:val="007F7B86"/>
    <w:rsid w:val="007F7DF6"/>
    <w:rsid w:val="00802AF0"/>
    <w:rsid w:val="00804274"/>
    <w:rsid w:val="00805102"/>
    <w:rsid w:val="008051DD"/>
    <w:rsid w:val="00805E05"/>
    <w:rsid w:val="00806833"/>
    <w:rsid w:val="0081068A"/>
    <w:rsid w:val="0081083B"/>
    <w:rsid w:val="00811480"/>
    <w:rsid w:val="00811CF9"/>
    <w:rsid w:val="00820B8E"/>
    <w:rsid w:val="0082410F"/>
    <w:rsid w:val="008253F9"/>
    <w:rsid w:val="00825DD4"/>
    <w:rsid w:val="0083034A"/>
    <w:rsid w:val="0083308D"/>
    <w:rsid w:val="008376D3"/>
    <w:rsid w:val="00837961"/>
    <w:rsid w:val="00840A44"/>
    <w:rsid w:val="00842901"/>
    <w:rsid w:val="00845AC5"/>
    <w:rsid w:val="008468E0"/>
    <w:rsid w:val="0085257F"/>
    <w:rsid w:val="0085449F"/>
    <w:rsid w:val="008572E3"/>
    <w:rsid w:val="008605E6"/>
    <w:rsid w:val="00860D40"/>
    <w:rsid w:val="00861A65"/>
    <w:rsid w:val="00861AA2"/>
    <w:rsid w:val="00862101"/>
    <w:rsid w:val="008674FC"/>
    <w:rsid w:val="008731CE"/>
    <w:rsid w:val="008736C1"/>
    <w:rsid w:val="0087389A"/>
    <w:rsid w:val="00876D89"/>
    <w:rsid w:val="0088324C"/>
    <w:rsid w:val="00885435"/>
    <w:rsid w:val="00886515"/>
    <w:rsid w:val="008901EC"/>
    <w:rsid w:val="00890DEA"/>
    <w:rsid w:val="00891B84"/>
    <w:rsid w:val="0089247E"/>
    <w:rsid w:val="00894582"/>
    <w:rsid w:val="00894EC6"/>
    <w:rsid w:val="008A10CA"/>
    <w:rsid w:val="008A47A3"/>
    <w:rsid w:val="008A5BC4"/>
    <w:rsid w:val="008A7B2A"/>
    <w:rsid w:val="008B0DBB"/>
    <w:rsid w:val="008B10E3"/>
    <w:rsid w:val="008C0B8E"/>
    <w:rsid w:val="008C0FFC"/>
    <w:rsid w:val="008C1558"/>
    <w:rsid w:val="008C3521"/>
    <w:rsid w:val="008C5053"/>
    <w:rsid w:val="008C5487"/>
    <w:rsid w:val="008C5624"/>
    <w:rsid w:val="008C63C8"/>
    <w:rsid w:val="008D066B"/>
    <w:rsid w:val="008D0714"/>
    <w:rsid w:val="008D1E1E"/>
    <w:rsid w:val="008D286E"/>
    <w:rsid w:val="008D3FC4"/>
    <w:rsid w:val="008E0E19"/>
    <w:rsid w:val="008E2602"/>
    <w:rsid w:val="008E725A"/>
    <w:rsid w:val="008F68D6"/>
    <w:rsid w:val="009037BF"/>
    <w:rsid w:val="00904884"/>
    <w:rsid w:val="00913851"/>
    <w:rsid w:val="009160EC"/>
    <w:rsid w:val="009171CE"/>
    <w:rsid w:val="00922C60"/>
    <w:rsid w:val="009250F7"/>
    <w:rsid w:val="00925B43"/>
    <w:rsid w:val="009314B4"/>
    <w:rsid w:val="00934CEB"/>
    <w:rsid w:val="009403D9"/>
    <w:rsid w:val="009522E0"/>
    <w:rsid w:val="009534B1"/>
    <w:rsid w:val="00966183"/>
    <w:rsid w:val="00974C57"/>
    <w:rsid w:val="00975230"/>
    <w:rsid w:val="009835AE"/>
    <w:rsid w:val="00986771"/>
    <w:rsid w:val="00987DC7"/>
    <w:rsid w:val="00992359"/>
    <w:rsid w:val="009942CE"/>
    <w:rsid w:val="009A1EE3"/>
    <w:rsid w:val="009A5272"/>
    <w:rsid w:val="009A5835"/>
    <w:rsid w:val="009A638A"/>
    <w:rsid w:val="009A6740"/>
    <w:rsid w:val="009A73EA"/>
    <w:rsid w:val="009B2EAE"/>
    <w:rsid w:val="009C1242"/>
    <w:rsid w:val="009C3824"/>
    <w:rsid w:val="009C6137"/>
    <w:rsid w:val="009C6274"/>
    <w:rsid w:val="009C76F7"/>
    <w:rsid w:val="009D21B4"/>
    <w:rsid w:val="009D65C8"/>
    <w:rsid w:val="009D76B9"/>
    <w:rsid w:val="009E55AD"/>
    <w:rsid w:val="009F110F"/>
    <w:rsid w:val="009F30E4"/>
    <w:rsid w:val="009F7C06"/>
    <w:rsid w:val="00A00F71"/>
    <w:rsid w:val="00A03F88"/>
    <w:rsid w:val="00A05324"/>
    <w:rsid w:val="00A056C3"/>
    <w:rsid w:val="00A0606F"/>
    <w:rsid w:val="00A129C5"/>
    <w:rsid w:val="00A17729"/>
    <w:rsid w:val="00A24B06"/>
    <w:rsid w:val="00A2510C"/>
    <w:rsid w:val="00A25620"/>
    <w:rsid w:val="00A313B4"/>
    <w:rsid w:val="00A31A38"/>
    <w:rsid w:val="00A31B6B"/>
    <w:rsid w:val="00A31FF5"/>
    <w:rsid w:val="00A328BB"/>
    <w:rsid w:val="00A33853"/>
    <w:rsid w:val="00A366EC"/>
    <w:rsid w:val="00A411A5"/>
    <w:rsid w:val="00A4200D"/>
    <w:rsid w:val="00A476B0"/>
    <w:rsid w:val="00A47C8C"/>
    <w:rsid w:val="00A5052B"/>
    <w:rsid w:val="00A55F87"/>
    <w:rsid w:val="00A563FE"/>
    <w:rsid w:val="00A618A0"/>
    <w:rsid w:val="00A727C7"/>
    <w:rsid w:val="00A73E3A"/>
    <w:rsid w:val="00A74036"/>
    <w:rsid w:val="00A75413"/>
    <w:rsid w:val="00A75AC8"/>
    <w:rsid w:val="00A8050B"/>
    <w:rsid w:val="00A80F46"/>
    <w:rsid w:val="00A82811"/>
    <w:rsid w:val="00A83017"/>
    <w:rsid w:val="00A86CF7"/>
    <w:rsid w:val="00A86DB3"/>
    <w:rsid w:val="00A91F1B"/>
    <w:rsid w:val="00AA3ACE"/>
    <w:rsid w:val="00AB2C0F"/>
    <w:rsid w:val="00AB40CD"/>
    <w:rsid w:val="00AB625D"/>
    <w:rsid w:val="00AB6E8C"/>
    <w:rsid w:val="00AC1850"/>
    <w:rsid w:val="00AD033A"/>
    <w:rsid w:val="00AE2924"/>
    <w:rsid w:val="00AE5C59"/>
    <w:rsid w:val="00AE64CA"/>
    <w:rsid w:val="00AE7B39"/>
    <w:rsid w:val="00AF16B1"/>
    <w:rsid w:val="00AF2A48"/>
    <w:rsid w:val="00AF5DD1"/>
    <w:rsid w:val="00AF761E"/>
    <w:rsid w:val="00B02C51"/>
    <w:rsid w:val="00B06675"/>
    <w:rsid w:val="00B114BD"/>
    <w:rsid w:val="00B149F9"/>
    <w:rsid w:val="00B1592C"/>
    <w:rsid w:val="00B2016A"/>
    <w:rsid w:val="00B20965"/>
    <w:rsid w:val="00B21E46"/>
    <w:rsid w:val="00B26D2D"/>
    <w:rsid w:val="00B32B9A"/>
    <w:rsid w:val="00B33220"/>
    <w:rsid w:val="00B3341B"/>
    <w:rsid w:val="00B353F4"/>
    <w:rsid w:val="00B4036B"/>
    <w:rsid w:val="00B40D24"/>
    <w:rsid w:val="00B4674C"/>
    <w:rsid w:val="00B47114"/>
    <w:rsid w:val="00B54B38"/>
    <w:rsid w:val="00B57170"/>
    <w:rsid w:val="00B57F14"/>
    <w:rsid w:val="00B756B9"/>
    <w:rsid w:val="00B76527"/>
    <w:rsid w:val="00B85C0D"/>
    <w:rsid w:val="00B8656A"/>
    <w:rsid w:val="00B93A48"/>
    <w:rsid w:val="00B9506A"/>
    <w:rsid w:val="00B97EAA"/>
    <w:rsid w:val="00BA43E1"/>
    <w:rsid w:val="00BA5E01"/>
    <w:rsid w:val="00BA63AA"/>
    <w:rsid w:val="00BA7BA0"/>
    <w:rsid w:val="00BB656F"/>
    <w:rsid w:val="00BC470B"/>
    <w:rsid w:val="00BC7FDB"/>
    <w:rsid w:val="00BD1D80"/>
    <w:rsid w:val="00BD21AD"/>
    <w:rsid w:val="00BD4098"/>
    <w:rsid w:val="00BD77BA"/>
    <w:rsid w:val="00BE11F1"/>
    <w:rsid w:val="00BE24A7"/>
    <w:rsid w:val="00BE275F"/>
    <w:rsid w:val="00BE4246"/>
    <w:rsid w:val="00BE51B2"/>
    <w:rsid w:val="00BE6850"/>
    <w:rsid w:val="00BF7F45"/>
    <w:rsid w:val="00C00D58"/>
    <w:rsid w:val="00C04ABE"/>
    <w:rsid w:val="00C062F7"/>
    <w:rsid w:val="00C0700E"/>
    <w:rsid w:val="00C15151"/>
    <w:rsid w:val="00C1666F"/>
    <w:rsid w:val="00C20F29"/>
    <w:rsid w:val="00C2459E"/>
    <w:rsid w:val="00C332E6"/>
    <w:rsid w:val="00C35A2F"/>
    <w:rsid w:val="00C46E1C"/>
    <w:rsid w:val="00C51C7E"/>
    <w:rsid w:val="00C54521"/>
    <w:rsid w:val="00C5536B"/>
    <w:rsid w:val="00C61386"/>
    <w:rsid w:val="00C62CC8"/>
    <w:rsid w:val="00C64164"/>
    <w:rsid w:val="00C65DEA"/>
    <w:rsid w:val="00C67711"/>
    <w:rsid w:val="00C705D1"/>
    <w:rsid w:val="00C71908"/>
    <w:rsid w:val="00C71F2B"/>
    <w:rsid w:val="00C722C8"/>
    <w:rsid w:val="00C72F96"/>
    <w:rsid w:val="00C7365B"/>
    <w:rsid w:val="00C762D2"/>
    <w:rsid w:val="00C80785"/>
    <w:rsid w:val="00C93B81"/>
    <w:rsid w:val="00C957D0"/>
    <w:rsid w:val="00CA0437"/>
    <w:rsid w:val="00CA7F5F"/>
    <w:rsid w:val="00CB55A1"/>
    <w:rsid w:val="00CB6C0A"/>
    <w:rsid w:val="00CC6CB6"/>
    <w:rsid w:val="00CD2E00"/>
    <w:rsid w:val="00CD328C"/>
    <w:rsid w:val="00CD3FE5"/>
    <w:rsid w:val="00CD7C83"/>
    <w:rsid w:val="00CE1E22"/>
    <w:rsid w:val="00CE253B"/>
    <w:rsid w:val="00CE307F"/>
    <w:rsid w:val="00CF0E16"/>
    <w:rsid w:val="00CF2C63"/>
    <w:rsid w:val="00CF2C67"/>
    <w:rsid w:val="00CF6484"/>
    <w:rsid w:val="00D12AD6"/>
    <w:rsid w:val="00D1547A"/>
    <w:rsid w:val="00D15AEB"/>
    <w:rsid w:val="00D16343"/>
    <w:rsid w:val="00D166C6"/>
    <w:rsid w:val="00D202EF"/>
    <w:rsid w:val="00D33357"/>
    <w:rsid w:val="00D35B1F"/>
    <w:rsid w:val="00D35CE9"/>
    <w:rsid w:val="00D40D29"/>
    <w:rsid w:val="00D43D94"/>
    <w:rsid w:val="00D45254"/>
    <w:rsid w:val="00D56AFF"/>
    <w:rsid w:val="00D652D0"/>
    <w:rsid w:val="00D6628C"/>
    <w:rsid w:val="00D66558"/>
    <w:rsid w:val="00D726B8"/>
    <w:rsid w:val="00D737AF"/>
    <w:rsid w:val="00D73844"/>
    <w:rsid w:val="00D76524"/>
    <w:rsid w:val="00D82DC4"/>
    <w:rsid w:val="00D86921"/>
    <w:rsid w:val="00D86A10"/>
    <w:rsid w:val="00D86B24"/>
    <w:rsid w:val="00D9133E"/>
    <w:rsid w:val="00D91580"/>
    <w:rsid w:val="00D97DA4"/>
    <w:rsid w:val="00DA17C0"/>
    <w:rsid w:val="00DA2B45"/>
    <w:rsid w:val="00DA766B"/>
    <w:rsid w:val="00DB3261"/>
    <w:rsid w:val="00DB5715"/>
    <w:rsid w:val="00DB66E4"/>
    <w:rsid w:val="00DC1749"/>
    <w:rsid w:val="00DD1746"/>
    <w:rsid w:val="00DD3FFB"/>
    <w:rsid w:val="00DD5052"/>
    <w:rsid w:val="00DD6832"/>
    <w:rsid w:val="00DE0969"/>
    <w:rsid w:val="00DE4261"/>
    <w:rsid w:val="00DE7148"/>
    <w:rsid w:val="00DF0987"/>
    <w:rsid w:val="00DF159F"/>
    <w:rsid w:val="00DF3C93"/>
    <w:rsid w:val="00DF6615"/>
    <w:rsid w:val="00DF7027"/>
    <w:rsid w:val="00E00356"/>
    <w:rsid w:val="00E015CC"/>
    <w:rsid w:val="00E050FB"/>
    <w:rsid w:val="00E05C4A"/>
    <w:rsid w:val="00E233B6"/>
    <w:rsid w:val="00E259F7"/>
    <w:rsid w:val="00E32979"/>
    <w:rsid w:val="00E34F99"/>
    <w:rsid w:val="00E378BD"/>
    <w:rsid w:val="00E41D04"/>
    <w:rsid w:val="00E41FB2"/>
    <w:rsid w:val="00E42330"/>
    <w:rsid w:val="00E44E28"/>
    <w:rsid w:val="00E4660F"/>
    <w:rsid w:val="00E46620"/>
    <w:rsid w:val="00E50CA2"/>
    <w:rsid w:val="00E51B42"/>
    <w:rsid w:val="00E55A81"/>
    <w:rsid w:val="00E64571"/>
    <w:rsid w:val="00E64C5F"/>
    <w:rsid w:val="00E70B61"/>
    <w:rsid w:val="00E731B8"/>
    <w:rsid w:val="00E73791"/>
    <w:rsid w:val="00E74193"/>
    <w:rsid w:val="00E74663"/>
    <w:rsid w:val="00E835F4"/>
    <w:rsid w:val="00E9671C"/>
    <w:rsid w:val="00E97A9E"/>
    <w:rsid w:val="00EA2F0F"/>
    <w:rsid w:val="00EB0E97"/>
    <w:rsid w:val="00EB2F11"/>
    <w:rsid w:val="00EB5E18"/>
    <w:rsid w:val="00EB6DD4"/>
    <w:rsid w:val="00EB7B78"/>
    <w:rsid w:val="00EC47F7"/>
    <w:rsid w:val="00EC4C56"/>
    <w:rsid w:val="00ED0ACA"/>
    <w:rsid w:val="00ED273F"/>
    <w:rsid w:val="00EE6B55"/>
    <w:rsid w:val="00EF13B1"/>
    <w:rsid w:val="00EF1843"/>
    <w:rsid w:val="00EF1C56"/>
    <w:rsid w:val="00EF23CC"/>
    <w:rsid w:val="00EF49FE"/>
    <w:rsid w:val="00F045E6"/>
    <w:rsid w:val="00F050B0"/>
    <w:rsid w:val="00F110D3"/>
    <w:rsid w:val="00F13E4D"/>
    <w:rsid w:val="00F1440B"/>
    <w:rsid w:val="00F14DA1"/>
    <w:rsid w:val="00F21943"/>
    <w:rsid w:val="00F25174"/>
    <w:rsid w:val="00F272E2"/>
    <w:rsid w:val="00F344F7"/>
    <w:rsid w:val="00F4591E"/>
    <w:rsid w:val="00F46777"/>
    <w:rsid w:val="00F47371"/>
    <w:rsid w:val="00F51375"/>
    <w:rsid w:val="00F531E6"/>
    <w:rsid w:val="00F56220"/>
    <w:rsid w:val="00F565FA"/>
    <w:rsid w:val="00F57532"/>
    <w:rsid w:val="00F61C6C"/>
    <w:rsid w:val="00F663D5"/>
    <w:rsid w:val="00F707D4"/>
    <w:rsid w:val="00F734EF"/>
    <w:rsid w:val="00F73A50"/>
    <w:rsid w:val="00F767CB"/>
    <w:rsid w:val="00F7699A"/>
    <w:rsid w:val="00F82257"/>
    <w:rsid w:val="00F86120"/>
    <w:rsid w:val="00F905F0"/>
    <w:rsid w:val="00F921C4"/>
    <w:rsid w:val="00F97013"/>
    <w:rsid w:val="00FA0174"/>
    <w:rsid w:val="00FA1293"/>
    <w:rsid w:val="00FA1BD0"/>
    <w:rsid w:val="00FA1CCA"/>
    <w:rsid w:val="00FA25E7"/>
    <w:rsid w:val="00FA3B6A"/>
    <w:rsid w:val="00FB0E5D"/>
    <w:rsid w:val="00FB1292"/>
    <w:rsid w:val="00FB4E56"/>
    <w:rsid w:val="00FB5A74"/>
    <w:rsid w:val="00FB73B1"/>
    <w:rsid w:val="00FC1D29"/>
    <w:rsid w:val="00FC2DD8"/>
    <w:rsid w:val="00FC4598"/>
    <w:rsid w:val="00FC5035"/>
    <w:rsid w:val="00FC518C"/>
    <w:rsid w:val="00FC7F56"/>
    <w:rsid w:val="00FD35F1"/>
    <w:rsid w:val="00FD3791"/>
    <w:rsid w:val="00FE605E"/>
    <w:rsid w:val="00FF0C6B"/>
    <w:rsid w:val="00FF2B8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E6102"/>
    <w:pPr>
      <w:spacing w:line="260" w:lineRule="exact"/>
    </w:pPr>
    <w:rPr>
      <w:rFonts w:ascii="Liberation Sans" w:eastAsia="Times New Roman" w:hAnsi="Liberation Sans"/>
      <w:sz w:val="22"/>
      <w:lang w:eastAsia="en-GB"/>
    </w:rPr>
  </w:style>
  <w:style w:type="paragraph" w:styleId="Heading1">
    <w:name w:val="heading 1"/>
    <w:basedOn w:val="Normal"/>
    <w:next w:val="Normal"/>
    <w:qFormat/>
    <w:rsid w:val="006F64BE"/>
    <w:pPr>
      <w:keepNext/>
      <w:tabs>
        <w:tab w:val="left" w:pos="480"/>
      </w:tabs>
      <w:jc w:val="center"/>
      <w:outlineLvl w:val="0"/>
    </w:pPr>
    <w:rPr>
      <w:b/>
    </w:rPr>
  </w:style>
  <w:style w:type="paragraph" w:styleId="Heading2">
    <w:name w:val="heading 2"/>
    <w:basedOn w:val="Normal"/>
    <w:next w:val="Normal"/>
    <w:qFormat/>
    <w:rsid w:val="006F64BE"/>
    <w:pPr>
      <w:keepNext/>
      <w:spacing w:before="240" w:after="60"/>
      <w:outlineLvl w:val="1"/>
    </w:pPr>
    <w:rPr>
      <w:rFonts w:ascii="Arial" w:hAnsi="Arial"/>
      <w:b/>
      <w:i/>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F64BE"/>
    <w:pPr>
      <w:tabs>
        <w:tab w:val="center" w:pos="4960"/>
        <w:tab w:val="right" w:pos="9940"/>
      </w:tabs>
      <w:spacing w:line="240" w:lineRule="exact"/>
      <w:jc w:val="center"/>
    </w:pPr>
    <w:rPr>
      <w:sz w:val="20"/>
    </w:rPr>
  </w:style>
  <w:style w:type="character" w:styleId="PageNumber">
    <w:name w:val="page number"/>
    <w:basedOn w:val="DefaultParagraphFont"/>
    <w:rsid w:val="006F64BE"/>
  </w:style>
  <w:style w:type="paragraph" w:styleId="Header">
    <w:name w:val="header"/>
    <w:basedOn w:val="Normal"/>
    <w:link w:val="HeaderChar"/>
    <w:uiPriority w:val="99"/>
    <w:rsid w:val="006F64BE"/>
    <w:pPr>
      <w:tabs>
        <w:tab w:val="center" w:pos="4960"/>
        <w:tab w:val="right" w:pos="9940"/>
      </w:tabs>
      <w:spacing w:line="320" w:lineRule="exact"/>
    </w:pPr>
    <w:rPr>
      <w:b/>
      <w:sz w:val="28"/>
    </w:rPr>
  </w:style>
  <w:style w:type="paragraph" w:customStyle="1" w:styleId="BodyLarge">
    <w:name w:val="Body (Large)"/>
    <w:basedOn w:val="Normal"/>
    <w:link w:val="BodyLargeChar"/>
    <w:rsid w:val="006F64BE"/>
    <w:pPr>
      <w:spacing w:line="320" w:lineRule="exact"/>
    </w:pPr>
    <w:rPr>
      <w:b/>
      <w:sz w:val="28"/>
    </w:rPr>
  </w:style>
  <w:style w:type="paragraph" w:customStyle="1" w:styleId="Chapternumber">
    <w:name w:val="Chapter number"/>
    <w:basedOn w:val="Normal"/>
    <w:next w:val="Normal"/>
    <w:rsid w:val="006F64BE"/>
    <w:pPr>
      <w:keepNext/>
      <w:spacing w:line="520" w:lineRule="exact"/>
      <w:jc w:val="center"/>
    </w:pPr>
    <w:rPr>
      <w:b/>
      <w:sz w:val="48"/>
    </w:rPr>
  </w:style>
  <w:style w:type="paragraph" w:styleId="BodyTextIndent3">
    <w:name w:val="Body Text Indent 3"/>
    <w:basedOn w:val="Normal"/>
    <w:rsid w:val="006F64BE"/>
    <w:pPr>
      <w:spacing w:after="120"/>
      <w:ind w:left="360"/>
    </w:pPr>
    <w:rPr>
      <w:sz w:val="16"/>
    </w:rPr>
  </w:style>
  <w:style w:type="paragraph" w:customStyle="1" w:styleId="Chaptertitle">
    <w:name w:val="Chapter title"/>
    <w:basedOn w:val="Normal"/>
    <w:next w:val="Normal"/>
    <w:rsid w:val="006F64BE"/>
    <w:pPr>
      <w:spacing w:before="120" w:line="400" w:lineRule="exact"/>
      <w:jc w:val="center"/>
    </w:pPr>
    <w:rPr>
      <w:b/>
      <w:sz w:val="36"/>
    </w:rPr>
  </w:style>
  <w:style w:type="paragraph" w:customStyle="1" w:styleId="1Head">
    <w:name w:val="#1 Head"/>
    <w:basedOn w:val="Normal"/>
    <w:next w:val="Normal"/>
    <w:rsid w:val="006F64BE"/>
    <w:pPr>
      <w:spacing w:before="120" w:line="320" w:lineRule="exact"/>
      <w:outlineLvl w:val="0"/>
    </w:pPr>
    <w:rPr>
      <w:b/>
      <w:sz w:val="28"/>
    </w:rPr>
  </w:style>
  <w:style w:type="paragraph" w:customStyle="1" w:styleId="2Head">
    <w:name w:val="#2 Head"/>
    <w:basedOn w:val="Normal"/>
    <w:next w:val="Normal"/>
    <w:rsid w:val="006F64BE"/>
    <w:pPr>
      <w:spacing w:line="400" w:lineRule="exact"/>
      <w:jc w:val="center"/>
      <w:outlineLvl w:val="0"/>
    </w:pPr>
    <w:rPr>
      <w:b/>
      <w:sz w:val="36"/>
    </w:rPr>
  </w:style>
  <w:style w:type="paragraph" w:customStyle="1" w:styleId="BodyAtoQ">
    <w:name w:val="Body (AtoQ)"/>
    <w:basedOn w:val="Normal"/>
    <w:rsid w:val="006F64BE"/>
    <w:pPr>
      <w:tabs>
        <w:tab w:val="left" w:pos="600"/>
        <w:tab w:val="left" w:pos="1080"/>
        <w:tab w:val="right" w:pos="9940"/>
      </w:tabs>
      <w:jc w:val="both"/>
    </w:pPr>
  </w:style>
  <w:style w:type="paragraph" w:customStyle="1" w:styleId="Bullet-list1">
    <w:name w:val="Bullet-list1"/>
    <w:basedOn w:val="Normal"/>
    <w:rsid w:val="006F64BE"/>
    <w:pPr>
      <w:numPr>
        <w:numId w:val="7"/>
      </w:numPr>
    </w:pPr>
  </w:style>
  <w:style w:type="character" w:customStyle="1" w:styleId="MTEquationSection">
    <w:name w:val="MTEquationSection"/>
    <w:rsid w:val="006F64BE"/>
    <w:rPr>
      <w:vanish/>
      <w:color w:val="FF0000"/>
    </w:rPr>
  </w:style>
  <w:style w:type="character" w:styleId="Strong">
    <w:name w:val="Strong"/>
    <w:qFormat/>
    <w:rsid w:val="006F64BE"/>
    <w:rPr>
      <w:b/>
    </w:rPr>
  </w:style>
  <w:style w:type="paragraph" w:styleId="ListParagraph">
    <w:name w:val="List Paragraph"/>
    <w:basedOn w:val="Normal"/>
    <w:uiPriority w:val="34"/>
    <w:qFormat/>
    <w:rsid w:val="002F29EA"/>
    <w:pPr>
      <w:ind w:left="720"/>
    </w:pPr>
  </w:style>
  <w:style w:type="paragraph" w:styleId="BalloonText">
    <w:name w:val="Balloon Text"/>
    <w:basedOn w:val="Normal"/>
    <w:semiHidden/>
    <w:rsid w:val="00AA3ACE"/>
    <w:rPr>
      <w:rFonts w:ascii="Tahoma" w:hAnsi="Tahoma" w:cs="Tahoma"/>
      <w:sz w:val="16"/>
      <w:szCs w:val="16"/>
    </w:rPr>
  </w:style>
  <w:style w:type="character" w:styleId="Emphasis">
    <w:name w:val="Emphasis"/>
    <w:qFormat/>
    <w:rsid w:val="002536DB"/>
    <w:rPr>
      <w:i/>
      <w:iCs/>
    </w:rPr>
  </w:style>
  <w:style w:type="paragraph" w:styleId="Revision">
    <w:name w:val="Revision"/>
    <w:hidden/>
    <w:uiPriority w:val="99"/>
    <w:semiHidden/>
    <w:rsid w:val="006448B8"/>
    <w:rPr>
      <w:rFonts w:ascii="Helvetica" w:eastAsia="Times New Roman" w:hAnsi="Helvetica"/>
      <w:sz w:val="22"/>
      <w:lang w:eastAsia="en-GB"/>
    </w:rPr>
  </w:style>
  <w:style w:type="paragraph" w:styleId="NoSpacing">
    <w:name w:val="No Spacing"/>
    <w:qFormat/>
    <w:rsid w:val="00DB66E4"/>
    <w:rPr>
      <w:rFonts w:ascii="Calibri" w:eastAsia="Times New Roman" w:hAnsi="Calibri"/>
      <w:sz w:val="22"/>
      <w:szCs w:val="22"/>
    </w:rPr>
  </w:style>
  <w:style w:type="character" w:customStyle="1" w:styleId="FooterChar">
    <w:name w:val="Footer Char"/>
    <w:link w:val="Footer"/>
    <w:uiPriority w:val="99"/>
    <w:rsid w:val="0059652E"/>
    <w:rPr>
      <w:rFonts w:ascii="Liberation Sans" w:eastAsia="Times New Roman" w:hAnsi="Liberation Sans"/>
      <w:lang w:val="en-US" w:eastAsia="en-GB"/>
    </w:rPr>
  </w:style>
  <w:style w:type="paragraph" w:customStyle="1" w:styleId="MTDisplayEquation">
    <w:name w:val="MTDisplayEquation"/>
    <w:basedOn w:val="BodyLarge"/>
    <w:link w:val="MTDisplayEquationChar"/>
    <w:rsid w:val="003A41B5"/>
    <w:pPr>
      <w:tabs>
        <w:tab w:val="center" w:pos="5340"/>
        <w:tab w:val="right" w:pos="10080"/>
      </w:tabs>
      <w:spacing w:before="120"/>
      <w:ind w:left="600" w:hanging="600"/>
      <w:jc w:val="both"/>
    </w:pPr>
  </w:style>
  <w:style w:type="character" w:customStyle="1" w:styleId="BodyLargeChar">
    <w:name w:val="Body (Large) Char"/>
    <w:link w:val="BodyLarge"/>
    <w:rsid w:val="003A41B5"/>
    <w:rPr>
      <w:rFonts w:ascii="Liberation Sans" w:eastAsia="Times New Roman" w:hAnsi="Liberation Sans"/>
      <w:b/>
      <w:sz w:val="28"/>
      <w:lang w:val="en-US" w:eastAsia="en-GB"/>
    </w:rPr>
  </w:style>
  <w:style w:type="character" w:customStyle="1" w:styleId="MTDisplayEquationChar">
    <w:name w:val="MTDisplayEquation Char"/>
    <w:link w:val="MTDisplayEquation"/>
    <w:rsid w:val="003A41B5"/>
    <w:rPr>
      <w:rFonts w:ascii="Liberation Sans" w:eastAsia="Times New Roman" w:hAnsi="Liberation Sans"/>
      <w:b/>
      <w:sz w:val="28"/>
      <w:lang w:val="en-US" w:eastAsia="en-GB"/>
    </w:rPr>
  </w:style>
  <w:style w:type="character" w:customStyle="1" w:styleId="HeaderChar">
    <w:name w:val="Header Char"/>
    <w:link w:val="Header"/>
    <w:uiPriority w:val="99"/>
    <w:rsid w:val="00096814"/>
    <w:rPr>
      <w:rFonts w:ascii="Liberation Sans" w:eastAsia="Times New Roman" w:hAnsi="Liberation Sans"/>
      <w:b/>
      <w:sz w:val="28"/>
      <w:lang w:val="en-US" w:eastAsia="en-GB"/>
    </w:rPr>
  </w:style>
  <w:style w:type="character" w:styleId="CommentReference">
    <w:name w:val="annotation reference"/>
    <w:uiPriority w:val="99"/>
    <w:rsid w:val="0076513F"/>
    <w:rPr>
      <w:sz w:val="16"/>
      <w:szCs w:val="16"/>
    </w:rPr>
  </w:style>
  <w:style w:type="paragraph" w:styleId="CommentText">
    <w:name w:val="annotation text"/>
    <w:basedOn w:val="Normal"/>
    <w:link w:val="CommentTextChar"/>
    <w:uiPriority w:val="99"/>
    <w:rsid w:val="0076513F"/>
    <w:rPr>
      <w:sz w:val="20"/>
    </w:rPr>
  </w:style>
  <w:style w:type="character" w:customStyle="1" w:styleId="CommentTextChar">
    <w:name w:val="Comment Text Char"/>
    <w:link w:val="CommentText"/>
    <w:uiPriority w:val="99"/>
    <w:rsid w:val="0076513F"/>
    <w:rPr>
      <w:rFonts w:ascii="Liberation Sans" w:eastAsia="Times New Roman" w:hAnsi="Liberation Sans"/>
      <w:lang w:eastAsia="en-GB"/>
    </w:rPr>
  </w:style>
  <w:style w:type="paragraph" w:styleId="CommentSubject">
    <w:name w:val="annotation subject"/>
    <w:basedOn w:val="CommentText"/>
    <w:next w:val="CommentText"/>
    <w:link w:val="CommentSubjectChar"/>
    <w:rsid w:val="001B6180"/>
    <w:rPr>
      <w:b/>
      <w:bCs/>
    </w:rPr>
  </w:style>
  <w:style w:type="character" w:customStyle="1" w:styleId="CommentSubjectChar">
    <w:name w:val="Comment Subject Char"/>
    <w:link w:val="CommentSubject"/>
    <w:rsid w:val="001B6180"/>
    <w:rPr>
      <w:rFonts w:ascii="Liberation Sans" w:eastAsia="Times New Roman" w:hAnsi="Liberation Sans"/>
      <w:b/>
      <w:bCs/>
      <w:lang w:eastAsia="en-GB"/>
    </w:rPr>
  </w:style>
  <w:style w:type="character" w:styleId="Hyperlink">
    <w:name w:val="Hyperlink"/>
    <w:rsid w:val="00A03F88"/>
    <w:rPr>
      <w:color w:val="0563C1"/>
      <w:u w:val="single"/>
    </w:rPr>
  </w:style>
  <w:style w:type="table" w:styleId="TableGrid">
    <w:name w:val="Table Grid"/>
    <w:basedOn w:val="TableNormal"/>
    <w:rsid w:val="004E66B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702093586">
      <w:bodyDiv w:val="1"/>
      <w:marLeft w:val="0"/>
      <w:marRight w:val="0"/>
      <w:marTop w:val="0"/>
      <w:marBottom w:val="0"/>
      <w:divBdr>
        <w:top w:val="none" w:sz="0" w:space="0" w:color="auto"/>
        <w:left w:val="none" w:sz="0" w:space="0" w:color="auto"/>
        <w:bottom w:val="none" w:sz="0" w:space="0" w:color="auto"/>
        <w:right w:val="none" w:sz="0" w:space="0" w:color="auto"/>
      </w:divBdr>
      <w:divsChild>
        <w:div w:id="624850720">
          <w:marLeft w:val="0"/>
          <w:marRight w:val="0"/>
          <w:marTop w:val="0"/>
          <w:marBottom w:val="0"/>
          <w:divBdr>
            <w:top w:val="none" w:sz="0" w:space="0" w:color="auto"/>
            <w:left w:val="none" w:sz="0" w:space="0" w:color="auto"/>
            <w:bottom w:val="none" w:sz="0" w:space="0" w:color="auto"/>
            <w:right w:val="none" w:sz="0" w:space="0" w:color="auto"/>
          </w:divBdr>
        </w:div>
      </w:divsChild>
    </w:div>
    <w:div w:id="1116758805">
      <w:bodyDiv w:val="1"/>
      <w:marLeft w:val="0"/>
      <w:marRight w:val="0"/>
      <w:marTop w:val="0"/>
      <w:marBottom w:val="0"/>
      <w:divBdr>
        <w:top w:val="none" w:sz="0" w:space="0" w:color="auto"/>
        <w:left w:val="none" w:sz="0" w:space="0" w:color="auto"/>
        <w:bottom w:val="none" w:sz="0" w:space="0" w:color="auto"/>
        <w:right w:val="none" w:sz="0" w:space="0" w:color="auto"/>
      </w:divBdr>
    </w:div>
    <w:div w:id="1476028134">
      <w:bodyDiv w:val="1"/>
      <w:marLeft w:val="0"/>
      <w:marRight w:val="0"/>
      <w:marTop w:val="0"/>
      <w:marBottom w:val="0"/>
      <w:divBdr>
        <w:top w:val="none" w:sz="0" w:space="0" w:color="auto"/>
        <w:left w:val="none" w:sz="0" w:space="0" w:color="auto"/>
        <w:bottom w:val="none" w:sz="0" w:space="0" w:color="auto"/>
        <w:right w:val="none" w:sz="0" w:space="0" w:color="auto"/>
      </w:divBdr>
    </w:div>
    <w:div w:id="18959623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www.sec.gov/news/press-release/2018-226" TargetMode="External"/><Relationship Id="rId18" Type="http://schemas.openxmlformats.org/officeDocument/2006/relationships/footer" Target="footer2.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yperlink" Target="https://www.washingtonpost.com/technology/2020/02/13/tesla-sec/" TargetMode="Externa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www.cnbc.com/2019/03/19/tesla-and-elon-musk-lawsuits-overview.htm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7373E88AEF174894BD6FB675C8FA02" ma:contentTypeVersion="9" ma:contentTypeDescription="Create a new document." ma:contentTypeScope="" ma:versionID="91f1f840ee4c5f64abd5a15ff320fdac">
  <xsd:schema xmlns:xsd="http://www.w3.org/2001/XMLSchema" xmlns:xs="http://www.w3.org/2001/XMLSchema" xmlns:p="http://schemas.microsoft.com/office/2006/metadata/properties" xmlns:ns2="acf613ca-8975-4944-896a-8a733f5ca23b" xmlns:ns3="ba01bf25-3529-44bb-919d-262de17e468f" targetNamespace="http://schemas.microsoft.com/office/2006/metadata/properties" ma:root="true" ma:fieldsID="fc4ff0962ff7c887f16f4036cdd1d383" ns2:_="" ns3:_="">
    <xsd:import namespace="acf613ca-8975-4944-896a-8a733f5ca23b"/>
    <xsd:import namespace="ba01bf25-3529-44bb-919d-262de17e468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lcf76f155ced4ddcb4097134ff3c332f" minOccurs="0"/>
                <xsd:element ref="ns3:TaxCatchAll"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cf613ca-8975-4944-896a-8a733f5ca23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87414def-154c-4d25-b3bb-ada8546948f6"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01bf25-3529-44bb-919d-262de17e468f"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1203e652-fe67-4c06-bf79-c36754aa07f6}" ma:internalName="TaxCatchAll" ma:showField="CatchAllData" ma:web="ba01bf25-3529-44bb-919d-262de17e468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ba01bf25-3529-44bb-919d-262de17e468f" xsi:nil="true"/>
    <lcf76f155ced4ddcb4097134ff3c332f xmlns="acf613ca-8975-4944-896a-8a733f5ca23b">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D93FA1-3A50-41A1-9854-9B7DBE0AC6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cf613ca-8975-4944-896a-8a733f5ca23b"/>
    <ds:schemaRef ds:uri="ba01bf25-3529-44bb-919d-262de17e46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AEC89A5-841C-4B8E-A231-BA4CBBCAFCF8}">
  <ds:schemaRefs>
    <ds:schemaRef ds:uri="http://schemas.microsoft.com/office/2006/metadata/properties"/>
    <ds:schemaRef ds:uri="http://schemas.microsoft.com/office/infopath/2007/PartnerControls"/>
    <ds:schemaRef ds:uri="ba01bf25-3529-44bb-919d-262de17e468f"/>
    <ds:schemaRef ds:uri="acf613ca-8975-4944-896a-8a733f5ca23b"/>
  </ds:schemaRefs>
</ds:datastoreItem>
</file>

<file path=customXml/itemProps3.xml><?xml version="1.0" encoding="utf-8"?>
<ds:datastoreItem xmlns:ds="http://schemas.openxmlformats.org/officeDocument/2006/customXml" ds:itemID="{F12949A2-D133-4D6B-AFCF-B9A680FE3F1F}">
  <ds:schemaRefs>
    <ds:schemaRef ds:uri="http://schemas.microsoft.com/sharepoint/v3/contenttype/forms"/>
  </ds:schemaRefs>
</ds:datastoreItem>
</file>

<file path=customXml/itemProps4.xml><?xml version="1.0" encoding="utf-8"?>
<ds:datastoreItem xmlns:ds="http://schemas.openxmlformats.org/officeDocument/2006/customXml" ds:itemID="{F814CE0C-1FF8-406E-9265-3D9E0A50CB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6</Pages>
  <Words>9470</Words>
  <Characters>53985</Characters>
  <Application>Microsoft Office Word</Application>
  <DocSecurity>0</DocSecurity>
  <Lines>449</Lines>
  <Paragraphs>126</Paragraphs>
  <ScaleCrop>false</ScaleCrop>
  <HeadingPairs>
    <vt:vector size="2" baseType="variant">
      <vt:variant>
        <vt:lpstr>Title</vt:lpstr>
      </vt:variant>
      <vt:variant>
        <vt:i4>1</vt:i4>
      </vt:variant>
    </vt:vector>
  </HeadingPairs>
  <TitlesOfParts>
    <vt:vector size="1" baseType="lpstr">
      <vt:lpstr> </vt:lpstr>
    </vt:vector>
  </TitlesOfParts>
  <Company>John Wiley and Sons, Inc.</Company>
  <LinksUpToDate>false</LinksUpToDate>
  <CharactersWithSpaces>63329</CharactersWithSpaces>
  <SharedDoc>false</SharedDoc>
  <HLinks>
    <vt:vector size="18" baseType="variant">
      <vt:variant>
        <vt:i4>2556030</vt:i4>
      </vt:variant>
      <vt:variant>
        <vt:i4>19</vt:i4>
      </vt:variant>
      <vt:variant>
        <vt:i4>0</vt:i4>
      </vt:variant>
      <vt:variant>
        <vt:i4>5</vt:i4>
      </vt:variant>
      <vt:variant>
        <vt:lpwstr>https://www.washingtonpost.com/technology/2020/02/13/tesla-sec/</vt:lpwstr>
      </vt:variant>
      <vt:variant>
        <vt:lpwstr/>
      </vt:variant>
      <vt:variant>
        <vt:i4>3866738</vt:i4>
      </vt:variant>
      <vt:variant>
        <vt:i4>16</vt:i4>
      </vt:variant>
      <vt:variant>
        <vt:i4>0</vt:i4>
      </vt:variant>
      <vt:variant>
        <vt:i4>5</vt:i4>
      </vt:variant>
      <vt:variant>
        <vt:lpwstr>https://www.cnbc.com/2019/03/19/tesla-and-elon-musk-lawsuits-overview.html</vt:lpwstr>
      </vt:variant>
      <vt:variant>
        <vt:lpwstr/>
      </vt:variant>
      <vt:variant>
        <vt:i4>3473469</vt:i4>
      </vt:variant>
      <vt:variant>
        <vt:i4>13</vt:i4>
      </vt:variant>
      <vt:variant>
        <vt:i4>0</vt:i4>
      </vt:variant>
      <vt:variant>
        <vt:i4>5</vt:i4>
      </vt:variant>
      <vt:variant>
        <vt:lpwstr>https://www.sec.gov/news/press-release/2018-22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subject>
  <dc:creator>Brislin, Ed - Hoboken</dc:creator>
  <cp:keywords/>
  <cp:lastModifiedBy>MapleLeaf</cp:lastModifiedBy>
  <cp:revision>6</cp:revision>
  <cp:lastPrinted>2022-03-29T08:44:00Z</cp:lastPrinted>
  <dcterms:created xsi:type="dcterms:W3CDTF">2022-08-15T19:59:00Z</dcterms:created>
  <dcterms:modified xsi:type="dcterms:W3CDTF">2024-02-11T19: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ize">
    <vt:lpwstr/>
  </property>
  <property fmtid="{D5CDD505-2E9C-101B-9397-08002B2CF9AE}" pid="3" name="MTWinEqns">
    <vt:bool>true</vt:bool>
  </property>
  <property fmtid="{D5CDD505-2E9C-101B-9397-08002B2CF9AE}" pid="4" name="ContentTypeId">
    <vt:lpwstr>0x010100707373E88AEF174894BD6FB675C8FA02</vt:lpwstr>
  </property>
</Properties>
</file>